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  <p:sldMasterId id="2147483803" r:id="rId2"/>
  </p:sldMasterIdLst>
  <p:notesMasterIdLst>
    <p:notesMasterId r:id="rId31"/>
  </p:notesMasterIdLst>
  <p:sldIdLst>
    <p:sldId id="346" r:id="rId3"/>
    <p:sldId id="257" r:id="rId4"/>
    <p:sldId id="258" r:id="rId5"/>
    <p:sldId id="259" r:id="rId6"/>
    <p:sldId id="256" r:id="rId7"/>
    <p:sldId id="260" r:id="rId8"/>
    <p:sldId id="312" r:id="rId9"/>
    <p:sldId id="323" r:id="rId10"/>
    <p:sldId id="324" r:id="rId11"/>
    <p:sldId id="325" r:id="rId12"/>
    <p:sldId id="326" r:id="rId13"/>
    <p:sldId id="327" r:id="rId14"/>
    <p:sldId id="328" r:id="rId15"/>
    <p:sldId id="329" r:id="rId16"/>
    <p:sldId id="330" r:id="rId17"/>
    <p:sldId id="331" r:id="rId18"/>
    <p:sldId id="332" r:id="rId19"/>
    <p:sldId id="345" r:id="rId20"/>
    <p:sldId id="335" r:id="rId21"/>
    <p:sldId id="336" r:id="rId22"/>
    <p:sldId id="337" r:id="rId23"/>
    <p:sldId id="343" r:id="rId24"/>
    <p:sldId id="344" r:id="rId25"/>
    <p:sldId id="322" r:id="rId26"/>
    <p:sldId id="338" r:id="rId27"/>
    <p:sldId id="339" r:id="rId28"/>
    <p:sldId id="340" r:id="rId29"/>
    <p:sldId id="342" r:id="rId3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0" d="100"/>
          <a:sy n="60" d="100"/>
        </p:scale>
        <p:origin x="1460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tableStyles" Target="tableStyles.xml"/><Relationship Id="rId8" Type="http://schemas.openxmlformats.org/officeDocument/2006/relationships/slide" Target="slides/slide6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1-01-20T09:40:20.096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193 15506 440 0,'0'0'0'16,"0"0"3"-16,0 0 8 16,0 0 36-16,0 0-2 15,0 0-11-15,0 0-5 16,0 0 7-16,120-20-7 16,-62 4 3-16,6 1-17 15,5-1-14-15,3 0 6 16,-7 3 1-16,-7 5-7 15,-22 2-1-15,-10 2 0 16,-16 4-2-16,-10 0-5 16,0 0-11-16,0 0-14 0,-18 0 11 15,-4 0-40-15,-2 7-41 16,-2-2-69-16</inkml:trace>
  <inkml:trace contextRef="#ctx0" brushRef="#br0" timeOffset="334.04">1244 15675 427 0,'0'0'97'0,"0"0"-92"16,0 0-2-16,0 0 41 16,0 0 1-16,0 0-10 15,69 0-7-15,-23-9-10 16,9-3-4-16,10-3 2 16,3 4-4-16,-11-1-3 15,-9 5-8-15,-16 6 1 16,-17-4-2-16,-5 5-7 15,-10 0-3-15,0 0-11 16,0 0-18-16,-18 0-39 0,4 0-119 16,-1 0-207-16</inkml:trace>
  <inkml:trace contextRef="#ctx0" brushRef="#br0" timeOffset="1370.39">1486 15326 268 0,'0'0'19'16,"0"0"-8"-16,0 0 50 0,0 0 16 16,0 0-11-16,0 0-12 15,-11-6-2-15,11 3-7 16,0 3-11-16,0 0-5 16,0 0 3-16,0 0-4 15,0 0-3-15,0 0-6 16,0 0-2-16,0 0-7 15,0 0-3-15,0 0-1 16,0 0-2-16,0 0 0 16,0 0-1-16,0 0-3 15,0 0 0-15,12 0 1 16,8 0 2-16,2 9-3 0,7-2 3 16,4 9-3-16,3-1 2 15,-4 5-2-15,-3 3 0 16,-4 6 0-16,-14 5-2 15,-9 2 2-15,-2 11 0 16,-2 3 1-16,-26 6-2 16,-6 0-3-16,-1-2-31 15,-5 6-31-15,3-7-12 16,-2 0-123-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1-01-19T09:46:00.46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782 4455 347 0,'0'0'193'15,"0"0"-182"-15,0 0 87 16,0 0-24-16,0 0-34 16,0 0 16-16,0 0 8 15,31-72-8-15,-30 56 2 16,-1-4 0-16,0 0-12 0,0-4 3 15,0 1-5-15,0 0-23 16,0 3 8-16,-6 4-18 16,-7-2 9-16,6 6-1 15,-4 3-9-15,1 2 4 16,3 2-4-16,2 5-3 16,1-2 0-16,-2 2 1 15,2 0-6-15,-2 0-2 16,-5 0-6-16,-4 8 2 15,-6 8 2-15,-5 7-1 16,3 10 2-16,0 10 0 16,4 11 1-16,2 8 1 0,6 4 3 15,-2-1-1 1,7-4-3-16,1-5 0 0,-1 2 0 16,5-1 1-16,-6-3-1 15,0-1 0-15,1-4 2 16,3-5-1-16,-2-2-1 15,2-8-1-15,-2-3 1 16,-1-4 1-16,-1-4-1 16,2-4 0-16,1-4-1 15,-3-3-1-15,1-4 1 16,3-1 1-16,1-3-21 16,0-4-29-16,2 0-45 15,0 0-34-15,-1-13-76 0,-1-10-126 16</inkml:trace>
  <inkml:trace contextRef="#ctx0" brushRef="#br0" timeOffset="268.02">18268 4664 724 0,'0'0'47'0,"0"0"21"0,0 0 73 16,0 0-118-16,0 0-6 16,141-20 15-16,-82 15-18 15,4 3-8-15,-2 2-6 16,-7 0-52-16,-17 0-96 15,-15 0-192-15</inkml:trace>
  <inkml:trace contextRef="#ctx0" brushRef="#br0" timeOffset="763.98">18851 4942 599 0,'0'0'215'16,"0"0"-202"-16,0 0 108 16,0 0-67-16,0 0-52 0,0 0 27 15,-4 51 3 1,4-27-6-16,7-4 8 0,6 0-24 16,-2-7-2-16,1-1-6 15,-2-5 4-15,3-6 1 16,-1-1 2-16,-1-1 6 15,3-22-3-15,-2-10-6 16,-3-5-6-16,-9-3 4 16,0 7-5-16,0 5 3 15,0 9 4-15,0 5 2 16,-8 6 16-16,0 8-24 16,-3 1-7-16,-6 7-5 15,-1 19-20-15,-2 11-27 0,-2 9-49 16,-5 2-101-1,-5 4-172-15</inkml:trace>
  <inkml:trace contextRef="#ctx0" brushRef="#br0" timeOffset="1813.93">16967 5547 417 0,'0'0'220'0,"0"0"-216"15,0 0 19-15,0 0 55 16,0 0-33-16,0 0-31 16,0 0 12-16,-10 8 2 15,28-5-2-15,21 6 22 16,22-5-6-16,33 7-9 15,26 0-5-15,38 1-8 16,28 5-6-16,27 6-7 16,17 3 6-16,15 3-3 15,5 0-7-15,10 3 1 0,1-2 7 16,-9-5 1-16,-18-3 1 16,-38-3 16-16,-33-6-12 15,-43-8-2-15,-38-3-12 16,-36-2-3-16,-27 0 4 15,-19 0-2-15,0-10-2 16,-31 1-76-16,-13 5-59 16,-8-1-65-16,-1 1-195 15</inkml:trace>
  <inkml:trace contextRef="#ctx0" brushRef="#br0" timeOffset="3482.29">17557 6299 306 0,'0'0'18'15,"0"0"33"-15,0 0 103 16,0 0-83-16,0 0-20 15,0 0 6-15,14 0-16 16,-6-9-12-16,-2-5 26 16,4-2-14-16,-6-5-5 15,-2-5 3-15,3 0-18 0,-5-5-8 16,0 1 7-16,0 2-4 16,-7 2 2-16,-7 2 20 15,0 4-35-15,2 3 13 16,1 7 10-16,-1 3-16 15,7 6-3-15,-1 1 2 16,-3 0-9-16,-6 8-2 16,-4 18-2-16,-1 14 4 15,3 10 0-15,4 11 6 16,-3 6 8-16,8 5-2 16,-3 4 1-16,0-3-4 15,7 0 1-15,-5-7-5 16,1-9-5-16,4-4 2 0,-2-9 1 15,1 2-6-15,-1-10 3 16,-1-1 0-16,1-6 1 16,3-5-1-16,-5-8 0 15,2-7-15-15,6-4-14 16,0-5-46-16,0 0-17 16,0-3-80-16,0-17-175 15</inkml:trace>
  <inkml:trace contextRef="#ctx0" brushRef="#br0" timeOffset="3688.51">17161 6582 219 0,'0'0'655'15,"0"0"-635"-15,0 0 133 16,0 0-48-16,0 0-90 15,0 0-14-15,124-20-1 16,-72 20-5-16,1 0-14 16,-3 5-118-16,-10 7-116 15,-3 3-364-15</inkml:trace>
  <inkml:trace contextRef="#ctx0" brushRef="#br0" timeOffset="4080.29">17601 6722 817 0,'0'0'4'0,"0"0"106"16,0 0-6-16,0 0-68 15,0 0-8-15,0 0-5 16,79-39-14-16,-64 39-3 15,1 0-6-15,-13 12 0 16,-2 8-3-16,-1 3-1 16,-1-2 4-16,-22 6 10 15,-4 2 4-15,0-3 5 0,2-3 0 16,8-3 2-16,1-5-1 16,7-5-7-16,4-7-4 15,4-2-1-15,1-1-2 16,0 3 5-16,0-3-2 15,21 0-2-15,12 0 3 16,13 0 0-16,4 0-10 16,1 0-44-16,3 0-92 15,-4 0-121-15,-2 0-568 16</inkml:trace>
  <inkml:trace contextRef="#ctx0" brushRef="#br0" timeOffset="4274.05">18162 6755 1016 0,'0'0'16'16,"0"0"-16"-16,108-15 64 15,-52 15-60-15,1 0-4 16,-7 0-25-16,-3 0-93 15,-9 0-117-15,-3 0-457 16</inkml:trace>
  <inkml:trace contextRef="#ctx0" brushRef="#br0" timeOffset="4700.14">18962 6533 745 0,'0'0'4'15,"0"0"90"-15,24-104 60 16,-19 68-100-16,-1 3 1 16,-2 4 13-16,-2 4-16 15,0 3-14-15,0 5-5 0,0 1-1 16,-2 12-8-16,-6-3-8 15,1 7-6-15,-2 0-9 16,-4 0-1-16,-6 7-1 16,2 17-3-16,-4 14 4 15,5 9-2-15,3 10 1 16,4 7 0-16,5 3 1 16,-4-1 1-16,3 3-1 15,-3-6 0-15,1-4-1 16,-4-4 0-16,4-4-7 15,-6-13 4-15,6-7-12 16,-2-11-8-16,6-7-19 16,-1-3-37-16,-1-6-27 15,-1-4-69-15,-2 0-86 0</inkml:trace>
  <inkml:trace contextRef="#ctx0" brushRef="#br0" timeOffset="4861.18">18708 6795 699 0,'0'0'112'0,"0"0"-96"15,97-26 10-15,-56 23 2 16,4 0-28-16,-3 3-4 16,-4 0-63-16,-11 0-87 0,4 0-386 15</inkml:trace>
  <inkml:trace contextRef="#ctx0" brushRef="#br0" timeOffset="5033.32">19171 6769 765 0,'0'0'31'16,"0"0"37"-16,0 0 128 16,-16 90-76-16,10-56-54 15,0 2-39-15,4 3-18 16,2 2-7-16,0-1-2 15,0 0-39-15,-7-2-146 16,-8-7-58-16</inkml:trace>
  <inkml:trace contextRef="#ctx0" brushRef="#br0" timeOffset="5596.2">17049 5937 670 0,'0'0'1'0,"-50"129"40"0,22-42 65 15,0 8 22-15,1 6-52 16,2-1-25-16,5 1-27 15,11-1 21-15,9-4-39 16,11-6 1-16,35-5-7 16,25-15 0-16,23-15-24 15,17-16-16-15,8-15-43 16,7-15-99-16,-6-9-216 16</inkml:trace>
  <inkml:trace contextRef="#ctx0" brushRef="#br0" timeOffset="5898.14">19629 6484 1086 0,'0'0'0'16,"0"0"0"-16,64 114 37 16,-59-50 38-16,-5 10-7 0,0 8-28 15,-24 2-12-15,-9-1 2 16,-6-5-18-16,-6-12-9 16,-1-8-2-16,0-10-1 15,2-5-5-15,3-7-52 16,2-13-84-16,2-6-147 15,1-15-354-15</inkml:trace>
  <inkml:trace contextRef="#ctx0" brushRef="#br0" timeOffset="10913.59">7891 5568 267 0,'0'0'406'15,"0"0"-401"-15,0 0 16 16,0 0 34-16,0 0-46 0,0 0 5 16,0 0 10-16,0 0 3 15,27 66 0 1,-7-52 4-16,-1-2 2 0,1-1-4 15,3-4-13-15,-1 0 5 16,2-1-11-16,0-2 1 16,3-2-1-16,6-2-4 15,3 0 1-15,3 0-4 16,-4-8 0-16,7-7 2 16,-3-2-4-16,0-3 4 15,0-2 3-15,-1 0 11 16,-9 0-1-16,3 6 7 15,-8 2-13-15,3 4 5 0,-9 1-10 16,2 8-6-16,0 1-1 16,-6 0-2-16,7 8 0 15,-3 11 1-15,-1 1 0 16,6 3 1-16,-1-3-3 16,-2 3 4-16,7-6-1 15,-1 1 0-15,2-3 2 16,-1-4-3-16,1-2 2 15,-5-4-1-15,4-5 2 16,-1 0-2-16,10 0 3 16,-1-12 1-16,6-4 0 15,2-3-3-15,0-3 1 16,0 2 0-16,-6-2 0 0,-5 3 4 16,-6 5 10-16,-5 4 2 15,-10 6-9-15,-5 4-6 16,0 0-3-16,0 0-7 15,7 14-2-15,-2 6 9 16,5 1 0-16,-4 4 0 16,4-2 1-16,3-2-1 15,-5-1 0-15,11-3 0 16,-3-3 0-16,0-8 0 16,7 0 3-16,-2-6-3 15,7 0 2-15,6-6 2 16,-1-9-3-16,2-1 2 15,-2-3 0-15,0-1-3 16,-8-2 1-16,4 2 0 0,-9 2-1 16,-2 2-1-16,-9 6 1 15,-5 4 0-15,-2 4 0 16,-1 2-4-16,0 0-5 16,4 11 5-16,0 6-2 15,0-2 6-15,0 2 2 16,3 0-2-16,1 0-6 15,1-5 0-15,7-2-2 16,-2-5 4-16,5-5 3 16,0 0 1-16,6 0-3 15,-3-7 3-15,7-10 3 16,-2-2-1-16,5-1-1 16,-4-1-1-16,0 1 3 0,-1 3-2 15,-10 4 3 1,-1 3-1-16,-11 4-1 0,-1 6-2 15,2 0-2-15,-3 0-5 16,-2 19 0-16,0-1 5 16,-1 4-2-16,0 0-1 15,2 0-1-15,3-2 1 16,3-4-6-16,0-2-5 16,6-5 8-16,1-5 5 15,1-4 0-15,4 0 3 16,1 0 1-16,2-13 2 15,0-4 0-15,6-4-2 0,-1-2 5 16,-4 3 0 0,-1 0 6-16,2 4-4 15,-2 0 1-15,-6 12-1 0,-1 1-8 16,-4 3 0-16,-5 0-4 16,4 7 0-16,-7 12 0 15,1-1 0-15,3 3 0 16,5 0 4-16,-2-2-1 15,9-1 1-15,0-4 0 16,5-8-2-16,-5-6 1 16,4 0 1-16,-5 0 0 15,6-14 3-15,-4-7 4 16,8-2-1-16,-3 0-3 16,-2 0 8-16,-8 7 2 0,-4 0-10 15,-12 12-2-15,-3 1 0 16,-4 3-1-16,0 0-25 15,-3 0-74-15,-20 3-144 16,-9 1-72-16</inkml:trace>
  <inkml:trace contextRef="#ctx0" brushRef="#br0" timeOffset="11783.69">9361 4337 551 0,'0'0'5'16,"0"0"-5"-16,0 0 0 16,0 0 44-16,0 0 21 15,66 87-31-15,-39-61 1 16,7-3 2-16,6-2 10 16,3-4-23-16,1-3-2 15,11-5 10-15,3-7-11 16,9-2-8-16,-2 0 0 15,4-11-6-15,0-9 5 16,10-3 5-16,-3-2-11 0,-1 0 10 16,-10 1 3-16,-7 3 7 15,0 4-4 1,-7 5-4-16,-14 5-4 0,-5 7-2 16,-14 0-7-16,-1 0-5 15,-2 1-1-15,4 14-1 16,2-1 0-16,1 3 2 15,0 2 2-15,6-4-2 16,-1-3 2-16,6-6 0 16,3-6 0-16,0 0 4 15,6 0-4-15,-3-18 4 16,-1-6 0-16,2-1-4 16,-2-1 0-16,-2-2 9 0,-3 7 9 15,3-1 5-15,-7 7-14 16,3 6-7-16,-1 4 0 15,-4 5-4-15,1 0-4 16,1 5 1-16,4 13 2 16,-7-1 1-16,9 4-4 15,-5-4 4-15,6-3 0 16,-10-2 0-16,-2-1 0 16,-9-6 0-16,-8-4-1 15,-3-1-17-15,-4 0-7 16,0 0-9-16,0 0-20 15,2 0-39-15,3 0-93 16,5 0-309-1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1-01-19T09:43:38.68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304 4165 648 0,'0'0'61'16,"0"0"-53"-16,0 0 27 15,-21 146 69-15,15-76-39 16,1-1 3-16,1-3-17 15,0-6-20-15,1-6-2 16,-3-9-10-16,1-4-8 0,1-8-9 16,0-6-1-16,-2-6-1 15,4-8-14-15,0-4-44 16,-4-9-60-16,-1 0-72 16,-4-9-126-16</inkml:trace>
  <inkml:trace contextRef="#ctx0" brushRef="#br0" timeOffset="202.07">19118 4199 656 0,'0'0'67'16,"0"0"30"-16,0 0 39 0,0 0-89 15,0 0-37-15,0 0-9 16,85-80-1-16,-56 91-1 15,-3 15-10-15,0 16-60 16,-6 8-62-16,-9 10-30 16,-11 2-296-16</inkml:trace>
  <inkml:trace contextRef="#ctx0" brushRef="#br0" timeOffset="356.82">19082 4839 547 0,'0'0'60'16,"0"0"74"-16,0 0-11 0,0 0-90 16,109 0-30-16,-75-3-3 15,-2 0-34-15,1 3-116 16,-3 0-245-16</inkml:trace>
  <inkml:trace contextRef="#ctx0" brushRef="#br0" timeOffset="1666.02">19561 4639 475 0,'0'0'266'15,"0"0"-171"-15,0 0 91 16,0 0-81-16,0 0-29 0,0 0-20 16,0-81-31-16,0 81-25 15,-6 5-7-15,-9 17 7 16,-1 8 1-16,-7 6-1 15,4 4 1-15,7-4-1 16,-5 0 0-16,13-6-6 16,0-3-16-16,4-7-21 15,0-7-12-15,0-6 5 16,2-7 15-16,14 0 8 16,6-9 26-16,4-22 1 15,2-11 2-15,-1-7 0 16,0-9-1-16,-3-2 4 15,-5 3-2-15,-3 1 8 16,-5-1 3-16,-6 1 6 16,0 0 19-16,-5 1-12 0,0 9 0 15,0 5-2-15,-11 10-2 16,1 13 5-16,3 10-12 16,2 8-11-16,-2 5-5 15,-7 35-19-15,0 22 13 16,2 16 6-16,2 5 1 15,9 1-1-15,1-1-3 16,0-8-8-16,0-6-27 16,3-11-28-16,9-13 6 15,6-11 11-15,4-13-8 16,7-11 36-16,0-10-12 16,3 0 10-16,2-17 0 0,-5-13 21 15,-2-7 3 1,-8-4-1-16,-2-2 5 0,-6 5 13 15,-6 1 13-15,-3 6 8 16,-2 8 18-16,0 4-15 16,0 9 15-16,0 4-17 15,-2 6-25-15,-7 0-15 16,2 16-13-16,-10 14 3 16,4 7 8-16,5 6 2 15,5-1-7-15,3-3-13 16,0-3-24-16,3-4-18 15,15-4-33-15,9-5 44 16,7-8 11-16,1-10-26 16,1-5 32-16,-5 0 13 0,-3-14 14 15,-6-10 7-15,2-2 3 16,-12-4 20-16,-2 0 28 16,-5-1 33-16,-3 2-10 15,-2 5-7-15,0 5-6 16,0 6-8-16,-2 8-6 15,-9 5-33-15,-2 0-14 16,-6 5-11-16,3 17 6 16,-2 3 2-16,5 6-9 15,8-2-9-15,5 0-24 16,0-6-18-16,0-5-40 0,13-7 4 16,3-8 27-16,2-3 43 15,-4 0 23-15,0-9 5 16,-5-7 1-16,-2 0 20 15,-1 3 25-15,-2 1 18 16,-3 6 2-16,-1 3-16 16,0 3-3-16,0 0-32 15,0 0-14-15,0 9-12 16,0 11 11-16,-5 1 1 16,5-1-1-16,0 0-4 15,0-4-22-15,0-3-9 16,0-6-5-16,11-4 5 15,2-3 13-15,6 0 16 16,1-14 4-16,5-12 3 16,0-11 2-16,0-10 1 0,0-11-1 15,-3-5 0-15,-4-1 8 16,0 2 3-16,-6 1 18 16,0 4 0-16,-8 2 20 15,-4 3-11-15,0 6 9 16,0 9-8-16,0 15-4 15,0 10 15-15,0 12-45 16,-10 24-7-16,-7 30-27 16,1 23 27-16,-4 11 2 15,9 0-2-15,6-5 0 16,5-9-2-16,0-7-19 16,8-13-23-16,20-16-26 0,11-12 13 15,6-18-13-15,5-8-22 16,1-16-33-16,-5-25-302 15</inkml:trace>
  <inkml:trace contextRef="#ctx0" brushRef="#br0" timeOffset="4351.1">21060 4427 711 0,'0'0'30'15,"0"0"-11"-15,0 0 24 16,0 0-34-16,3 100 16 0,-3-24 6 16,0 5-9-16,0 7 6 15,-19-3-18-15,-4 1-3 16,-2-6-6-16,-4-3 0 15,3-9-1-15,8-11 3 16,1-14-3-16,8-17-11 16,9-12-7-16,0-14-2 15,0 0 20-15,0-25 55 16,19-19-28-16,3-16 7 16,7-13-6-16,0-16-4 15,6-11 4-15,-1-7-25 16,-5 4-3-16,-2 7 0 15,-3 15 1-15,-1 16 4 16,-8 17-5-16,-1 12 1 0,-2 16 2 16,-5 16-3-16,4 4-5 15,-4 10-5-15,3 21-15 16,-7 12-14-16,-3 7-10 16,-5 0 1-16,-27 3 1 15,-9-3-17-15,-7-5 20 16,-1-7 14-16,5-11 13 15,8-8 4-15,14-8 6 16,11-5 2-16,8-4 1 16,3-2-2-16,10 0 5 15,13-4 1-15,16-9 6 16,4-6-5-16,5-3 2 16,5-3-2-16,1 0 3 0,-4-2 2 15,-8 1 18-15,-7 2-7 16,-16 4 21-16,-8 3 11 15,-6 5 2-15,-5 8-1 16,0 4-14-16,0 0-36 16,-11 7-6-16,-10 15 6 15,-6 9 0-15,-2 1 0 16,5 2 0-16,0-3 0 16,9-2-9-16,9-2-13 15,4-7-16-15,2-6-16 16,0-5-4-16,15-7 14 15,4-2 20-15,3 0 2 16,-4-13-2-16,1-10 18 16,-2 1 3-16,-6-1 3 15,-1 1 15-15,-4 0 5 0,-1 6 12 16,-5 5 18-16,0 2 17 16,0 7 0-16,0 0-26 15,0 2-41-15,0 0-6 16,0 4-6-16,-7 11 12 15,1 3 0-15,2-2-15 16,4 2-7-16,0-5-5 16,0-4-14-16,2-2 11 15,13-5 16-15,2-2 4 16,5 0 10-16,1 0 1 16,1-13-1-16,0 4 2 15,-3-2 1-15,-3 2 5 0,-4 6 6 16,-3-1 6-16,-5 4-19 15,-2 0-1-15,-4 3-6 16,0 12-9-16,0 5 12 16,0 0-1-16,-16-2 0 15,3-1 2-15,2-6 1 16,1-2-3-16,9-5-4 16,1-4-13-16,0-4 21 15,11-19 0-15,8-7 2 16,9-1-4-16,-1 0 4 15,4 7 6-15,2 1 1 16,3 6 11-16,-3 2-6 16,-3 4 5-16,-3 6-5 0,-8 2-11 15,0 3-3-15,-7 0 0 16,-4 0-8-16,-7 0 2 16,-1 0-11-16,0 0-12 15,0 0 14-15,0 0 4 16,0 0-1-16,-1 5 12 15,-13 4 1-15,-5 4 20 16,-1 0 9-16,-5 7-2 16,-1 0-1-16,4 4-6 15,0 1-10-15,5 0-9 0,8-1-2 16,-1-3 0 0,10-7 0-16,0-3-19 0,0-7-15 15,11-4 5-15,6 0 25 16,3-4-4-16,3-17 4 15,-3-1 0-15,-5-3 4 16,-2 3 3-16,-5 4 10 16,-3 5 26-16,0 3 11 15,-5 4 0-15,0 6 1 16,0 0-17-16,0 0-34 16,0 0-2-16,0 16-9 15,0 8 11-15,-6 1 2 16,2-1-2-16,3 0-2 15,1-2-9-15,0-4-12 16,0-5-2-16,0-4-3 0,0-4-10 16,0-5 13-16,14 0 21 15,5-11 4-15,6-18 5 16,0-11 0-16,-2-13 7 16,1-14 16-16,-5-6-11 15,3-8 14-15,-4-2-17 16,-3 1 3-16,-1 2 1 15,-7 10 5-15,-3 16 27 16,-4 14-4-16,0 11 8 16,0 16-7-16,0 10-17 15,0 3-30-15,-11 27-4 16,-7 26-8-16,-1 22 11 0,-1 11 0 16,5 1 1-16,5-1-1 15,2-3-5-15,3-8-11 16,2-8-22-16,3-12-24 15,0-15 8-15,0-11-21 16,8-14 10-16,9-12 13 16,4-3 26-16,2-10 24 15,6-20 3-15,0-14 2 16,2-14 12-16,-2-9 25 16,-3-8-15-16,-4-7-1 15,-3 2 7-15,-7 1 1 16,-4 5 15-16,-7 11-9 15,-1 9-11-15,0 16 37 16,0 14-40-16,0 11-4 16,0 12 6-16,-11 1-25 0,-9 30-22 15,-1 27 12-15,-7 20 10 16,3 14 0-16,7 1-9 16,2-5-1-16,7-2-7 15,2-9-12-15,6-12-14 16,1-11-24-16,0-13-17 15,17-13-6-15,6-12 7 16,2-11 65-16,3-4-9 16,-1-13 23-16,1-16 4 15,1-3 9-15,-5-7 13 16,-5-1 24-16,-4-2 17 0,-7 1 2 16,-2 7 2-16,-6 8-3 15,0 7-6-15,0 9-1 16,0 7-26-16,0 3-31 15,-1 7 0-15,-9 22-25 16,-1 8 25-16,1 11-7 16,2 0-11-16,5-2-5 15,2-3-19-15,1-7-18 16,0-6-23-16,0-8-14 16,11-9 2-16,8-6 35 15,3-7 1-15,0 0 15 16,-4-2 44-16,-2-9 3 15,-4 2 55-15,-9 3 29 16,2 3 2-16,-5 1-21 0,0 2-22 16,0 0-28-1,0 0-11-15,0 0-7 0,0 0-4 16,0 0 0-16,0 0 4 16,4 0 3-16,3 0 6 15,7-3-2-15,7-9 15 16,6-12-5-16,5-12-4 15,1-11 9-15,-1-15-11 16,-5-11-6-16,-7-8 1 16,-9-8 7-16,-11-3 0 15,0 6 4-15,-4 14 5 16,-11 20 6-16,3 23 1 0,-1 22 16 16,-5 7-45-1,-7 47-6-15,-5 23-2 0,0 21 8 16,3 5 0-16,11-4-1 15,9-6-2-15,4-7-31 16,3-10-24-16,10-12-24 16,25-13-52-16,21-13-53 15,10-13-161-15,-2-13 2 16</inkml:trace>
  <inkml:trace contextRef="#ctx0" brushRef="#br0" timeOffset="5689.36">23037 4502 627 0,'0'0'33'0,"0"0"7"15,0 0 99-15,74-85-47 16,-57 83-43-16,4 2-22 0,-3 11-26 16,3 18-1-16,-2 10-3 15,-7 5 3-15,-7-2 1 16,-5-2-1-16,0-5-1 16,-7-6-8-16,-7-10-23 15,1-9-2-15,4-9-4 16,3-1 10-16,6-10 27 15,0-19-7-15,0-9-7 16,15 0 8-16,4 0 7 16,2 8 1-16,0 9 15 15,0 5 0-15,1 7 11 16,-2 8-5-16,-2 1-15 0,2 0-5 16,0 10-2-1,-5 3 1-15,-4 0-2 0,-3-3 1 16,0-4-4-16,-5-2-5 15,0-3-3-15,-3-1 11 16,0 0 1-16,0-7 0 16,0-9-1-16,0 2 1 15,0 6 23-15,0 2 18 16,0 3-16-16,-4 3-1 16,-3 0-24-16,-4 4-3 15,-4 12 3-15,0 4-3 16,3 4 3-16,4 1 0 15,4 2 3-15,1-4-5 16,3-2 2-16,0-4-20 16,0-1 3-16,14-5-3 0,0-4 5 15,4-5 1-15,5-2 14 16,0 0 1-16,5-13 1 16,0-8 5-16,-2-5-5 15,1 1 17-15,-8 0 24 16,-2 2-8-16,-5 1 11 15,-2 2-2-15,-7 6 9 16,-1 4-16-16,-2 5-26 16,0 5 6-16,0 0-17 15,0 0-10-15,0 17-32 16,-4 11 15-16,-5 7 4 16,-5 4-22-16,0 0-9 0,-3-4-11 15,-2-4-25-15,2-7 7 16,0-5 22-16,3-6 10 15,1-6-7-15,2-3 49 16,1-3 8-16,5-1 1 16,1 0 6-16,0 0 16 15,4 0 13-15,0 0-5 16,0 0 10-16,0 0 5 16,5 0-5-16,9 0-36 15,3 0-4-15,5 0 0 16,-2 0-1-16,5 0 2 15,-1 0-1-15,-2 0 0 16,1 0 0-16,-2 0 1 0,-3-4 1 16,-1 1 1-16,-6 0 12 15,-2 1 5-15,-3 2 2 16,-5 0-7-16,2 0-12 16,-2 0-3-16,1 0-5 15,1 11 1-15,1-1-7 16,-4 0-16-16,0-1-8 15,0-3-24-15,0 0-3 16,0-4-42-16,0-2-190 16</inkml:trace>
  <inkml:trace contextRef="#ctx0" brushRef="#br0" timeOffset="13693.09">21511 6306 200 0,'0'0'36'0,"0"0"-24"16,0 0 33-16,0 0 4 0,0 0-28 15,0 0-19-15,0 0 2 16,0 0-1-16,0 0 1 15,0 0-4-15,0 0-7 16,8 0-83-16,-3 0-76 16</inkml:trace>
  <inkml:trace contextRef="#ctx0" brushRef="#br0" timeOffset="13864.43">21511 6306 327 0,'-140'-15'0'15,"134"14"-27"-15,2 1-19 16,-1 0 14-16,-1 0-59 16</inkml:trace>
  <inkml:trace contextRef="#ctx0" brushRef="#br0" timeOffset="14046.47">21163 6263 245 0,'0'0'32'0,"0"0"-27"15,0 0-2-15,0 0-3 16,0 0-3-16,0 0-30 15,-41-12-52-15</inkml:trace>
  <inkml:trace contextRef="#ctx0" brushRef="#br0" timeOffset="14217.83">20908 6320 305 0,'0'0'37'0,"0"0"-26"0,0 0 7 15,0 0 32-15,0 0-35 16,0 0-15-16,-75 14-1 16,61 1-37-16,2-1-51 15,-5 3-52-15</inkml:trace>
  <inkml:trace contextRef="#ctx0" brushRef="#br0" timeOffset="14390.94">20579 6518 249 0,'0'0'43'0,"0"0"-37"16,0 0 27-16,0 0 31 15,0 0-45-15,0 0-14 16,-50 38-4-16,39-25-1 0,5 4-18 16,-4 2-41-16,1-2-22 15,-3 3-33-15</inkml:trace>
  <inkml:trace contextRef="#ctx0" brushRef="#br0" timeOffset="14531.5">20381 6763 130 0,'0'0'38'15,"0"0"20"-15,0 0-21 16,0 0 12-16,0 0-6 16,0 0-27-16,-60 72-10 15,51-51-6-15,-1 5 0 16,3 1-37-16,-3 0-53 0</inkml:trace>
  <inkml:trace contextRef="#ctx0" brushRef="#br0" timeOffset="14704.84">20171 7172 233 0,'0'0'21'15,"0"0"0"-15,0 0-2 16,0 0 7-16,0 0-7 15,0 0-14-15,-36 99-3 16,36-72-2-16,0 0-45 16,0 4-61-16,0-4-2 15</inkml:trace>
  <inkml:trace contextRef="#ctx0" brushRef="#br0" timeOffset="14862.61">20030 7573 195 0,'0'0'55'16,"0"0"-11"-16,0 0 8 15,0 0-9-15,0 0 0 16,0 0-23-16,-50 80-7 16,50-66-8-16,0 2-3 15,7 4-2-15,2 4-6 16,1-1-83-16,-4 0-72 16</inkml:trace>
  <inkml:trace contextRef="#ctx0" brushRef="#br0" timeOffset="15028.73">19991 7991 193 0,'0'0'68'0,"0"0"-24"15,0 0 14-15,0 0-2 16,0 0-16-16,0 0-25 16,52 82-13-16,-25-63-2 15,0 1-23-15,-5 3-96 16,-6 1-84-16</inkml:trace>
  <inkml:trace contextRef="#ctx0" brushRef="#br0" timeOffset="15365.2">20114 8339 241 0,'0'0'109'16,"0"0"-82"-16,0 0-1 0,0 0 31 15,0 0-24-15,0 0-19 16,-4 60-8-16,17-45-4 15,3-1-2-15,0 4-15 16,-3 8-42-16,1 3 8 16,-9-2 46-16,-2 3-143 15,-3-3 5-15,0-5 128 16,0 2 13-16,0-4 1 16,-3-1 27-16,-2-7 36 15,1 3-12-15,4-6-8 16,0 3-1-16,0 1-4 0,0-2-18 15,0 4 16-15,0 2-24 16,0 1 8-16,0 1 4 16,0-2-21-16,16 3-4 15,-4 3 0-15,4 1-33 16,-2-4-81-16,-8-2-17 16</inkml:trace>
  <inkml:trace contextRef="#ctx0" brushRef="#br0" timeOffset="15511.04">20248 9007 219 0,'0'0'52'16,"0"0"-9"-16,0 0 20 16,0 0-6-16,0 0-24 15,0 0-21-15,11 17-4 16,-1-8-3-16,2 2-5 0,4-1-12 16,4 0-48-16,1 0-90 15</inkml:trace>
  <inkml:trace contextRef="#ctx0" brushRef="#br0" timeOffset="15649.77">20424 9214 248 0,'0'0'45'16,"0"0"-5"-16,0 0 6 16,0 0-5-16,0 0-31 15,0 0-10-15,69 57-20 16,-33-47-109-16</inkml:trace>
  <inkml:trace contextRef="#ctx0" brushRef="#br0" timeOffset="15816.03">20678 9417 368 0,'0'0'167'15,"0"0"-161"-15,0 0 1 16,0 0 19-16,0 0-5 15,0 0-21-15,61 16-44 16,-32-12-52-16,0 5-107 16</inkml:trace>
  <inkml:trace contextRef="#ctx0" brushRef="#br0" timeOffset="15980.96">20973 9524 340 0,'0'0'161'0,"0"0"-160"15,0 0 24-15,0 0 41 16,0 0-50-16,0 0-10 16,73 12-6-16,-41-8-32 15,-1 5-70-15,1-6-79 16,-5 0-119-16</inkml:trace>
  <inkml:trace contextRef="#ctx0" brushRef="#br0" timeOffset="16131.05">21298 9579 359 0,'0'0'104'0,"0"0"-75"16,0 0 41-16,0 0 0 15,0 0-51-15,0 0-17 16,85 0-4-16,-61 0-25 16,-2 0-118-16,-4 0-206 15</inkml:trace>
  <inkml:trace contextRef="#ctx0" brushRef="#br0" timeOffset="16317.6">21646 9547 487 0,'0'0'53'0,"0"0"-42"0,0 0 35 15,0 0 0-15,0 0-45 16,103-44-2-16,-77 34-25 15,-5-3-38-15,0 4-44 16,-1-5-60-16,-2 0-70 16</inkml:trace>
  <inkml:trace contextRef="#ctx0" brushRef="#br0" timeOffset="16581.16">21928 9365 218 0,'0'0'55'16,"0"0"-41"-16,0 0 69 15,0 0 6-15,0 0-29 16,78-92-21-16,-63 75-17 0,-1 0 9 15,4-1-18-15,-2-2-2 16,-2 0-7-16,2-3-2 16,1 2-2-16,0-2-3 15,-2 3-19-15,2 0-7 16,-3 3-24-16,-2-3-8 16,-1 4 29-16,2-1 24 15,-5 0 7-15,0 0 1 16,-5 0 0-16,-2-6-2 15,-1 4 2-15,0-2-10 16,0 1-26-16,0-2-29 16,0 2 8-16,0 3-89 15</inkml:trace>
  <inkml:trace contextRef="#ctx0" brushRef="#br0" timeOffset="16798.86">22320 8706 192 0,'0'0'8'15,"0"0"-5"-15,0 0 0 16,0 0-2-16,0 0-1 16,2-88-29-16,1 75-121 15,3-3 147-15,2 3 3 16,-3 2 45-16,5 1 13 16,-2 2-47-16,0-2-8 15,-2 2 5-15,-3 3 9 0,-3-6-16 16,0 6-1-1,0-2-40-15,0-2-33 16</inkml:trace>
  <inkml:trace contextRef="#ctx0" brushRef="#br0" timeOffset="16997.88">22373 8398 51 0,'0'0'43'0,"0"0"11"16,0 0 31-16,0 0-14 15,0 0-7-15,0 0-34 16,24-73-24-16,-23 64-2 15,3 1-4-15,-2 2-4 16,1-3 4-16,2 1-1 16,-2-4-1-16,0 5 2 15,2-4 0-15,-2-1 1 16,1-1-1-16,2-2-26 16,0-1-35-16,0-1-143 0</inkml:trace>
  <inkml:trace contextRef="#ctx0" brushRef="#br0" timeOffset="17143.22">22442 8028 424 0,'0'0'76'0,"0"0"-28"15,0 0-4-15,0 0 8 16,0 0-31-16,0 0-21 16,14-62 0-16,1 55-61 15,2-5-51-15,0-5-144 16</inkml:trace>
  <inkml:trace contextRef="#ctx0" brushRef="#br0" timeOffset="17296.9">22557 7711 22 0,'0'0'545'16,"0"0"-524"-16,0 0 26 15,0 0 14-15,0 0-32 16,0 0-27-16,-9-70-2 15,20 65-76-15,2-3-143 16</inkml:trace>
  <inkml:trace contextRef="#ctx0" brushRef="#br0" timeOffset="17474.68">22514 7372 601 0,'0'0'34'15,"0"0"-6"-15,0 0 38 16,0 0-18-16,0 0-28 16,0 0-20-16,-15-75-55 15,37 75-118-15,1-4-139 16</inkml:trace>
  <inkml:trace contextRef="#ctx0" brushRef="#br0" timeOffset="17661.18">22487 7066 573 0,'0'0'50'15,"0"0"-29"-15,0 0 56 16,0 0-18-16,0 0-36 16,0 0-23-16,-40-70-19 15,45 70-73-15,9-5-138 16,-7 2-169-16</inkml:trace>
  <inkml:trace contextRef="#ctx0" brushRef="#br0" timeOffset="17805.18">22323 6835 467 0,'0'0'47'0,"0"0"2"0,0 0 44 15,0 0-25-15,-73-93-39 16,72 89-14-16,1 2-15 15,0-2-32-15,0 3-180 16</inkml:trace>
  <inkml:trace contextRef="#ctx0" brushRef="#br0" timeOffset="17957.93">21992 6570 469 0,'0'0'40'15,"0"0"-9"-15,0 0 57 0,0 0-45 16,0 0-32 0,0 0-11-16,-25-71-53 0,36 67-152 15</inkml:trace>
  <inkml:trace contextRef="#ctx0" brushRef="#br0" timeOffset="18097.97">21812 6423 89 0,'0'0'350'16,"0"0"-327"-16,0 0 41 16,0 0 11-16,0 0-63 15,0 0-12-15,-60-40-139 0</inkml:trace>
  <inkml:trace contextRef="#ctx0" brushRef="#br0" timeOffset="18262.32">21438 6327 208 0,'0'0'253'0,"0"0"-247"16,0 0-6-16,0 0-41 15,0 0-148-15</inkml:trace>
  <inkml:trace contextRef="#ctx0" brushRef="#br0" timeOffset="18427.32">21005 6191 479 0,'0'0'46'15,"0"0"30"-15,0 0-19 16,0 0-26-16,0 0-31 15,0 0-82-15,-96-30-64 16</inkml:trace>
  <inkml:trace contextRef="#ctx0" brushRef="#br0" timeOffset="28496.83">21145 9973 159 0,'0'0'38'0,"0"0"-6"16,0 0 41-16,0 0 8 0,0 0-9 15,0 0 13-15,0 0-9 16,-8 0-15-16,3-1-32 16,-2-6 19-16,1 3 8 15,1-2-2-15,0 3-5 16,4 3-4-16,1 0-10 16,0 0-9-16,0 0-15 15,0 0-4-15,0 0-7 16,1 0 1-16,17 9-1 15,13 3 3-15,2 5 7 16,5-3-9-16,-3 4 1 16,-4-5 1-16,-9-3-3 15,-10-1 0-15,-3-4-2 16,-8-2 1-16,-1-3 1 16,0 0-2-16,0 3 3 0,0-3-4 15,0 3 5 1,0-1-6-16,-13-1 8 0,-7 7-1 15,-4-4 0-15,-3 4-3 16,-2-1 0-16,-6 0 1 16,0 2 1-16,0-5-2 15,-3 6 0-15,8-1 1 16,2-5-1-16,10 3 2 16,3-1-2-16,6-6-2 15,8 4 1-15,1-2 1 16,0-2-4-16,0 1 4 15,0 2-3-15,6-2 3 0,14 2 0 16,8 1 0-16,7 1 5 16,-1-2-4-16,2 4 0 15,-2-2-1-15,1 1 1 16,-3 1-1-16,-4 0 0 16,-3 2-1-16,-3-3 1 15,-5-1-1-15,-12-2-4 16,-2 0-5-16,0 0 0 15,-3-1 0-15,0-1 1 16,-7 2 0-16,-20 1 9 16,-8-3 3-16,-3 1-1 15,-5-1-2-15,2-1 1 16,1 3 0-16,-2-3-1 0,6 6 0 16,5-3 0-1,7 1 0-15,9-4 0 0,4 3-1 16,7 1 1-16,1-4-1 15,-4 9-1-15,1-5 1 16,3 4 0-16,1 0 2 16,2-1-1-16,0 1 1 15,0 0-1-15,11-1 8 16,15-2 5-16,9 1 1 16,3-4-5-16,-2 3-3 15,-7-2-4-15,-2 1 1 16,-11-1-2-16,-5-1-1 15,-2-1 0-15,-9 2-1 16,0-3-2-16,0 0 2 0,0 2-3 16,0 3-1-16,0 1-26 15,0 1-24-15,4-1-58 16,7-1-17-16,5-5-165 16</inkml:trace>
  <inkml:trace contextRef="#ctx0" brushRef="#br0" timeOffset="29120.16">21589 10194 170 0,'0'0'427'0,"0"0"-416"0,0 0 58 16,0 0 16-16,0 0 18 16,0 0-53-16,-23-65-3 15,26 45-2-15,13 5-9 16,3 0-19-16,2 4 5 16,3 2-17-16,3 9-1 15,4 0-1-15,-1 9-3 16,-4 12-1-16,-5 8-1 15,-9 7 2-15,-7-2 0 16,-5-4 0 0,0-4 0-16,-16-3 0 0,-4-7 0 15,2-8 3-15,0-1-3 16,6-7 4-16,3 0 0 0,5 0 10 16,4-20-2-16,0-6-5 15,7-8 0-15,19-9-4 16,8-7 2-16,-1-1-5 15,4 5 2-15,-1 6-4 16,-4 17-2-16,-8 10 4 16,-6 9-1-16,-6 4-7 15,1 4 0-15,-2 17-50 16,-3 8-65-16,1 1-49 16,-3-3-141-16</inkml:trace>
  <inkml:trace contextRef="#ctx0" brushRef="#br0" timeOffset="29880.81">21949 10290 422 0,'0'0'221'15,"0"0"-194"-15,0 0 25 16,0 0 59-16,0 0-7 16,0 0-49-16,0-19-32 15,0 19-16-15,0 12-7 16,0 12 17-16,-3 2 24 0,-1 3-17 16,1 0 19-16,1-3-10 15,-2 1-4-15,4-4-12 16,-2-2-6-16,2-1 3 15,0-4-5-15,0-5-3 16,0 0-1-16,0-4 1 16,9 1 0-16,11-3-1 15,-1-1-5-15,5-4-25 16,-3 0-52-16,1 0-38 16,-6 0-70-16,-1-13-150 15</inkml:trace>
  <inkml:trace contextRef="#ctx0" brushRef="#br0" timeOffset="31819.84">22285 10251 304 0,'0'0'80'0,"0"0"-25"16,0 0 47-16,0 0-7 16,0 0-34-16,0 0-16 15,-35-16 1-15,35 16 1 16,0 0 0-16,0 0-8 16,0 0-8-16,0-3-1 15,0 3-5-15,4 0-11 16,17 0-4-16,7 0-8 0,2 0-2 15,-8 0-64-15,-11 0-72 16,-11 0-12-16,0 0-212 16</inkml:trace>
  <inkml:trace contextRef="#ctx0" brushRef="#br0" timeOffset="31994.04">22285 10251 546 0,'-132'67'103'0,"132"-64"-103"16,0-2 39-16,0-1 58 16,0 2-36-16,10 1-50 0,11 0-11 15,1 0-18 1,-7-1-83-16,-9-2-197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1-01-19T09:42:57.42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309 16277 419 0,'0'0'0'16,"0"0"0"-16,0 0 13 15,99-29 15-15,-95 26-6 16,-4 3-2-16,0 0-9 16,0 0-10-16,-4 0-2 15,-8 0-9-15,-8 0-34 0,1 3-51 16,0 6-49-16</inkml:trace>
  <inkml:trace contextRef="#ctx0" brushRef="#br0" timeOffset="330.32">15897 16473 327 0,'0'0'56'0,"0"0"29"0,0 0 12 15,0 0-60-15,0 0-8 16,0 0 11-16,130-43-10 16,-82 31-7-16,3 1 7 15,1-1-3-15,-4 4 0 16,-10 4-8-16,-6-5 4 16,-11 7-11-16,-8 0-10 15,-5 2 0-15,-5-3-2 16,-3 3-4-16,0 0-22 15,0 0-37-15,0 0-14 16,0 0-121-16,0 3-180 16</inkml:trace>
  <inkml:trace contextRef="#ctx0" brushRef="#br0" timeOffset="621.19">15814 16590 415 0,'0'0'92'15,"0"0"-72"-15,0 0 87 16,0 0-30-16,0 0-20 15,112-19-8-15,-57 11-13 0,3-4-16 16,-3 1-7-16,-2 2-8 16,-13 3-5-16,-14 1-13 15,-10 1-53-15,-12 1-43 16,-4 3-191-16</inkml:trace>
  <inkml:trace contextRef="#ctx0" brushRef="#br0" timeOffset="16347.77">19463 4729 362 0,'0'0'253'0,"0"0"-237"15,11-92 67-15,-8 70 21 16,2 7-13-16,-1 6-11 15,-2 8 6-15,-2 1-12 16,0 10-55-16,0 34-12 16,-2 21 15-16,-14 14 41 15,-1 4-35-15,2-8-10 16,4-4-4-16,0-9-13 16,3-8 4-16,0-8-5 0,2-5-1 15,1-9-19 1,4-7-29-16,-2-8-61 0,3-8-27 15,-1-9-88-15,1 0-83 16</inkml:trace>
  <inkml:trace contextRef="#ctx0" brushRef="#br0" timeOffset="16696.02">19319 4654 531 0,'0'0'106'0,"0"0"-71"0,-15-91 55 15,15 62 23-15,1 5-49 16,20-2-37-16,11 6-7 15,1 3-2-15,4 11-9 16,6 6-4-16,-2 3-2 16,-2 26 0-16,-5 12-3 15,-10 12 0-15,-13 6-2 16,-11-1 2-16,0 1 0 16,-19-3 0-16,-17-8 2 15,-4-6-2-15,3-5-3 0,2-9-3 16,10-5-35-16,13-5-23 15,4-7-107-15,8-8-153 16</inkml:trace>
  <inkml:trace contextRef="#ctx0" brushRef="#br0" timeOffset="17452.99">19585 4986 670 0,'0'0'17'0,"0"0"49"16,0 0 40-16,0 0-44 0,38-93-35 16,-14 89-7-16,0 4-4 15,7 0-8-15,-4 20-3 16,1 11-4-16,-8 6 5 15,-2 3-6-15,-13 2 0 16,-5-2-2-16,0-4-3 16,0-6-5-16,-12-9 7 15,3-8-10-15,2-7 8 16,3-6 5-16,4-3 7 16,0-23 5-16,0-9-3 15,4-8 2-15,12-3-9 16,7 0 4-16,2 3-4 0,4 5 0 15,2 6-2-15,0 10 0 16,3 8-4-16,-4 5 1 16,-1 8-2-16,-3 1-18 15,1 0-27-15,-7 1-9 16,-5 10-2-16,-4 1 2 16,-7-1 28-16,-4 3 4 15,0 3 5-15,-13 3 22 16,-8 3 12-16,-5 7 25 15,-2 3 18-15,-4 1 8 16,5 3-3-16,0-1-11 16,7-3-32-16,9-4 2 15,5-5-15-15,6-7-4 0,0-6-7 16,4-6 7-16,18-5 0 16,6-1 9-16,4-21 6 15,0-8-14-15,-5-3 7 16,-2-3-4-16,-8 3-1 15,-6 7 23-15,-6 8 2 16,-2 4 30-16,-3 8-5 16,0 6-16-16,0 0-30 15,0 0-7-15,0 9-22 16,0 11 22-16,-8 5 0 16,5 1 0-16,-1-5-5 15,0 2-24-15,4-7-29 16,0-3-20-16,0-2-28 15,19-6-56-15,7-5 93 0,8 0-75 16,-6-14-320-16</inkml:trace>
  <inkml:trace contextRef="#ctx0" brushRef="#br0" timeOffset="18055.68">20361 5001 534 0,'0'0'158'0,"0"0"-87"15,0 0 96-15,0 0-45 16,0 0-77-16,0 0-16 15,-77-24-18-15,58 56-1 16,1 5-5-16,7 1-4 16,6 2 1-16,1 35-7 15,4-45-11-15,20-3-13 16,2-7-11-16,3-8 4 16,-2-9-6-16,8-3 24 15,0-8 17-15,3-19 1 16,-2-10 4-16,1-12 6 15,1-12 4-15,-1-11 10 16,1-9 0-16,-3-2-7 16,-4 0-16-16,-7 9 22 15,-4 9 7-15,-9 8-2 16,-5 14 16-16,-2 13-2 16,0 13 3-16,0 13-7 15,-2 4-35-15,-11 16-3 16,-6 31-11-16,1 18 11 0,1 14 0 15,6-2-1-15,7-2-1 16,4-5 1-16,0-9-15 16,4-10-32-16,16-6-7 15,0-16-1-15,11-14 14 16,-4-9-7-16,5-6 0 16,0-12 37-16,0-20 12 15,-1-8 2-15,0-9 6 16,-9-1 3-16,-5 3 21 15,-8 7 18-15,-7 7 2 16,-2 12-8-16,0 9 10 16,0 12-21-16,0 0-33 15,-15 19-1-15,-2 15 1 0,0 10 0 16,2 2 0-16,11-1-1 16,4-1-10-16,0-4-32 15,11-5-40-15,14-3-8 16,5-12-58-16,2-6 21 15,0-12-64-15</inkml:trace>
  <inkml:trace contextRef="#ctx0" brushRef="#br0" timeOffset="18223.87">20370 4724 356 0,'0'0'0'16,"0"0"0"-16,145-10 0 16,-72 10-68-16,-2-3-163 15</inkml:trace>
  <inkml:trace contextRef="#ctx0" brushRef="#br0" timeOffset="18363.98">20854 4599 86 0,'0'0'615'16,"0"0"-551"-16,0 0 82 15,-15-86-17-15,9 75-41 16,6 7-52-16,0 2-28 16,0 2-8-16,10 0-36 0,10 17-71 15,4 13-47 1,6 6-63-16</inkml:trace>
  <inkml:trace contextRef="#ctx0" brushRef="#br0" timeOffset="19189.41">21148 4902 577 0,'0'0'125'16,"0"0"-88"-16,0 0 135 0,0 0-76 15,0 0-41 1,0 0 13-16,0-46-52 0,0 46-16 15,-3 15-17-15,-10 7 16 16,-2 8 1-16,-1 0 4 16,5 0-3-16,4 0-1 15,7-3-1-15,0-1-27 16,2-5-26-16,27-2-32 16,8-7 2-16,7-6-35 15,5-6 64-15,-2 0-71 16,-4-8-24-16,-11-13 69 15,-5-2 81-15,-6 0 38 16,-10 0 103-16,-7 0 4 0,-4 3-18 16,0 7 8-1,0 3-48-15,-4 4-24 0,-2 6-17 16,-5 0-34-16,-1 2-12 16,-6 19-7-16,6 2 6 15,4 3-4-15,3 1-12 16,2-1-26-16,3-2-26 15,0-6-35-15,6-4-6 16,10-8 17-16,8-6 23 16,-2 0-81-16,-2 0 52 15,-4-15 87-15,-9-1 12 16,-2 4 125-16,-5-2 5 16,0 6-21-16,0 1-1 15,0 4-30-15,0 1-18 0,0 2-35 16,0 0-21-1,-1 3-4-15,-3 10-10 0,0 2 8 16,4-3-1-16,0 2-16 16,0-5-21-16,4 0 5 15,7-3-5-15,3-5 6 16,5-1 2-16,6 0 19 16,2-22 9-16,1-12 3 15,1-5 1-15,-2-11 4 16,-5-1 13-16,-6 0 30 15,-1 3 32-15,-8 4-14 16,-3 7-6-16,-4 5 16 16,0 12 6-16,0 6-12 15,0 8-35-15,0 6-28 16,-13 13-6-16,-4 23-14 0,-5 13 13 16,4 6 0-16,3 1 1 15,5-1-20-15,3-5-32 16,7-2-33-16,0-5-52 15,18-5-48-15,14-9 51 16</inkml:trace>
  <inkml:trace contextRef="#ctx0" brushRef="#br0" timeOffset="22036.01">22202 4816 594 0,'0'0'70'16,"0"0"-68"-16,0 0 112 15,0 0 26-15,0 0-136 16,0 0 0-16,13 57-4 16,-26 1 25-16,2 1-18 15,-4-3-3-15,-2-6-4 0,1-5 2 16,4-7-6-16,-1-11 8 16,10-9-7-16,0-12 3 15,3-6-3-15,0 0 3 16,0-22 41-16,6-13-10 15,10-12-10-15,8-10 6 16,-6-11-9-16,1-6 0 16,-1-2-2-16,1 5-6 15,-2 11-2-15,0 17 2 16,-2 15 4-16,-4 10-12 16,-2 14-2-16,-2 4 0 15,0 0-19-15,0 24-37 0,-6 9 26 16,-1 10-17-16,0 0-7 15,-22-3-14-15,-8-2-3 16,-3-7-6 0,-3-8 15-16,8-9 27 0,6-5-8 15,11-8 43-15,4-1 10 16,7 0 56-16,0 0-17 16,0 1 3-16,0 8-15 15,8 5-26-15,8 8 38 16,2 6-19-16,1 1-13 15,-1 6-5-15,1 0-5 16,-2-4-7-16,0-5-1 16,-1-3-9-16,-1-7-14 15,-1-5-12-15,0-5 12 16,1-6 11-16,2 0 7 0,-1-19 6 16,4-8 2-16,-4-3 7 15,1 0 21-15,-3 0 13 16,-3 3 11-16,-6 4 7 15,-1 0-13-15,-4 10 3 16,0 4-27-16,0 5 1 16,0 4-18-16,0 0-7 15,0 13-24-15,-9 16 12 16,-1 5 11-16,1 3-7 16,7 0-15-16,2-3-10 0,0-2-3 15,0-5-28 1,4-8 40-16,10-8 1 0,4-9 4 15,4-2 11-15,2-10 8 16,-1-18 7-16,1-3 24 16,-2-7 16-16,1-1-6 15,-2-1 3-15,-3 3-11 16,-1 5 16-16,-2 8-25 16,-6 7-6-16,-3 9 1 15,-4 6-5-15,-2 2-14 16,1 5-15-16,-1 21-18 15,0 12 23-15,0 2-6 16,0 5-22-16,-2 0 6 0,-8 0-28 16,-2-5-1-1,0-2 5-15,-4-10-27 0,3-8 24 16,3-11 17 0,5-9 10-16,2 0 32 0,2 0 14 15,1-6 8-15,0-4 27 16,0 1 19-16,0 3-10 15,0 3-22-15,0 1 5 16,0 1-30-16,12 1-9 16,11 0-2-16,4 0-1 15,7 0 0-15,1 0-5 16,6-5-11-16,1-7-2 16,-2 0 2-16,-4-3 4 15,-6 0 13-15,-9-1 1 0,-9 5 9 16,-6 2 20-16,-6 4 25 15,0 5-17-15,0 0-28 16,0 0-10-16,0 4-18 16,0 12 13-16,0 5 5 15,0 0-2-15,0 0-11 16,-2-4-13-16,2-2-16 16,0-6 9-16,0-2-5 15,0-7 21-15,9 0-5 16,6-7 22-16,2-20 6 15,3-6 1-15,1-6-7 16,-4-1 12-16,-7 2-9 16,-1 3 22-16,-9 5 8 15,0 6-21-15,0 7 39 16,-15 5-31-16,-2 4 0 0,-5 5-5 16,1 3-14-16,1 0-1 15,3 20-2-15,3 0-5 16,6 9 0-16,4-4-11 15,4 1-20-15,0-2-13 16,0-4-2-16,10-5 3 16,9-7 20-16,4-8-8 15,2 0 23-15,4 0 15 16,-1-14 0-16,-3-4 20 16,-2 0 37-16,-4-1-6 0,-2 4 21 15,-4 4-19 1,-8 3-12-16,1 7-17 0,-6 1-6 15,0 0-18-15,0 0-8 16,0 6-12-16,0 9 9 16,-6 5 7-16,-1 0-5 15,-2 0 0-15,-1-5 3 16,5-7-10-16,1-5 0 16,4-3 3-16,0 0 13 15,0 0 9-15,12-10 18 16,10-6-14-16,-1-1 8 15,-4 0 4-15,0 2 2 16,-3 1 6-16,-3 3-1 16,-7 4-9-16,-3 5-5 15,-1 2-13-15,0 0-5 0,0 0-19 16,0 13-11-16,0 11 15 16,0 5 11-16,0-1-9 15,0 1-3-15,0-4-9 16,0-1-3-16,0-4 15 15,10-7-11-15,3-5-9 16,6-8 10-16,5 0 17 16,2-3 6-16,3-15 1 15,-6-5 2-15,0-1 22 16,0-3 5-16,-5-2 2 16,-1 3 2-16,-2-3-6 15,0 6 7-15,-7 4-6 0,-3 7-14 16,-5 9 30-16,0 1-30 15,0 2-15-15,-12 0-17 16,-8 15 11-16,-1 8 3 16,3 3 1-16,3 3-13 15,5 1-15-15,5-3-5 16,3 0 1-16,2-6-15 16,0-5 14-16,2-9-13 15,13-5 12-15,1-2 19 16,4-5 17-16,-2-13 3 15,1-5 0-15,-6-2 25 16,-5 3-2-16,-3 0 15 16,-3 8 5-16,-2 5-26 0,0 5 20 15,0 4-33 1,0 0-7-16,0 0-11 0,-7 12-8 16,-9 8 17-16,3 4-10 15,0 2-10-15,7-1 2 16,1-3-19-16,4-3-13 15,1-7 8-15,0-6 11 16,0-6 1-16,11 0 9 16,5-4 23-16,5-13 2 15,1-3 3-15,-4-4 18 16,3 0 0-16,-5 3 17 16,-3 1-4-16,-2 7 12 0,-2 3-10 15,-6 4-4 1,-3 6-10-16,0 0-24 0,0 0-9 15,0 9-10-15,0 8-3 16,0 6 17-16,-5 3-10 16,-2-1-2-16,3 1-5 15,1-6-20-15,3-4 17 16,0-9 5-16,0-3-6 16,0-4 11-16,10 0 15 15,5-9 15-15,4-9-5 16,-1-4 12-16,-1 0 17 15,-2 2-3-15,-1 0 6 16,-1 3-8-16,-4 1-3 16,-2 7-3-16,-3 5-3 15,-4 4-13-15,0 0-12 16,0 0-17-16,0 19-12 0,0 6 22 16,0 1-6-16,0 6-7 15,0-8-8-15,0 0-1 16,2-6-16-16,2-9 10 15,5-4 22-15,2-5-3 16,5 0 16-16,0-16 10 16,1-8 18-16,0-1 10 15,-5-2 12-15,0 3-10 16,-5 2 11-16,-3 5 2 16,-2 9-25-16,-2 2 5 15,0 6-24-15,0 0-9 0,0 11-31 16,0 12 21-1,-7 4 10-15,1 2 0 0,1-4 1 16,2-7-2-16,1-2-4 16,2-10-1-16,0-1-12 15,0-5 15-15,0 0 3 16,0 0 3-16,5 0-3 16,-2-7-3-16,-1-11-77 15,-2-2-114-15,0-2-88 16</inkml:trace>
  <inkml:trace contextRef="#ctx0" brushRef="#br0" timeOffset="22527.79">24085 4940 746 0,'0'0'2'0,"0"0"48"16,0 0 118-16,0 0-49 15,0 0-102-15,0 0-17 16,0 0 0-16,-72 100 52 16,43-25-18-16,4-5-22 15,10-6 4-15,7-10-13 0,4-9-1 16,4-10-2-16,0-9-38 16,12-14-63-16,11-12-59 15,-2 0-118-15</inkml:trace>
  <inkml:trace contextRef="#ctx0" brushRef="#br0" timeOffset="22646.81">24032 5183 852 0,'0'0'5'0,"0"0"3"16,0 0 53-16,0 0-61 0,0 0-40 16,0 0-88-1,102-13-178-15</inkml:trace>
  <inkml:trace contextRef="#ctx0" brushRef="#br0" timeOffset="84392.87">22776 4282 590 0,'0'0'21'0,"15"-129"31"16,-7 74 27-16,0 9 33 15,2 9-26-15,-3 8-28 16,-1 12-12-16,-2 3 56 16,-4 14-64-1,0 14-38-15,0 23-14 16,0 19 14-16,0 17 18 15,0 7-14-15,-8-3 1 16,-3-4 0-16,-3-11-2 16,1-10-1-16,5-11-2 15,-2-13 0-15,5-11 3 16,2-8-3-16,3-7 1 0,0-2 5 16,0-15 23-16,0-24-16 15,0-19-13-15,0-21-4 16,8-9 3-16,3-7-17 15,4 8-1-15,4 13 15 16,-3 13-2-16,5 15 5 16,-2 10-5-16,-2 9 5 15,-1 10-3-15,-1 8 4 16,1 5-11-16,-1 4-17 16,1 0-14-16,-3 11 14 15,-3 13-1-15,-8 6 9 16,-2 6-37-16,-8 2 18 15,-25 0 24-15,-14 3-4 16,-7-5-14-16,-3-4 20 16,5-8 9-16,14-5-3 0,16-6 0 15,15-2-18-15,7-3-51 16,11 1 5-16,24-3 9 16,8 0-67-16,2 2-46 15</inkml:trace>
  <inkml:trace contextRef="#ctx0" brushRef="#br0" timeOffset="85112.03">23052 4241 334 0,'0'0'111'0,"0"0"-56"0,0 0 80 16,0 0-49-16,0 0 7 16,0 0-18-16,45-73-18 15,-45 73-31-15,0 3-24 16,-19 20-2-16,-5 5 12 15,-3 7 0-15,1-1-1 16,4-2-8-16,5-4 1 16,6-1-3-16,3-4-1 15,7-7 0-15,1-3-25 16,0-9-19-16,0-3 7 16,0-1 5-16,4 0 18 0,11-3 14 15,1-8 0 1,1-2 3-16,-4 1-3 0,-4 3 0 15,-3 3 7-15,-2-3 7 16,-4 7-5-16,0 2-1 16,0 0-1-16,0 0-7 15,0 0-6-15,0 0-8 16,0 2 5-16,0 9 6 16,0-2-10-16,0 0 1 15,0-4-4-15,0-4-6 16,7-1 4-16,4 0 5 15,4 0 9-15,6-9 4 16,1-2 0-16,3-4 1 16,-1 4 0-16,0 1 1 0,-4 2 8 15,-1 0-6 1,-5 2 0-16,-3 4 2 0,-7 2-6 16,-1 0-3-1,-3 0-2-15,0 5-1 0,0 11 1 16,0 1 0-16,0 1-4 15,0 0-4-15,-3 2 0 16,3-4 9-16,0-3 1 16,0-8-2-16,0-5-5 15,3 0 10-15,15-8 0 16,1-15 3-16,8-5-2 16,-1 0 5-16,-2-2-2 15,0 3 1-15,-2 4-5 16,-2 3 0-16,-5 3 3 15,-4 3 1-15,-2 5-4 0,-2 6-4 16,5 3-11-16,-1 0-23 16,4 3-48-16,-4 10-51 15,6 0-7-15,-6-1-70 16</inkml:trace>
  <inkml:trace contextRef="#ctx0" brushRef="#br0" timeOffset="86342.83">23571 4294 125 0,'0'0'225'0,"0"0"-152"15,0 0 56-15,0 0-45 16,0 0-24-16,0 0-29 0,0-17 2 16,0 14-1-1,0 3-6-15,-3 0-23 0,-12 3 1 16,1 11-4-16,0 6 1 16,-1 1 1-16,5 2-2 15,4-6 0-15,5 1 0 16,1-7-23-16,0-4-4 15,0-5 1-15,6-2 3 16,6 0 2-16,2-6 21 16,0-10 0-16,0 0 2 15,-3 5 3-15,-6 2 2 16,-3 5 11-16,0 1 19 16,-2 3-8-16,0 0-8 15,0 0-20-15,0 0-1 16,0 0-7-16,0 12 7 0,0 3-1 15,0 1 2-15,0 2-1 16,0-6 0-16,0 0-18 16,0-1-9-16,3-2 11 15,10-6 8-15,1-3 5 16,5 0-1-16,3-12 4 16,3-14-1-16,0-11 1 15,1-4 2-15,-1-12-1 16,1-6 2-16,-2 1-3 15,-5-1 5-15,-2 5 3 16,-5 9 6-16,-4 2 15 16,0 5 0-16,-4 2 10 15,-4 6-6-15,0 7-1 16,0 9 9-16,0 10 1 0,0 4-24 16,0 4-18-16,0 27-26 15,-12 15 26-15,1 15 1 16,0 6 0-16,2 7-1 15,2-3 0-15,-2-2-4 16,4-10-33-16,3-14-3 16,2-10 10-16,0-10 7 15,0-12-5-15,3-7 13 16,13-6-10-16,3 0 21 16,5-20 4-16,0-15 2 15,2-6 0-15,1-9 4 16,0-3-5-16,0 0 7 15,-4 5 15-15,-4 5-12 0,-3 8 9 16,-5 8 18-16,-7 8-11 16,-3 10 14-16,-1 4-3 15,0 5-17-15,0 0-21 16,0 20-20-16,-9 19 16 16,-3 8 4-16,-2 8 3 15,1 0-3-15,2 1 0 16,1-9-11-16,5-8-32 15,5-9-13-15,0-11 14 16,0-5 19-16,5-9 7 0,10-5 0 16,4 0 16-1,1-14 2-15,1-4 1 0,-3 0 10 16,0-2 10-16,-4 2-5 16,-6 2 14-16,2 5-2 15,-9 3 7-15,1 4-10 16,-2 4-12-16,0 0-15 15,0 0-10-15,0 13-5 16,2 7 15-16,4 0 0 16,1-1 0-16,1-2-8 15,0-6-15-15,3-1-1 16,5-4-1-16,0-6 8 16,6 0 17-16,7-23 0 15,-1-17 1-15,4-13 0 16,-4-12 10-16,-2-3-2 15,-6 2 13-15,-8 15-12 0,-4 13 27 16,-7 18 11 0,-1 9 11-16,0 11-1 0,0 0-52 15,-11 29-3-15,-9 11-3 16,-1 13 6-16,4 6-2 16,6 2 0-16,5-4-4 15,4-5 3-15,2-9-3 16,0-5-13-16,17-5-45 15,6-6-22-15,-3-9 0 16,-6-7-57-16,-9-10-151 16</inkml:trace>
  <inkml:trace contextRef="#ctx0" brushRef="#br0" timeOffset="86577.19">23159 4614 495 0,'0'0'330'0,"0"0"-318"16,0 0-5-16,0 0 98 16,0 0-36-16,0 0-47 15,173 3-10-15,-60-3-9 0,2 0-1 16,-1-2-4-1,-10 1-44-15,-19-2-84 0,-22 0-24 16,-22-2-93-16</inkml:trace>
  <inkml:trace contextRef="#ctx0" brushRef="#br0" timeOffset="90339.66">21963 6406 382 0,'0'0'45'0,"0"0"-24"16,0 0 10-16,0 0 73 16,0 0-52-16,0 0-16 15,-94-59-11-15,78 52-12 16,-7 1 0-16,-6 1-8 15,-9-2 5-15,-7 2-2 16,-9-1-4-16,-6 4 5 16,1 2-7-16,0 0-1 15,6 0 3-15,8 0 2 16,-4 0 3-16,5 2-3 16,6 7 1-16,3 0-3 15,-1-1-1-15,8 1-2 16,-4 2-1-16,3 1 1 0,-1 4-1 15,7-1 0-15,7 6 0 16,6 1 0-16,6 5-2 16,4 2 2-16,0-1 2 15,14 4 0-15,4-2 0 16,-1-3 1-16,-4 0 1 16,-6-2-3-16,-7-5 2 15,0 4 2-15,-22-1 6 16,-18-3 0-16,-8-3 2 15,-8 1-8-15,0-3-2 16,2-4-2-16,4 1 1 16,2 1-2-16,12 5 2 0,0-1-2 15,9 6 0 1,6 3-2-16,9-2-1 0,5 5 3 16,7 1-1-16,0 0 0 15,0 1 1-15,3 2 2 16,7 0-1-16,-6 3 1 15,-4 3-2-15,0 4 2 16,0 2 0-16,-15 1-1 16,-6-2 3-16,-4-2 1 15,0-1-3-15,-1-2 7 16,4-4 3-16,3 1-8 16,7-3-1-16,8 0-3 15,4-6 0-15,3 2 0 16,20-3 0-16,8-1 1 15,8-2-1-15,-1 3 0 0,8-2 0 16,-7 5 4-16,-3-1 0 16,-13 4 7-16,-8-1-1 15,-9 4-6-15,-6-4-1 16,0 5 6-16,-10 4 8 16,-13 0 2-16,-8 3-4 15,0 0 4-15,-3 3-3 16,6 1-8-16,8-3-1 15,6-2-1-15,10-4 0 16,4-4-5-16,0 1-1 16,3-4 0-16,17-2 1 15,7 1-1-15,0-3 2 0,1 6-2 16,-2-2 1-16,-2 1 1 16,-12-1-1-16,-6 4-1 15,-6-1 0-15,0 0 2 16,-4 2-2-16,-10-5 1 15,-2 1-1-15,1-2 0 16,3 0 1-16,0 0-1 16,3-3 0-16,5 0 1 15,4 2 1-15,0-3 0 16,0-2-2-16,13 0-2 16,2-1 1-16,1 1 1 15,4-1 0-15,0-1 2 16,-2-1 0-16,2 3-1 15,-12 1-1-15,2-2-2 16,-6-2 2-16,-3 2-1 0,-1-1 1 16,0-2 3-16,0-1-3 15,0 3 0-15,0-4 0 16,-1 1 0-16,1 0-1 16,0 1 1-16,0 0 0 15,0 0-2-15,7 2 2 16,8-2 0-16,2 1 3 15,3-1-3-15,-1 3 1 16,0-3-2-16,-5 0 1 16,-2 3 0-16,-1-8 0 15,2 1-1-15,-5 1 1 16,-4-4 0-16,3-1 0 0,-2-1 0 16,1-4-2-16,-1 0 2 15,8 2-1-15,-5 1 0 16,3-2 1-16,0 1 0 15,0-2 0-15,-4 9-1 16,4 0 1-16,-5 1 0 16,2 1 0-16,0 3 0 15,2-2-1-15,1 1 2 16,2-5-1-16,6-4 1 16,2-2-1-16,6 2-2 15,2-2 1-15,-2 2-1 16,-3-2 2-16,-3 2 0 15,-6-2 2-15,-4 2-2 0,0-1 0 16,1 0-7-16,-7-3 7 16,5-2 0-16,1-2 4 15,1 1-8-15,8-3 4 16,-2-1-1-16,2 0 1 16,3 0 0-16,-4 0 0 15,-1 0 0-15,0 0 0 16,-2 0 1-16,-2 0-1 15,4 0-1-15,-1 0 1 16,1 0 1-16,1 0-1 16,-1 0 1-16,4 0-1 15,-1-5 0-15,0 3 0 0,-1-1-2 16,-3 0 2-16,-3-1 1 16,4 1-1-16,-3-2 0 15,3 0 1-15,0-1-1 16,0 2 0-16,-1 0 0 15,-2 0-1-15,6-1 0 16,-1-2 1-16,-2-1 0 16,3-4 1-16,-5 4-1 15,0-4 0-15,-5 1 3 16,0 2-1-16,-3 3 0 16,2-3-2-16,-3-2 4 15,0 0-2-15,2-5-2 16,1-1 1-16,1 4 3 0,0-5-3 15,4-2-1-15,5-3 0 16,-4 0-1 0,4 1 1-16,-1 1-2 0,-2-2 2 15,-2 2 2-15,-4 1-1 16,0-5-1-16,0 2 1 16,0-1 0-16,-1-2-1 15,1 1 0-15,4-5 0 16,0 2-2-16,-2 4 2 15,-2 0 1-15,0 1-1 16,-1 2-1-16,-1-1 1 16,-2 1 0-16,1-3 1 0,-1 2 0 15,5-2-1 1,-4-2 0-16,4 1 0 0,-1-2 0 16,3 2 0-16,-1-1 0 15,-2 0 0-15,2-3 0 16,-2 5 0-16,0-1-1 15,-3 0 0-15,0 0 1 16,-1-3 2-16,-3 0-2 16,1-1 0-16,1-4 0 15,-2 2 0-15,1-2 2 16,1 2-3-16,4-3 2 16,-5 3 0-16,4-2-1 15,0 2-2-15,1 0 1 16,-2 0 1-16,5 1 1 15,-6-3 1-15,-2 0-2 0,2 3 0 16,1-4 0 0,-3 3-1-16,1-3 1 0,-2 2 0 15,2-3-1-15,-1 3 0 16,1-3 2-16,0 1 1 16,-2-3-2-16,4 5 0 15,0-1 0-15,-1-1 1 16,3 4-1-16,-3-3 0 15,0 4-1-15,1-2 1 16,-4 1 0-16,0 0 2 16,-2-3-2-16,-1 2 0 15,-1-4-1-15,0 4 1 16,0 2 0-16,0 2 0 0,0 0 2 16,0 2-1-16,3 1 0 15,-2 3 0-15,3-3 8 16,-2-1-8-16,2 2 0 15,-2-4-1-15,3 4 0 16,-4 1-3-16,2 2 3 16,-2 2 4-16,-1-2-4 15,3-3 0-15,-3 2 0 16,0-1-1-16,0-2 1 16,0 4 0-16,0-3-1 15,0 3 1-15,0-3-2 16,0 3 2-16,0-3 1 15,0 1 1-15,-4-1-2 16,1-1 0-16,2 2 2 0,-4 2-2 16,3 4 0-16,-2 0 0 15,-1 0 0-15,0-2-4 16,0 0 4-16,-1 0 0 16,1 3 0-16,-1-1 1 15,0 0-1-15,1-1 0 16,-1-2 0-16,1 2 1 15,-1-1-1-15,1 3 5 16,-1-2-3-16,1 3 1 16,2-4 0-16,-2 3 2 0,0-1-4 15,2 2 6 1,-2-3-5-16,-1-2-2 0,-2-1-1 16,1-1 1-16,-4-3 0 15,-2 1 5-15,-3 0-6 16,0-1 2-16,-1-1-1 15,0 2 0-15,1-1 1 16,-1 1 1-16,0 1 0 16,-2 2-1-16,1 2-1 15,-3 4 1-15,-3-2-3 16,-2 3 2-16,-9 2 0 16,-5 2-6-16,-3 3 6 15,0 3-5-15,-4 1-12 16,3 2-20-16,-2 0-20 15,2 7-24-15,-1 13-51 0,3 4 22 16,-1 5-221 0</inkml:trace>
  <inkml:trace contextRef="#ctx0" brushRef="#br0" timeOffset="100823.66">18814 11770 563 0,'0'0'16'0,"0"0"8"16,0-96 50-16,0 66 17 15,0 11 4-15,0 2-22 16,0 10 7-16,0 7-9 15,0 0-13-15,0 31-55 16,-1 28-1-16,-7 28 70 16,-4 22-16-16,3 11-19 15,-1 9-10-15,2 4-3 16,2-7-6-16,1-4 3 16,1-10-15-16,-2-9-6 0,2-8 1 15,-1-11-1 1,3-14-34-16,-2-15-70 0,-3-12-101 15,-4-17-242-15</inkml:trace>
  <inkml:trace contextRef="#ctx0" brushRef="#br0" timeOffset="102181.85">18777 13012 442 0,'0'0'45'0,"0"0"9"0,0 0 27 15,0 0-9 1,0 0-44-16,0 0 18 0,-77 63 6 16,29-30-10-16,3-7 3 15,-2 2-5-15,8-1-7 16,7-2-8-16,7-5-2 15,9-6-13-15,5 3-4 16,9-5-5-16,2-6-1 16,0 3 1-16,25-3 0 15,15-3 2-15,14-3 1 16,6 0 0-16,-2 0-4 16,-10 0-3-16,-10 0 1 15,-18 0 0-15,-14 0 2 0,-6 0-1 16,0 0-7-16,-12 3 8 15,-24 17 4 1,-12 2 1-16,-7-1-1 16,-6-1 0-16,6 3-2 0,6-3 6 15,6 3-8-15,12 0 1 16,12-8-1-16,8 2 1 16,6-5-2-16,5-5 1 15,16-3 0-15,23 1 1 16,20-5 0-16,7 0 6 15,7 0-6-15,-4 0 2 16,-11 0-3-16,-16 0-1 16,-18 0 1-16,-21 4-6 15,-3 3 4-15,-8 8-2 0,-23 6 4 16,-15-1 10-16,-9 2-9 16,-1-1 0-16,0 2 6 15,7-3-1-15,10-5-4 16,8 5 0-16,16-8-2 15,3-4 0-15,11 1 0 16,1-9-5-16,21 0-1 16,25 0 6-16,16 0 1 15,1 0 0-15,-3 0 0 16,-13 0-1-16,-14 0-2 0,-12 3 2 16,-14 5 0-1,-7 2-9-15,-3 2 4 16,-29 1 5-16,-14 2 5 15,1-3-5-15,-2-4 3 0,12 3-3 16,13-6-1-16,9-1 0 16,8 1-1-16,2-5-1 15,3 3 0-15,0-3-4 16,13 3 5-16,1-2 2 16,5 3 3-16,2 3 6 15,-3 9-4-15,4 11 0 16,3 14 6-16,-3 16 18 15,3 15 20-15,-10 7 1 16,-3 12-15-16,-5-2-17 16,-7 1-3-16,0-4 1 15,0-7-15-15,-8-3 1 16,-7-9 0-16,0-9-2 16,-5-7 0-16,8-11 1 0,2-13-2 15,5-10-17-15,2-7-44 16,3-9-49-16,0-1-32 15,0-11-75-15</inkml:trace>
  <inkml:trace contextRef="#ctx0" brushRef="#br0" timeOffset="104238.96">18867 11817 363 0,'0'0'86'15,"0"0"16"-15,0 0 2 16,0 0-29-16,0 0-21 16,0 0-8-16,-20 0-13 15,64 0-14-15,36 0 20 16,36-12-23-16,31-3-11 16,35 3 0-16,10-1 0 15,4 6 2-15,-9-1-2 16,-36 8 6-16,-39-5-1 15,-45 5-10-15,-38 0 1 16,-19 0 3-16,-10-3 25 16,0 2 10-16,0 1-17 15,0 0-9-15,-1 0-5 16,-10 0-6-16,1 0-4 0,0 20-2 16,3 13 4-16,6 13 0 15,-2 21 5-15,3 21 12 16,0 13 19-16,0 13-10 15,-4 3 3-15,-4-5-13 16,-3-12-4-16,-5-12-4 16,3-13-4-16,0-9-2 15,2-14 2-15,1-10-4 16,1-13 6-16,3-9-6 16,5-5 0-16,1-9-3 15,0-3 3-15,0-1-1 16,0-2-1-16,0 0-12 0,0 0-18 15,0 0-14-15,-4 0-28 16,-1-2-4-16,-3-2 3 16,-5-1 8-16,-3 1-8 15,0 4 16-15,2 0-22 16,3-1-30-16,-3-1 13 16,7 0 33-16,-1 0 29 15,5 2 36-15,3-4 8 16,-3 4 30-16,3 0 31 15,-1-2 19-15,1-1-6 16,0-1-15-16,0 1-16 16,0-2 5-16,0-4 3 15,16-1-24-15,22 1-4 0,12 1-14 16,12 5 0-16,3 3-2 16,-6 0-1-16,-12 3 0 15,-11 18-8-15,-18 6-5 16,-14 2-1-16,-4 2 0 15,-22 3 4-15,-22-2 0 16,-16-5 2-16,-6 2-2 16,-5-7 3-16,2-1-6 15,11-10-1-15,17 0 0 16,20-10 0-16,16-1 2 16,5 0 7-16,24-12-9 15,26-5 0-15,15 2 0 0,10 4 0 16,-2 7 0-1,-8 4-2-15,-7 0 2 0,-12 13 17 16,-17 7-8-16,-15 6-3 16,-14 4-6-16,-6 3 5 15,-30-2 4-15,-12 1-5 16,-9 0 1-16,-2-6 4 16,-2-2-9-16,4-8 1 15,13-4 0-15,14-8-1 16,17-4-5-16,13 0-4 15,0-4 8-15,26-16-20 16,15 1 0-16,11 2 19 16,1 9-2-16,-5 8 3 15,-5 0 1-15,-6 5 7 16,-10 18 8-16,-8 1-8 0,-16 5 3 16,-3 0-8-16,-11 0 6 15,-28-3-6-15,-12 3 1 16,-5-5 6-16,-3-8-9 15,4-2-2-15,12-8-10 16,18-6-7-16,7-3-7 16,18-20 19-16,0-4-9 15,18 0 12-15,11 7 1 16,4 5 3-16,-4 10 7 16,3 5 12-16,-5 0-7 15,1 16 0-15,0 8 1 16,-7 16 2-16,-5 6-5 0,-6 9 3 15,-6 4-6-15,-3 4 7 16,-1-3 3-16,0 2-8 16,-12 9-3-16,-3 8 2 15,0-1 2-15,-1 5 42 16,3-8-45-16,7-5 5 16,-1-7-12-16,6-3 10 15,-1-6-8-15,2-6-2 16,0-6 1-16,0-2 1 15,0-5-2-15,0-3-4 16,0-3 4-16,0 1 3 0,0-2-3 16,-4 0 3-1,-1-5-1-15,-4 0-2 0,2-8 0 16,0-1 2-16,-1-3-2 16,-3-4 1-16,-1-2 2 15,-18-2 1-15,-8-3-3 16,-11 0 2-16,-10 0-2 15,-13 0 3-15,-9-8-7 16,-24 1 3-16,-14-1 0 16,-20 3 0-16,-11 2 2 15,-2-3-2-15,-3 3 0 16,-2 0 6-16,1 3-6 16,5 0 1-16,8 0-1 15,11 0 0-15,23 0-4 16,18 0 4-16,20 3-1 0,23-3 1 15,14 0-15-15,14 0-32 16,7-3-10 0,10-5-29-16,3-4-28 0,30-6-115 15,20-7-242-15</inkml:trace>
  <inkml:trace contextRef="#ctx0" brushRef="#br0" timeOffset="105173.71">20258 11941 318 0,'0'0'67'0,"0"0"-7"16,0 0-3-16,-105-30 42 15,94 26-31-15,8 4-27 16,3-1-5-16,5-1-5 16,36-2 0-16,25-1-8 15,27 4-7-15,24-2-4 16,28-4-7-16,29-2 2 0,17 3-6 16,-3 1 19-1,-21 1 10-15,-39-1 1 0,-45 1-13 16,-35 1-11-16,-24 0 4 15,-16 2 27-15,-5-3 8 16,-3 4-22-16,0 0-8 16,0 0-16-16,-6 27-11 15,-5 13 10-15,1 23 1 16,6 23 15-16,4 17 2 16,0 18 21-16,0 12-5 15,0-3-3-15,0-4-10 16,0-10-3-16,0-15-5 15,0-9-3-15,0-15 2 16,0-10-4-16,0-8-1 16,0-12-3-16,0-7-2 0,0-13 1 15,0-7-2 1,0-8 0-16,0-5-1 0,0-6 1 16,0-1-30-16,0 0-28 15,0-8-58-15,0-15-149 16,0-7-213-16</inkml:trace>
  <inkml:trace contextRef="#ctx0" brushRef="#br0" timeOffset="105451.54">21287 13205 749 0,'0'0'106'15,"0"0"-101"-15,0 0 41 16,0 0 65-16,0 0-57 15,0 0-36-15,79 0 6 16,-2 4 8-16,19-4-19 16,18 0-4-16,12 0-5 15,-1 0-1-15,-8 0-5 16,-26 0 2-16,-24 0 0 16,-27 0 0-16,-24 0 3 15,-12-1-3-15,-4-2 0 16,-5 3-15-16,-23 0-40 15,-12 0-41-15,-8 0-34 16,2 0-9-16,-4 9-160 0</inkml:trace>
  <inkml:trace contextRef="#ctx0" brushRef="#br0" timeOffset="105685.76">21408 13410 560 0,'0'0'149'15,"0"0"-142"-15,0 0 55 16,0 0 66-16,0 0-55 16,0 0-35-16,-32 26-5 15,48-22 17-15,25-3 16 16,24 3 0-16,22-4-48 16,17 0-9-16,-3 0-9 15,-16 0-1-15,-18 0-48 0,-17 0-42 16,-27 0-47-16,-14 0-54 15,-9 0-44-15</inkml:trace>
  <inkml:trace contextRef="#ctx0" brushRef="#br0" timeOffset="106269.75">21610 13477 750 0,'0'0'46'0,"0"0"-23"15,0 0 66-15,0 0-13 16,0 0-32-16,0 0 12 16,13 97-7-16,-13-50-6 0,0 9-7 15,0 0 0 1,-11 1-13-16,-6 7-16 0,-4 5 6 16,2 3-9-16,-6-1 2 15,3 4-4-15,-3 3 0 16,3 1 2-16,-1-3 24 15,3-6-15-15,3 1-2 16,-1-5-2-16,6-6 6 16,2-3-2-16,5-8-2 15,3-5-4-15,1-2-5 16,1-7 3-16,0 0-5 16,0-7 2-16,0 5-1 0,0-10-1 15,0 4 0 1,0-7 1-16,-4-1-1 0,-3 1 3 15,4-9-3-15,-2-2 0 16,0-2-1-16,2-6-1 16,1 2 2-16,-1 1-1 15,-4-4 1-15,-5 4 1 16,-8-4 4-16,-5 0-5 16,-6 0 3-16,-12 0-1 15,-13 0-1-15,-21-4-2 16,-25-11-3-16,-39-2-15 15,-32-6-6-15,-44 3-3 16,-32 1-16-16,-25 11 7 16,-11 8 10-16,20 0 27 15,31 0 2-15,33 12-2 0,23 8-3 16,22-5-73-16,11 5-53 16,13-6-44-16,24-1-55 15</inkml:trace>
  <inkml:trace contextRef="#ctx0" brushRef="#br0" timeOffset="107105.6">17633 11963 445 0,'0'0'159'16,"0"0"-104"-16,0 0-4 0,0 0 12 16,0 0-7-1,0 0-20-15,74-13 20 0,34 13 6 16,42 0-17-16,35-3-16 16,33-3-17-16,11-1 6 15,-10 2-1-15,-35 3-10 16,-56 1-7-16,-53 1 0 15,-44-3 0-15,-23 3-12 16,-8-3-17-16,-24-3-48 16,-28-1-62-16,-11-9-20 15,-5-6-345-15</inkml:trace>
  <inkml:trace contextRef="#ctx0" brushRef="#br0" timeOffset="107922.71">17648 9270 723 0,'0'0'57'16,"0"0"-56"-16,0 0 40 16,167-6 74-16,-5 3-44 15,53 1-27-15,48-1-13 16,33 0-8-16,4 3-1 15,-7 0-5-15,-48 0-7 16,-64 0 0-16,-71 10-10 16,-58-3 3-16,-33-4-3 15,-19 0-10-15,-19 4 1 16,-31-3 6-16,-17 0-7 16,-11-2-30-16,-4-2-17 15,0 0-50-15,-1 0-56 0,1-2-219 16</inkml:trace>
  <inkml:trace contextRef="#ctx0" brushRef="#br0" timeOffset="108265.82">17548 9555 690 0,'0'0'35'0,"0"0"-29"16,0 0 44-16,0 0-12 16,0 0 43-16,139 54 35 0,25-54-73 15,39-7-16 1,15-16 3-16,13-1-10 0,-10 1 8 16,-24 4-5-16,-44 6-23 15,-49 2 2-15,-36 2-1 16,-40 5 0-16,-12 1-2 15,-15 3 0-15,-1 0-14 16,0 0-17-16,0-4-11 16,0 4-2-16,0-4-17 15,-4-4-9-15,-15-4-29 16,-12-13-26-16,-6-8-101 16,-6-14-78-16</inkml:trace>
  <inkml:trace contextRef="#ctx0" brushRef="#br0" timeOffset="108490.59">19053 8940 516 0,'0'0'97'16,"0"0"2"-16,0 0-14 16,112-22-10-16,-63 61-31 15,9 20-9-15,-3 13 18 16,-6 10-19-16,-8 1-3 16,-16 0-4-16,-11-2-8 15,-14 2-4-15,-7-8-6 16,-30-1-2-16,-21-10-5 15,-19-5 4-15,-9-5-4 16,-11-2-2-16,-2-5-41 0,-11 0-99 16,-12-7-87-1,-12-1-405-15</inkml:trace>
  <inkml:trace contextRef="#ctx0" brushRef="#br0" timeOffset="111628.36">14940 9053 704 0,'0'0'53'0,"0"0"-5"16,0 0-28-16,-49 97-1 16,40-6 70-16,2 13-21 15,3 8-37-15,2-2-19 16,1-4-6-16,-4-11-3 16,-1-21-1-16,-2-15 3 15,-4-15-1-15,7-16-3 16,0-14 0-16,2-14 1 15,0-8 18-15,-2-39 65 16,2-19-81-16,3-29-4 16,0-23 0-16,0-3 0 15,5-2-6-15,16 14-2 0,3 25 0 16,6 17 8 0,0 20 0-16,4 18 0 0,-3 17-8 15,4 12 4-15,-3 0-1 16,2 30-3-16,-9 12-13 15,-4 11 3-15,-21 8-4 16,0 3-6-16,-24 4 1 16,-17 1 5-16,-14-8 4 15,-9-7-9-15,6-10 2 16,4-21 20-16,21-15 3 16,5-8 2-16,14 0 3 15,10-16 14-15,4-7 20 0,0 3-13 16,4 3 6-1,11 2-9-15,5 8-6 0,-3 7-9 16,4 0-6-16,5 12 2 16,1 19-3-16,5 8 1 15,-5 7 0-15,1 2 0 16,0 4 1-16,-3-8-1 16,0-1 0-16,1-9 0 15,-4-7-2-15,1-7-2 16,1-11-15-16,8-9 7 15,-5 0 4-15,7-20 8 16,-8-16 0-16,2-7 0 16,-4-11 1-16,-5-10 2 0,-11 2-1 15,-5 2 4 1,-3 6-4-16,0 15 21 0,-3 15-4 16,-17 8 1-1,-2 14-8-15,2 2-10 0,-8 13-2 16,6 23-6-16,-2 14 6 15,8 6 0-15,5 0-2 16,8-2 2-16,3-2 0 16,0-9 0-16,7-3-4 15,11-10 0-15,7-10-6 16,1-9-3-16,10-7 2 16,-6-4 6-16,5-11 5 0,4-25 0 15,-8-7 2 1,7-8 0-16,-11-8 3 0,2-1-5 15,-7-3 0 1,-3 9 4-16,-11 10 4 0,-1 12 4 16,-7 14 4-16,0 9 4 15,0 9-10-15,0 0-10 16,0 10-13-16,0 20 4 16,0 17 9-16,0 9 0 15,0 1-1-15,0 3-11 16,0-4-5-16,-7-5 3 15,-13-3-7-15,0-10-3 16,6-6 1-16,-7-9 5 16,11-12 8-16,5-7 1 15,3-4 9-15,2 0 6 0,0 0 12 16,0-6 6-16,0-3 0 16,0 0-8-16,0-1-4 15,0 6 5-15,9-1-5 16,11 1-12-16,3 4 0 15,9 0-1-15,5-2 1 16,4 0 0-16,5-5 0 16,0 2-1-16,-4-3-6 15,0-4 1-15,-10 1-6 16,-6-2 9-16,-5 3-2 16,-15 3 5-16,-1 3 2 15,-5 2 0-15,0 2 2 0,0 0-4 16,0 0-5-1,0 0-2-15,0 3 5 0,0 6 1 16,0-4 0-16,0 1 0 16,0-3 0-16,0-3-13 15,0 0 8-15,7-3 6 16,9-18 1-16,4-11 1 16,-9-7 0-16,-10-5-2 15,-1 1 0-15,0-1 3 16,-5 5-3-16,-15 11 1 15,-3 6 0-15,1 14 8 16,-9 8-2-16,8 0-3 16,-9 15 1-16,9 13-5 0,3 6 0 15,3 5-2 1,8-2 2-16,5-3 0 0,4-1 0 16,0-5-4-16,0-6-16 15,11-7 1-15,9-10-9 16,4-5 6-16,3 0 10 15,3-20 11-15,0-10-7 16,2-7 8-16,-1-5 0 16,1 2 1-16,-1 0 0 15,-4 2 0-15,-5 6 9 16,-2 12-4-16,-12 6 10 16,-4 8 1-16,-2 6-10 0,-2 0-7 15,0 6-12 1,0 20 11-16,0 5 1 0,-6 2 1 15,-6-2 2-15,3 1-2 16,-3-6-1-16,9-6 3 16,0-9-5-16,3-2 2 15,0-9-6-15,0 0 5 16,0 0 1-16,11-23 8 16,9-6-8-16,-1-9 1 15,5-1-3-15,-7-1 7 16,4 1 1-16,-2 11-5 15,-7 5 2-15,-8 7 13 16,-1 9-6-16,-3 6 2 16,0 1-12-16,0 1-8 15,0 22-3-15,0 12 11 0,0 8 1 16,0 3-1-16,0-1 4 16,0-4-8-16,0-4-8 15,4-5-11-15,10-5 0 16,7-10 5-16,3-7-13 15,7-9 11-15,3-1 5 16,5-11 13-16,0-18 2 16,-2-6 0-16,-5-5 0 15,-8-4 2-15,-2-2 5 16,-13 1 8-16,-7 7 14 16,-2 6-1-16,0 13 5 15,-11 11-3-15,-3 8-14 0,-7 0-16 16,-2 13-1-1,4 16-2-15,0 5 3 0,7 4 0 16,5-1-4-16,7-2-27 16,0-9-6-16,0-9-8 15,3-3 12-15,12-8-8 16,4-6 16-16,-2 0 15 16,-2-12 4-16,-7-4 6 15,0 1 2-15,-6 1 24 16,-1 4 18-16,-1 5-12 15,0 5 16-15,0 0-36 16,0 0-12-16,0 16-16 16,0 8 16-16,0-1 1 0,0 6-1 15,0-3-1 1,0-6-7-16,5-5-11 0,10 1-7 16,0-10 9-16,3-3 10 15,12-3-2-15,2-3 9 16,3-19-1-16,5-13 1 15,-6-11 2-15,4-17-2 16,-6-12 1-16,-2-8 7 16,-5-1-2-16,-11 6 11 15,-5 12 13-15,-6 16 6 16,-3 14 29-16,0 12-13 16,0 12-9-16,-14 12-10 0,-2 12-33 15,-5 25-4-15,1 19 4 16,7 8 0-16,9 7 2 15,-1 11-2-15,5-3 1 16,-2 4 2-16,-1-13-3 16,-3-15-17-16,-5-12-26 15,-1-14-29-15,-4-22-39 16,-3-7 6-16,2-11 57 16,7-21 24-16,3-10 14 15,7-6 10-15,0 7 13 16,15 2 19-16,10 3 19 15,7 10-10-15,8 6-13 16,2 5-5-16,4 9-6 0,4 4-12 16,-4 1 8-1,-2 1-9-15,-11-3 8 0,-7-1 2 16,-9 0 7-16,-10-4 22 16,-2 7 11-16,-5 1 8 15,0 0-23-15,0 1-33 16,-12 27-3-16,-4 15 5 15,6 9 13-15,6 3-15 16,4-1-1-16,14-2-1 16,30 2-1-16,14-1-3 15,11 0-32-15,5 3-71 16,0-4-82-16,-16-3-93 16</inkml:trace>
  <inkml:trace contextRef="#ctx0" brushRef="#br0" timeOffset="112443.62">15652 11907 334 0,'0'0'0'16,"-72"94"-118"-16,43-58 25 16,4-5 93-16,6-8 9 0,-1-11-9 15,5-12-70 1,7 0 70-16,4-24 27 0,0-18 98 15,4-8-43-15,0-14 17 16,0-11 25-16,0 1-18 16,11-1-37-16,11 11-13 15,9 10 7-15,13 18 8 16,14 13-23-16,20 22-20 16,18 6-15-16,9 46-6 15,7 20 4-15,-4 26 1 16,-21 13-2-16,-24 13-9 15,-31 13 5-15,-29 3-6 16,-12-2 1-16,-39 2 2 16,-17-13-3-16,-2-10 0 15,6-12 2-15,18-10-1 0,19-15-1 16,24-8 1 0,20-9 2-16,38-9-1 0,23-15-4 15,24-12-1-15,12-14-1 16,17-12-8-16,5 0 10 15,9-23 2-15,4-7 5 16,4-2 17-16,-10-4 50 16,-9 4-14-16,-29 6-11 15,-30 3-7-15,-22 9-17 16,-24 4-16-16,-17 1 1 16,-7 9-7-16,-8 0-1 15,0 0-9-15,0 0-18 0,-14 6-41 16,-14 3-15-16,-10-7-57 15,-9-2-57-15,-7-17-562 16</inkml:trace>
  <inkml:trace contextRef="#ctx0" brushRef="#br0" timeOffset="113066.62">15243 12500 739 0,'0'0'66'16,"-27"129"-61"-16,21-45-3 15,6 5 34-15,0-5 43 16,12 2-29-16,17-6-22 16,10-2-9-16,5-7-6 0,17-4-6 15,8-11 3 1,22-13-9-16,22-16 8 0,22-8-4 15,20-7-2-15,4-1-2 16,-16 4 0-16,-15 2 11 16,-29 3 0-16,-25 3-5 15,-19-3 11-15,-12 3 6 16,-12-3 1-16,3 0-13 16,-7-4-5-16,9-1-1 15,6-7 1-15,8-4-1 16,12-4-2-16,11 0-4 15,12-16 6-15,-3-8-6 16,-2-7-3-16,-10-8-15 0,-11 3-20 16,-9 2-3-1,-12 4 28-15,-4 7 11 0,-10 1-5 16,-1 11 7 0,-8 2 1-16,-6 5 2 0,-3 4 0 15,-6 0-3-15,0 0-2 16,0 0-5-16,-8 0-51 15,-14 0-59-15,-6 0-122 16</inkml:trace>
  <inkml:trace contextRef="#ctx0" brushRef="#br0" timeOffset="113355.52">17230 12828 970 0,'0'0'45'0,"0"0"-45"16,0 0 0-16,8 104 18 16,40-44 54-16,13 7-27 15,5 8-23-15,-10 0-6 16,-8 3-9-16,-17-3-2 16,-26-1 1-16,-5-2-1 15,-30-3 16-15,-20-8-16 16,-12-10 29-16,-9-13-18 15,-3-9-9-15,3-9-3 16,10-10-4-16,11-9-12 16,12-1-70-16,7-8-91 0,15-24-101 15</inkml:trace>
  <inkml:trace contextRef="#ctx0" brushRef="#br0" timeOffset="114357.51">18059 6320 893 0,'0'0'19'15,"0"0"-12"-15,0 0 95 16,0 0 2-16,0 0-48 16,0 0-3-16,150-63-25 15,-23 11-13-15,33-7 0 16,9-4 5-16,2 8-14 15,-27 8-6-15,-44 14-1 16,-42 13 0-16,-44 9-24 16,-23 11-47-16,-52 5-99 15,-31 24-168-15</inkml:trace>
  <inkml:trace contextRef="#ctx0" brushRef="#br0" timeOffset="114534">18341 6482 797 0,'0'0'250'16,"0"0"-245"-16,100-38 178 16,-10 3-67-16,18-5-55 15,13-5-11-15,8 1-39 16,-2 3-11-16,-2 3 0 16,-11 9-17-16,-4 8-72 15,-12 7-110-15,-22 3-216 16</inkml:trace>
  <inkml:trace contextRef="#ctx0" brushRef="#br0" timeOffset="115396.86">22701 11477 601 0,'0'0'345'0,"0"0"-319"16,0 0 37-16,0 0 41 15,0 0-66-15,0 0-30 16,-36 83 41-16,28-5 0 15,-1 3-23-15,5 0-12 0,4-6-3 16,0-3-10-16,0-6 2 16,0-11 1-16,4-9-4 15,2-9-16-15,-6-14-73 16,0-6-62-16,0-17-116 16,-26-5-214-16</inkml:trace>
  <inkml:trace contextRef="#ctx0" brushRef="#br0" timeOffset="115579.76">22541 11565 848 0,'0'0'48'16,"0"0"-36"-16,0 0 53 16,0 0 20-16,0 0-53 15,107-74-32-15,-50 89 0 16,0 16-1-16,0 9-24 15,-16 8-85-15,-19 5-63 16,-22 10-154-16</inkml:trace>
  <inkml:trace contextRef="#ctx0" brushRef="#br0" timeOffset="115730.78">22445 12280 746 0,'0'0'29'0,"0"0"-24"15,0 0 32-15,0 0-4 0,134 3-29 16,-84-3-4-16,0 0-15 16,-6 0-66-16,-5 0-121 15,-5 0-267-15</inkml:trace>
  <inkml:trace contextRef="#ctx0" brushRef="#br0" timeOffset="116792.57">22975 12146 625 0,'0'0'105'16,"0"0"-86"-16,0 0 87 16,0 0-16-16,0 0-6 0,0 0-41 15,-55-86-22-15,38 102-20 16,-2 8 5-16,3 7-1 16,4 8-5-16,2 4 0 15,5 1 0-15,0-4 0 16,4-5-4-16,1-3-19 15,0-9-7-15,1-7-24 16,12-8 1-16,9-8 11 16,2-8 21-16,6-25 21 15,1-18 0-15,0-15 4 16,-3-5-3-16,-4-7 0 16,2 7 12-16,-6-1 15 15,-5 2 13-15,-5 4 3 16,-1 2 5-16,-5 2-15 15,1 7-6-15,-5 8 0 0,0 15 7 16,0 8-12-16,0 12-1 16,0 12 0-16,0 5-22 15,-5 33-18-15,-7 17 17 16,0 16 2-16,0 9 0 16,6 6 0-16,5 1-1 15,1-1 0-15,0-4 0 16,11-4 0-16,8-9-11 15,3-11-21-15,5-18 7 16,-2-14-21-16,5-13 16 16,2-13 8-16,0 0 6 15,2-24 14-15,-1-16 2 0,-5-7 2 16,-3-4-1-16,-3 1 2 16,-9 2 11-16,-8 12 10 15,-5 5 12-15,0 3-3 16,-5 13 7-16,-12 6-16 15,-1 7-13-15,-6 2-11 16,5 11-4-16,0 13 3 16,4 12 1-16,8 2-2 15,7 5-5-15,0 0-11 16,4 3-18-16,15-8-8 16,8-9-3-16,3-12-11 15,-2-5-4-15,6-12 10 16,-6 0 34-16,-6-4 12 0,-2-15 6 15,-4-5 7 1,-8 1 31-16,-5 3 28 0,1 3-7 16,-4 6-7-16,0 8-14 15,0 3-2-15,0 0-31 16,0 0-5-16,0 3-9 16,0 17 2-16,-4-1 4 15,4 5-1-15,0-7 0 16,4 1-18-16,12-10-7 15,8 0 9-15,8-8 11 16,0 0-1-16,4-19-2 16,0-13 7-16,2-15-2 0,-2-13 7 15,-3-10 0 1,-2-4-2-16,-9-6 1 0,-8 2 1 16,-9 8 5-16,-5 12 13 15,0 12 20-15,-16 12 2 16,-8 14 0-16,-5 15 4 15,-5 5-15-15,-4 37-16 16,5 25-9-16,4 17 2 16,17 10 1-16,12 2-6 15,0-4 1-15,26 0-2 16,13-4 5-16,6-13-5 16,0-18-32-16,1-16-30 15,-8-18-36-15,-5-15-44 16,-14-3-54-16</inkml:trace>
  <inkml:trace contextRef="#ctx0" brushRef="#br0" timeOffset="116982.5">22432 12509 1037 0,'0'0'3'0,"0"0"-3"15,0 0-3-15,0 0 3 16,0 0 11-16,130 91-6 0,-42-82-5 16,-5-6-93-1,-15 0-76-15,-12-3-107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1-01-20T09:33:30.04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803 7069 428 0,'0'0'39'0,"0"0"81"16,0 0-35-16,-11-101-27 16,2 82-9-16,-3 1 3 15,-2-1-6-15,-2 3 7 16,4 2-13-16,-3 2 0 16,-1 3-7-16,4 0 7 15,-3 2-8-15,0 0-12 16,-6 1-10-16,2 2-1 0,1 1-1 15,0 3-8-15,4 0 0 16,3 0 0-16,0 0-4 16,-1 13 3-16,3 10-2 15,2 8 3-15,3 9-1 16,4 10 2-16,0 5-1 16,0 0 3-16,11 0 5 15,3 2-3-15,-7-4-5 16,1 1 1-16,-5-4-1 15,-3 1 0-15,0 1 1 16,0-7 0-16,0-4-1 16,-11-4 0-16,-1-3 1 15,0-7 1-15,0-1-4 0,5-6 2 16,-4 0-1-16,4-5 0 16,-3-4 0-16,6-4 1 15,0-4-4-15,-2-1-17 16,3-2-11-16,1 0-11 15,-1 0-31-15,3-15-73 16,0-3-79-16</inkml:trace>
  <inkml:trace contextRef="#ctx0" brushRef="#br0" timeOffset="211.88">12304 7377 566 0,'0'0'83'16,"0"0"25"-16,0 0 3 15,0 0-81-15,0 0-11 16,0 0 4-16,105-41-13 16,-63 41-3-16,3 0-7 15,0 0 0-15,4 0-61 16,-6 6-104-16,-5 0-116 15</inkml:trace>
  <inkml:trace contextRef="#ctx0" brushRef="#br0" timeOffset="585.64">12714 7537 509 0,'0'0'47'0,"0"0"92"15,0 0-80-15,7 91-8 16,6-72-19-16,4-6-21 16,0-2-6-16,-2-3-3 15,5-7 3-15,-1-1 1 16,0-1-2-16,-3-18-1 16,0-7 2-16,-5-5-2 0,-5-5 0 15,-1 1-1 1,-5 1 2-16,0 7-4 0,0 6 0 15,-11 6 4-15,0 3 20 16,-5 6-5-16,1 1-14 16,3 5-2-16,-3 0-1 15,2 3-2-15,-1 8-2 16,9 6-8-16,-2 0-39 16,2 3-56-16,5-5 8 15,0 0-218-15</inkml:trace>
  <inkml:trace contextRef="#ctx0" brushRef="#br0" timeOffset="898.09">13521 7164 243 0,'0'0'408'0,"0"0"-378"15,0 0 113-15,0 0-58 0,0 0-55 16,0 0-17-1,39-23-8-15,-11 20-4 0,4 3-1 16,4 0 0-16,5 0-5 16,-11 0-46-16,-2 0-76 15,-14 3-90-15</inkml:trace>
  <inkml:trace contextRef="#ctx0" brushRef="#br0" timeOffset="1083.58">13527 7324 547 0,'0'0'111'0,"0"0"-27"15,0 0 72 1,0 0-109-16,0 0-19 0,127-22-17 16,-94 20-11-16,-1 0 0 15,-4 1-27-15,-6 1-94 16,-11 0-77-16</inkml:trace>
  <inkml:trace contextRef="#ctx0" brushRef="#br0" timeOffset="2188.69">11367 6971 210 0,'0'0'190'15,"0"0"-68"-15,0 0-40 16,0 0-24-16,0-86-19 0,0 71 7 16,-2 1 0-16,-6 6-3 15,0 1 7-15,0 2-6 16,-9 5-11-16,-1 0-24 15,-8 5 3-15,-5 16 2 16,-1 9 1-16,5 7-2 16,5 2 7-16,6 1-11 15,7-5 3-15,7-4-8 16,2-5-4-16,0-4-3 16,2-6 1-16,13-3-5 0,8-9 1 15,2-4-10 1,6 0-2-16,-3-6 3 0,1-14-12 15,-10-4 12 1,-2-3 1-16,-6-6 4 0,-3-1-3 16,-1 2 4-16,-3 4 5 15,-3 2 4-15,-1 5 0 16,0 4 5-16,0 5 8 16,0 5 13-16,0 7 4 15,0 0-2-15,0 0-28 16,0 22-17-16,0 10 17 15,0 5 9-15,-1 3-7 16,1-1-1-16,0-3 2 16,0-5-3-16,3-4 0 15,10-4-3-15,3-6-2 0,-1-5-31 16,-3-5-33 0,8-7-52-16,-3 0-6 0,-5-3-201 15</inkml:trace>
  <inkml:trace contextRef="#ctx0" brushRef="#br0" timeOffset="2477.73">10980 6763 534 0,'0'0'22'0,"0"0"77"16,-52 90-35-16,43-38 2 15,2 5 4-15,2 6-7 16,5-8-50-16,0-6-3 16,17-7-9-16,10-9-1 15,-4-7-3-15,12-8-9 16,-6-4-72-16,11-8-41 15,-1-6-23-15,2 0-217 16</inkml:trace>
  <inkml:trace contextRef="#ctx0" brushRef="#br0" timeOffset="2724.6">11696 6752 646 0,'0'0'34'16,"0"0"-24"-16,0 0 81 16,32 89 3-16,-25-31-40 15,-7 5-13-15,0 1-20 16,0-4-10-16,0-8-8 16,-7-6-3-16,-14-6 2 0,-2-7-7 15,2-8 0 1,-3-5-34-16,8-8-57 0,5-6-58 15,7-6-93-15</inkml:trace>
  <inkml:trace contextRef="#ctx0" brushRef="#br0" timeOffset="3421.86">14333 6799 238 0,'0'0'159'16,"0"0"-50"-16,0 0 0 15,0 0-17-15,11-88-19 16,-9 80 6-16,1 4-13 0,-3 4-2 16,0 0-35-16,0 28-21 15,0 20 0-15,0 9 63 16,0 10-18-16,0-1-14 15,0-8-3-15,0-6-23 16,0-5-6-16,0-8-5 16,0-2-2-16,0-5-3 15,0-3-16-15,0 0-71 16,0-6-73-16,0-6-99 16,0-4-456-16</inkml:trace>
  <inkml:trace contextRef="#ctx0" brushRef="#br0" timeOffset="3615.79">14114 7388 585 0,'0'0'117'0,"0"0"12"15,0 0-17-15,0 0-60 16,139 0-33-16,-85 0-18 15,-3 0-1-15,-9 0-40 16,-10 0-104-16,-11 9-182 16</inkml:trace>
  <inkml:trace contextRef="#ctx0" brushRef="#br0" timeOffset="4210.89">14114 7719 355 0,'0'0'218'0,"0"0"-127"15,0 0 34-15,0 0-36 16,0 0-37-16,0 0-7 16,-28-79-6-16,28 60-18 15,0 3-1-15,5 5-1 0,9 1-6 16,2 5-7-16,8 5-3 15,-1 0 1-15,8 0-2 16,-8 18 2-16,-3 8-4 16,-9 4-2-16,-11 4 1 15,0 2 0-15,-21 1 1 16,-12-1 4-16,-13 0-4 16,-2-4-5-16,-5 0-8 15,2-6 10-15,0-4 2 16,8-9 1-16,10-8 3 15,5-5-3-15,9 0 0 16,3-5 10-16,14-13-5 16,2-2-3-16,0 0-1 15,0 1-1-15,7 2 4 16,8 7 10-16,0 1 2 0,2 9 0 16,1 0 1-16,2 0 0 15,7 16-2-15,-5 4 1 16,3 3 2-16,-7 6-9 15,-3-2-5-15,2 0-3 16,-6-2 1-16,1-2 0 16,-1-4-2-16,0 1 0 15,2-4-1-15,-2-5-10 16,4-2-42-16,4-7-45 16,2-2-77-16,2 0-56 15,-1-11-246-15</inkml:trace>
  <inkml:trace contextRef="#ctx0" brushRef="#br0" timeOffset="4504.95">14428 7803 730 0,'0'0'6'0,"0"0"117"16,0 0 31-16,0 0-62 15,0 0-27-15,0 0-27 16,22-33-31-16,-22 46-6 16,0 10 5-16,0 7 9 15,-7 7 4-15,-4 0-1 0,2 0-3 16,-2-2-10-16,1-1 2 16,-1-8-7-16,4-3-1 15,1-3-4-15,1-5 5 16,5-4-35-16,0-10-27 15,0 4-25-15,0-5-42 16,0 0-33-16,3-5-23 16,8-14-450-16</inkml:trace>
  <inkml:trace contextRef="#ctx0" brushRef="#br0" timeOffset="4773.18">14546 7776 679 0,'0'0'70'16,"0"0"-18"-16,0 0 117 15,0 0-94-15,0 0-63 16,0 0 21-16,52 38 19 16,-45-5-22-16,-3 4-10 15,-2 5-3-15,-2-6-9 16,0-5-1-16,0 2-3 15,0-10-4-15,-2 0 0 16,-2-6-3-16,3-7-27 16,-3-4-47-16,2-5-51 0,-3-1-73 15,-6-3-39 1</inkml:trace>
  <inkml:trace contextRef="#ctx0" brushRef="#br0" timeOffset="4960.76">14376 7786 692 0,'0'0'89'15,"0"0"-75"-15,0 0 136 16,0 0-75-16,0 0-57 16,112-63-18-16,-60 63-1 15,5 0-6-15,-2 0-80 16,-6 0-146-16,-7 7-420 0</inkml:trace>
  <inkml:trace contextRef="#ctx0" brushRef="#br0" timeOffset="5855">15153 7506 470 0,'0'0'18'16,"0"0"95"-16,0 0-8 16,0 0-26-16,0 0-4 0,0 0 4 15,20-69-26-15,-20 69-13 16,0 0-19-16,0 11-21 16,0 21 0-16,0 9 37 15,0 15 5-15,0 3-2 16,0 8 3-16,-1-1-23 15,-7 3 5-15,1-4-17 16,0-4-5-16,0-12-2 16,2-2 1-16,-2-12-1 15,2-8-1-15,3-7-2 16,2-10 2-16,-4-7 0 16,4-3 2-16,0 0 6 15,0-3 9-15,-6-14 1 16,0-6-18-16,-5-3-1 0,-2-3 1 15,-5 1-2-15,-9 1 2 16,0 2-3-16,-4 4 3 16,1 4-1-16,1 1 1 15,5 6-5-15,10 5 5 16,5 0-1-16,9 5 0 16,0 0-20-16,0 0-47 15,0 0-60-15,20 0-46 16,7 5-46-16</inkml:trace>
  <inkml:trace contextRef="#ctx0" brushRef="#br0" timeOffset="6254.8">15381 7683 635 0,'0'0'98'16,"0"0"-77"-16,0 0 51 15,0 0 62-15,0 0-89 16,0 0-32-16,20-3-13 16,-20 33 29-16,0 6 36 15,0 4-32-15,0 3 3 0,0 0-8 16,-6-3-4-16,-3-3-7 15,4-4-8-15,-2-9-2 16,0-1-2-16,4-4 2 16,-1-7-1-16,4-7 1 15,0-1-1-15,0-4 3 16,0 3 2-16,0-3 2 16,10 0-1-16,10 0 0 15,10 0-10-15,2 0 0 16,3 0-2-16,-2 0-23 15,2-3-30-15,-3 3-54 16,0 0-61-16,-2-4-91 16,1 0-200-16</inkml:trace>
  <inkml:trace contextRef="#ctx0" brushRef="#br0" timeOffset="6587.88">15931 7902 374 0,'0'0'334'16,"0"0"-332"-16,0 0 159 15,20-93-36-15,-20 75-64 16,0 3 16-16,0 3-17 16,0 2-21-16,-10 5-9 15,0 3-9-15,-2 2-12 16,-6 0-2-16,-6 13 0 0,-3 11 0 15,0 5 6-15,5 2 1 16,5 5-5-16,2-4 1 16,11 0-7-16,4-7 1 15,6-1-4-15,26-4 0 16,8 0 0-16,7-5-7 16,2-6-28-16,-2-3-26 15,-2-6-39-15,-5 0-32 16,-7-2-97-16,-12-17-101 15</inkml:trace>
  <inkml:trace contextRef="#ctx0" brushRef="#br0" timeOffset="7119.15">15150 7432 357 0,'0'0'132'0,"0"0"7"16,0 0-35-16,0 0-19 0,0 0-13 16,0 0-28-1,68-4-9-15,-13-3-7 0,12 3-6 16,6-1-9-16,8 1-7 16,1 4-4-16,-16-2 4 15,-15-1-6-15,-22 1 1 16,-13 2-1-16,-16-1-5 15,0 1-29-15,-23 0-84 16,-8 0-57-16,-1-3-152 16</inkml:trace>
  <inkml:trace contextRef="#ctx0" brushRef="#br0" timeOffset="7788.07">16921 7161 113 0,'0'0'473'16,"0"0"-416"-16,0 0 127 16,0 0-38-16,0 0-52 15,0 0 1-15,-2-6-19 16,20 2-18-16,2-2-27 15,13-1-17-15,4 4 1 16,8-3-15-16,-1 6 0 16,-2-2 0-16,-13 2-6 0,-10 0-56 15,-13 0-83-15,-6 0-112 16,-17 7-107-16</inkml:trace>
  <inkml:trace contextRef="#ctx0" brushRef="#br0" timeOffset="7999.88">16937 7397 596 0,'0'0'104'0,"0"0"153"16,0 0-93-16,0 0-83 16,112 3-38-16,-62-3-26 15,-7 0-17-15,-4 0 0 16,-8 0-29-16,-15 0-103 0,-9 0-112 15,-7-3-358-15</inkml:trace>
  <inkml:trace contextRef="#ctx0" brushRef="#br0" timeOffset="9438.34">18726 6469 450 0,'0'0'172'16,"0"0"-77"-16,0 0 53 15,0 0-26-15,0 0-53 16,0 0-36-16,13 11-16 15,-13 29 66-15,0 2-33 16,0 2-12-16,0 0-8 16,2-6-19-16,2 1-11 15,2-3 0-15,-2 0-1 16,1-5-18-16,-2 1-59 16,0-5-91-16,-3-5-141 15,-3-8-393-15</inkml:trace>
  <inkml:trace contextRef="#ctx0" brushRef="#br0" timeOffset="9857.53">18234 7151 529 0,'0'0'56'0,"0"0"36"15,0 0-40-15,134 0 17 16,-34 0-20-16,32-2 5 15,23-2-15-15,20 3-7 16,-6 1 4-16,-18 0-6 16,-32 0-11-16,-43 0-14 15,-35 0-1-15,-24 0-3 16,-13 0 0-16,-4 0-1 16,0 0-10-16,-11 3-24 15,-8 5-22-15,-2 1-76 0,-1 2-98 16,0 2-262-1</inkml:trace>
  <inkml:trace contextRef="#ctx0" brushRef="#br0" timeOffset="10563.75">18460 7636 263 0,'0'0'57'15,"0"0"128"-15,0 0-54 16,0 0-70-16,0 0 4 16,-108 12-14-16,90-26 1 15,5-3-10-15,6-3-28 16,3-1 1-16,4-5-12 0,0 3-2 15,8 3 2-15,10 3-3 16,-1 5 4-16,5 9-2 16,-3 3 2-16,-1 3-4 15,0 20 0-15,-11 10-1 16,-7 6 1-16,0 4-1 16,-15 1 2-16,-20 1-1 15,-10-1 1-15,-4-4-1 16,-5-2-2-16,-3-5 2 15,2-6 0-15,5-7 3 16,16-11-3-16,6-9 0 16,8 0 9-16,14-13 6 0,2-10-1 15,4-1 4-15,0-3 1 16,4 4-3-16,14 5 7 16,4 4 18-16,-1 6-12 15,3 8-3-15,3 0-3 16,-1 14-14-16,2 12 0 15,-2 4-3-15,-1 1-3 16,-8 5-3-16,0 0 1 16,1-4-1-16,-4-1-3 15,0-8-28-15,-3-6-24 16,-3-2-40-16,5-3-53 16,-6-5-36-16,2-7-112 15</inkml:trace>
  <inkml:trace contextRef="#ctx0" brushRef="#br0" timeOffset="10870.83">18571 7752 702 0,'0'0'20'16,"0"0"45"-16,0 0 99 15,0 0-108-15,0 0-49 16,0 0 13-16,4 36 35 0,-4-4-4 16,-6 1-13-16,-3 6-18 15,-2-1-9 1,1-2-5-16,2-5-5 0,-2 0-1 16,2-7 0-16,1-7 0 15,1-1-12-15,2-8-27 16,3-1-30-16,1-7-42 15,0 0-19-15,0 0 25 16,0-7 14-16,5-14-388 16</inkml:trace>
  <inkml:trace contextRef="#ctx0" brushRef="#br0" timeOffset="11110.84">18652 7784 520 0,'0'0'25'16,"0"0"40"-16,0 0 25 16,0 0-40-16,0 0 4 15,0 0-2-15,63 92-15 16,-63-60-17-16,0 2-11 16,0-5-5-16,0 0-2 15,0-7-2-15,0-4-3 16,-3-6-28-16,3-7-24 15,0-1-37-15,0-4-20 16,0 0-174-16</inkml:trace>
  <inkml:trace contextRef="#ctx0" brushRef="#br0" timeOffset="11293.87">18492 7746 672 0,'0'0'3'16,"0"0"99"-16,0 0 3 16,0 0-94-16,0 0-10 15,141-12-1-15,-77 12-10 16,-6 9-86-16,0-5-118 16</inkml:trace>
  <inkml:trace contextRef="#ctx0" brushRef="#br0" timeOffset="11835.27">19369 7484 590 0,'0'0'4'0,"0"0"37"0,0 0 60 16,0 0-11-16,0 0-26 15,0 0 5-15,25-41-13 16,-25 41-27-16,0 0-15 16,0 15-14-16,0 14 12 15,-6 5 23-15,-2 12 0 16,4 4-5-16,4 10 3 15,0 3-4-15,0 6-17 16,0 2-10-16,0-4-1 16,0-8 2-16,0-5-3 15,-7-9-2-15,0-6 2 16,-1-13 0-16,0-7-1 16,0-9 1-16,3-7 0 0,2-3 5 15,-7 0 20 1,-2-16 26-16,-9-4-35 0,0-2-6 15,-3 0-8 1,-7 5 0-16,-2 1-2 0,4 3 0 16,-3 6 0-16,3-2-1 15,5 5-3-15,9 1 1 16,6 3-21-16,4 0-29 16,5 0-49-16,0 0-49 15,29-4-67-15,10-5-148 16</inkml:trace>
  <inkml:trace contextRef="#ctx0" brushRef="#br0" timeOffset="12398.83">19662 7730 567 0,'0'0'29'15,"0"0"49"-15,0 0 84 16,0 0-41-16,0 0-31 0,0 0-2 16,0-20-38-16,0 29-39 15,0 21-3-15,0 9 58 16,0 6-24-16,0-2-14 16,0 0-11-16,0-5-9 15,0-4-6-15,0-3-2 16,0-7-1-16,0-1-3 15,1-9-26-15,4-5-32 16,1-5-46-16,7-4-75 16,-5 0-55-16,3-7-496 15</inkml:trace>
  <inkml:trace contextRef="#ctx0" brushRef="#br0" timeOffset="12811.7">19887 7878 681 0,'0'0'8'0,"0"0"0"15,0 0 88-15,0 0 4 16,53 98-32-16,-42-72-25 15,-1-3-18-15,-1-2-8 0,1-2-3 16,1-4-7 0,4-6-2-16,-2-3-2 0,2-5 3 15,5-1 0-15,1 0 4 16,0-15-4-16,-3-9 2 16,-3-5-2-16,-9-6-3 15,-2 1-3-15,-4-2 2 16,0 5-3-16,-11 6 1 15,-9 5-1-15,1 11 0 16,5 4 0-16,-5 5-2 16,2 0-3-16,-2 8-9 15,1 12-52-15,1 3-69 16,-3 0-60-16,-3-3-207 16</inkml:trace>
  <inkml:trace contextRef="#ctx0" brushRef="#br0" timeOffset="13938.04">16404 3600 350 0,'0'0'5'0,"0"0"94"15,0 0 34-15,11-92-51 16,-8 72-19-16,2 5 49 16,-2 1-35-16,0 8-11 15,-3 2 9-15,0 4-10 16,0 0-29-16,0 0-33 15,0 21 3-15,0 14-4 16,-6 10 31-16,-3 8 17 0,-2 10-17 16,0-2-2-16,-1 5-6 15,0-3-7-15,5-9-5 16,2-4-1-16,1-12-10 16,4-4 6-16,0-8-8 15,0-9 1-15,0-8 2 16,0-4-1-16,0-3 3 15,4-2 1-15,10 0 7 16,8 0-2-16,7 0 0 16,3-5-10-16,7-3-1 15,2 1-1-15,-1-2-32 16,7 5-30-16,-4-4-41 16,-5 0-83-16,-2 0-152 0</inkml:trace>
  <inkml:trace contextRef="#ctx0" brushRef="#br0" timeOffset="14141.93">16778 3762 726 0,'0'0'173'15,"0"0"-157"-15,0 0 122 16,0 0-59-16,0 0-75 15,0 0-4-15,57-22-1 0,-30 22-2 16,2 0-26 0,-10 5-61-16,-5 0-101 0,-11 0-157 15</inkml:trace>
  <inkml:trace contextRef="#ctx0" brushRef="#br0" timeOffset="14313.29">16778 3908 285 0,'0'0'377'0,"0"0"-355"0,0 0 178 16,0 0-69-16,0 0-76 15,0 0-25-15,73 0-26 16,-41 0-4-16,-5 0-50 16,6 0-110-16,-2-3-205 15</inkml:trace>
  <inkml:trace contextRef="#ctx0" brushRef="#br0" timeOffset="14589.2">17314 3563 664 0,'0'0'66'16,"0"0"-1"-16,0 0 115 15,0 0-102-15,0 0-58 16,0 0-7-16,6 23-11 0,-12 11 44 16,-1 7 4-16,-1 4 5 15,5-1-38-15,0-1-8 16,3 0-7-16,-1-7-1 16,1 2-2-16,0-6-15 15,0-5-55-15,0-2-38 16,0-7-101-16,0-8-166 15</inkml:trace>
  <inkml:trace contextRef="#ctx0" brushRef="#br0" timeOffset="14980.11">17474 3809 554 0,'0'0'9'0,"0"0"52"0,0 0 30 16,12 101-33-16,-5-77-25 15,2-7-10-15,3-2-12 16,-1-6-4-16,5-4 0 16,-2-5-4-16,5 0 4 15,2-5 0-15,-4-16-1 16,0-11-3-16,-3-4 1 15,-4-3-2-15,-10 4 0 16,0 1-1-16,0 6 15 16,-5 4 31-16,-14 4-6 0,0 6-12 15,-5 8-11 1,1 3-10-16,4 3 3 0,-5 0-11 16,6 13-7-16,6 9-2 15,-1 6-33-15,5 4-49 16,2 0-41-16,5 0-43 15,1-3-329-15</inkml:trace>
  <inkml:trace contextRef="#ctx0" brushRef="#br0" timeOffset="15687.06">17873 3713 722 0,'0'0'8'16,"0"0"-2"-16,0 0 10 15,0 0 23-15,0 0 4 16,-25 92-8-16,16-61-8 16,-2 4-8-16,6-6-10 15,-3-3-5-15,2-7-3 16,1-7 0-16,4-7-1 15,1-5 2-15,0 0 8 16,0-4 21-16,0-16-9 0,4-7-15 16,8-7 9-16,-3-1-12 15,3 2 3-15,0 2 9 16,5 6 5-16,-6 7 2 16,-3 8 5-16,-3 4-2 15,-3 5-12-15,-1 1-14 16,2 0-1-16,-3 4-13 15,7 12 4-15,-5 4 6 16,-2 4 1-16,0 1 3 16,0-2 0-16,0-1-2 15,0-5-5-15,0-6 3 16,0-3-5-16,0-5 6 16,0-3 0-16,0 0 3 15,3-2 9-15,13-16 3 16,3-6-8-16,3-2 2 0,-5-3-3 15,-1 2 1-15,-2 2 7 16,-3 3-1-16,-1 7 4 16,-7 4 3-16,1 5-1 15,-4 3-2-15,0 3-1 16,0 0-13-16,0 0-13 16,4 20-8-16,-3 7 18 15,1 4 2-15,0 4 1 16,-2-2 1-16,0-2 0 15,0 0 0-15,0-4-1 16,2-5 0-16,2-4 0 16,-1-2-6-16,2-5-34 0,2-1-47 15,-1-7-33-15,5-3-76 16,-4 0-167-16</inkml:trace>
  <inkml:trace contextRef="#ctx0" brushRef="#br0" timeOffset="15910.13">18302 3542 711 0,'0'0'115'15,"0"0"-111"-15,0 0 46 0,0 0-29 16,0 0 36-16,-8 112-18 15,1-68-6-15,-1-2-13 16,3 0-13-16,1-3-7 16,1-6 0-16,-1-5-25 15,4-8-46-15,0-7-66 16,0-12-84-16</inkml:trace>
  <inkml:trace contextRef="#ctx0" brushRef="#br0" timeOffset="16313.28">18267 3753 685 0,'0'0'2'0,"0"0"-2"16,0 0 55-16,0 0-36 16,0 0-16-16,0 0 1 15,111 0-3-15,-91 0-1 16,1-1-1-16,-7-13-2 15,1-2 3-15,1-7 3 16,0 0-2-16,-5-1 13 16,-2 1 37-16,-2 3 14 15,-1 1-13-15,-2 2 23 16,-3 6-13-16,-1 2-2 16,0 2-9-16,0 6 3 15,0 1-15-15,0 0-31 16,0 1-8-16,0 22-12 0,-8 8 12 15,-2 12 1-15,1 1 2 16,2 5 2-16,-1 2-5 16,5-2 2-16,-6-3-4 15,4 0-14-15,-2 0-80 16,-3-5-34-16,-1-6-116 16,-1-7-249-16</inkml:trace>
  <inkml:trace contextRef="#ctx0" brushRef="#br0" timeOffset="16861.99">16766 4510 926 0,'0'0'52'0,"0"0"-43"16,0 0 30-16,0 0 51 15,0 0-77-15,0 0-10 16,105 30-3-16,-62-25-5 15,-4-2-66-15,-7 0-123 16,-14-3-235-16</inkml:trace>
  <inkml:trace contextRef="#ctx0" brushRef="#br0" timeOffset="17021.82">16685 4689 749 0,'0'0'75'0,"0"0"-74"15,0 0 122-15,0 0-19 16,97 2-97-16,-44-2-7 16,6 0-40-16,-5 0-175 15,-12-7-492-15</inkml:trace>
  <inkml:trace contextRef="#ctx0" brushRef="#br0" timeOffset="17933.02">17456 4505 662 0,'0'0'22'0,"0"0"-5"15,0 0 150-15,0 0-26 16,0 0-51-16,0 0-7 16,22-44-18-16,-22 44-24 15,0 1-38-15,0 22 5 16,0 13 3-16,0 10 16 15,0 1 6-15,0-1-6 16,0 1-17-16,-1-7-6 0,-3-3-3 16,0-2-2-16,1-7 1 15,0-4-15-15,3-6-41 16,-1-3-33-16,1-5-62 16,0-7-83-16,0-3-127 15</inkml:trace>
  <inkml:trace contextRef="#ctx0" brushRef="#br0" timeOffset="18382.18">17714 4707 686 0,'0'0'60'16,"0"0"-50"-16,0 0 26 15,0 0 63-15,0 0-36 16,16 92-16-16,-12-75-9 16,-2 0-16-16,3-4-10 15,1-3-5-15,2 0-2 16,5-5-1-16,-1-3 1 15,2-2-1-15,7 0 1 16,-5 0-5-16,-2-13-3 0,-3-10 1 16,-7-7-2-16,-4-2 0 15,0-3 3-15,0 2 0 16,-9 3 1-16,-3 4 7 16,-1 6 4-16,2 8 23 15,0 1-7-15,6 8-9 16,4 1-18-16,-3 2-4 15,-2 0-8-15,-2 16-42 16,1 8-29-16,2 0-43 16,2 2-41-16,3-6-94 15</inkml:trace>
  <inkml:trace contextRef="#ctx0" brushRef="#br0" timeOffset="18828.28">17958 4396 880 0,'0'0'0'15,"0"0"0"-15,0 0 65 16,0 0-26-16,0 0-33 16,0 0-5-16,135 22-1 15,-90-16-23-15,-1-3-59 0,-8-3-132 16</inkml:trace>
  <inkml:trace contextRef="#ctx0" brushRef="#br0" timeOffset="19291.66">18340 4381 704 0,'0'0'57'16,"0"0"-45"-16,0 0 60 16,0 0 43-16,0 0-68 15,0 0-1-15,48-84-4 0,-35 67-23 16,5-1-12-16,-6 4-3 16,3 5-4-16,1 5 0 15,-2 3-3-15,-5 1 1 16,-2 0-1-16,-4 0-3 15,-2 17-9-15,-1 4-2 16,0 10 9-16,-9 1 4 16,-11 1 4-16,-1 0 0 15,0-2 0-15,-3-6 1 16,10-1 0-16,2-7 1 16,1-5-2-16,6-4-1 15,2-5 1-15,3-2 0 16,0 2 1-16,0-3 2 0,0 0 8 15,0 0-1-15,16 2-2 16,7 1 3-16,12-2-9 16,-1 2-2-16,4-1-41 15,-2-2-75-15,-9 0-132 16</inkml:trace>
  <inkml:trace contextRef="#ctx0" brushRef="#br0" timeOffset="20040.14">18846 4401 495 0,'0'0'292'15,"0"0"-287"-15,0 0 37 16,0 0 10-16,0 0 3 0,8 86 11 15,-3-48-23-15,-5 4 1 16,0-4-11-16,0 1-27 16,4-3-6-16,-4-7 0 15,4-4-21-15,-4-7-70 16,0-7-66-16,0-10-89 16</inkml:trace>
  <inkml:trace contextRef="#ctx0" brushRef="#br0" timeOffset="20439.34">18813 4646 737 0,'0'0'0'0,"0"0"15"16,0 0-9-16,0 0 22 15,0 0-28-15,0 0 0 16,81 0 0-16,-62 0-10 15,0-9-4-15,3-4-8 16,-1-4-4-16,-2-3 21 16,-2 0 4-16,1-2 1 15,-3 2 4-15,-6-1 15 16,0 2 11-16,-4 4 27 16,-2-1 22-16,-2 6-3 15,2 3-3-15,-3 5 11 0,0 2-19 16,0 0-24-16,0 0-41 15,0 20 1-15,-4 12-1 16,-7 6 17-16,3 7 1 16,2 0-13-16,1 0 0 15,-1 2-3-15,5-5-2 16,-6-4-26-16,7-3-54 16,-5-9-84-16,5-8-119 15</inkml:trace>
  <inkml:trace contextRef="#ctx0" brushRef="#br0" timeOffset="21607.06">21213 4331 556 0,'0'0'5'16,"0"0"3"-16,0 0 108 15,0 0-44-15,0 0-15 16,0 0 4-16,18-14 2 16,-15-3-7-16,0-1-8 15,-3-2-16-15,0 0 9 16,0 3-14-16,0 3-5 16,-8 1-2-16,-4 7-4 0,-3 5 6 15,-4 1-17 1,-13 8 0-16,-5 26 0 0,-5 10 2 15,1 2 12-15,6 3-9 16,12 0 11-16,5 1 3 16,11-3-14-16,7-7 1 15,0-1-3-15,16-6-5 16,22-3-2-16,4-6 4 16,11-4-2-16,1-6-3 15,0-3-28-15,-7-6-28 16,-14-5-59-16,-12 0-79 15,-16-23-221-15</inkml:trace>
  <inkml:trace contextRef="#ctx0" brushRef="#br0" timeOffset="21952.12">21591 4461 925 0,'0'0'55'0,"0"0"-31"16,0 0 61-16,0 0 34 16,0 0-88-16,0 0-5 15,37 10-7-15,-2-10-13 16,-2 0-3-16,4 0-3 16,2 0-2-16,-3 5-42 15,-4 1-74-15,-12-4-104 16,-11-2-213-16</inkml:trace>
  <inkml:trace contextRef="#ctx0" brushRef="#br0" timeOffset="22126.15">21610 4585 718 0,'0'0'110'0,"0"0"-93"15,0 0 51-15,0 0 16 16,107 25-78-16,-76-18-6 15,5-1 0-15,-8-2-60 16,-6-4-131-16,-8 0-275 16</inkml:trace>
  <inkml:trace contextRef="#ctx0" brushRef="#br0" timeOffset="23897.9">22404 4075 514 0,'0'0'314'15,"0"0"-313"-15,0 0 99 16,0 0 39-16,0 0-109 16,0 0-15-16,-13 90-15 15,8-22 53-15,-3 2-15 16,2-8-23-16,0-6 2 15,1-4-11-15,1-11-6 16,1-5 0-16,0-6-3 16,3-7-42-16,0-3-51 0,0-13-95 15,14-7-93-15</inkml:trace>
  <inkml:trace contextRef="#ctx0" brushRef="#br0" timeOffset="24251.17">22681 4453 566 0,'0'0'16'0,"0"0"24"16,0 0 33-16,26 92-7 15,-11-70-39-15,1-2-5 0,2-4-19 16,7-4 1-1,0-3 3-15,0-9-2 0,1 0 2 16,-5-7 4-16,0-19-1 16,-10-7-3-16,-3-3-3 15,-8 4 1-15,0 1 6 16,0 4 34-16,-10 5-6 16,-3 4-11-16,-1 7-14 15,-2 2-6-15,0 9-8 16,1 0-5-16,-4 0 0 15,-4 3 1-15,7 12-52 16,2 1-65-16,8-7-32 0,6-3-234 16</inkml:trace>
  <inkml:trace contextRef="#ctx0" brushRef="#br0" timeOffset="24458.35">23052 4069 880 0,'0'0'0'0,"0"0"0"16,0 0 32-16,0 0-32 15,0 0-3-15,134-10-42 16,-91 6-92-16,-1-3-149 0</inkml:trace>
  <inkml:trace contextRef="#ctx0" brushRef="#br0" timeOffset="24813.33">23560 3841 716 0,'0'0'28'0,"0"0"59"0,0 0-9 16,0 0-58-16,0 0-1 16,0 0 15-16,-82 36-9 15,61-21-8-15,1 1 2 16,3-2-8-16,2-2 0 16,4-3-1-16,4-3-2 15,4-1-6-15,3-4-2 16,0 1-2-16,14 1 2 15,18-1 11-15,15 1-2 16,5 1-1-16,4-2-7 16,-8 1-1-16,-11-2-23 15,-15 2-15-15,-6-3 0 16,-12 0-27-16,-4 0-48 16,0 0-22-16,-18 0-308 15</inkml:trace>
  <inkml:trace contextRef="#ctx0" brushRef="#br0" timeOffset="24918.21">23560 3841 495 0</inkml:trace>
  <inkml:trace contextRef="#ctx0" brushRef="#br0" timeOffset="25045.32">23560 3841 495 0,'-7'-74'201'0,"7"69"-163"0,0 1 127 15,0 2-46-15,0 2-69 16,0 0-23-16,0 7-27 0,0 20 2 15,0 10-2 1,7 7 18-16,1 4-12 0,-3 2 2 16,-3-1-8-16,-2 4-3 15,0 4-58-15,0-3-66 16,-11-3-108-16</inkml:trace>
  <inkml:trace contextRef="#ctx0" brushRef="#br0" timeOffset="26193.81">23867 4320 971 0,'0'0'0'0,"0"0"0"16,0 0 20-16,0 0 18 15,-15 127 67-15,2-69-40 16,-1 0-26-16,2-2 7 16,-1-6-24-16,5-6-14 0,-3-8-5 15,8-4 2-15,0-9-5 16,3-5 0-16,0-7-19 16,0-5-49-16,0-6-102 15,6-2-132-15</inkml:trace>
  <inkml:trace contextRef="#ctx0" brushRef="#br0" timeOffset="26387.86">23841 4406 919 0,'0'0'7'0,"0"0"76"16,0 0 69-1,0 0-117-15,0 0-35 0,0 0-3 16,107-12-13-16,-71 12-88 16,-15 4-138-16,-16 4-373 15</inkml:trace>
  <inkml:trace contextRef="#ctx0" brushRef="#br0" timeOffset="26544.5">23749 4718 520 0,'0'0'136'0,"0"0"-92"16,0 0 147-16,0 0-112 0,136 20-66 15,-91-18-13-15,-6 2-44 16,-9-4-138-16,-9 0-282 16</inkml:trace>
  <inkml:trace contextRef="#ctx0" brushRef="#br0" timeOffset="28014.95">19999 7539 719 0,'0'0'74'0,"0"0"-21"16,0 0 104-16,0 0-85 15,0 0-32-15,0 0-20 16,120 5-15-16,-78-5-5 0,-2 0-15 16,0 0-126-16,-11 0-168 15</inkml:trace>
  <inkml:trace contextRef="#ctx0" brushRef="#br0" timeOffset="28421.29">20470 7444 655 0,'0'0'18'0,"0"0"80"16,0 0 13-16,0 0-53 0,0 0-14 15,0 0-21 1,40-96-10-16,-27 90-3 0,2 0-6 15,1 2-3 1,0 4-2-16,-2 0 0 0,1 0-1 16,-1 15-7-16,-5 6 1 15,-9 8-3-15,0 0-5 16,-12 3 7-16,-15 0 6 16,-7-1 2-16,-3-2 1 15,0-3 5-15,6-5 1 16,11-4 6-16,5-3 15 15,12-6-18-15,0-4-5 16,3 0-1-16,0 0 0 16,18 1 7-16,14-2 7 0,8 1-13 15,11 1-4 1,-1 1-45-16,-7 2-100 0,-2 0-151 16</inkml:trace>
  <inkml:trace contextRef="#ctx0" brushRef="#br0" timeOffset="28698.48">20833 7747 646 0,'0'0'190'15,"0"0"-183"-15,0 0 70 0,0 0-26 16,0 0 3-16,0 0-13 16,99 86-17-16,-80-55-19 15,-6 1-2-15,1-5-3 16,-3-1-2-16,2-6-27 16,-1-7-47-16,5-2-29 15,-2-11-80-15,2 0-237 16</inkml:trace>
  <inkml:trace contextRef="#ctx0" brushRef="#br0" timeOffset="28883.18">21063 7770 505 0,'0'0'199'0,"0"0"-153"16,0 0 100-16,0 0-65 15,-112 39-32-15,84-10-8 16,2 5-12-16,-5 1-22 15,8-3-5-15,2 2-2 16,2-2-45-16,6-8-100 16,3-4-74-16</inkml:trace>
  <inkml:trace contextRef="#ctx0" brushRef="#br0" timeOffset="29200.95">21241 7690 651 0,'0'0'31'15,"0"0"-21"-15,0 0 103 16,0 0-43-16,0 0-53 16,0 0 22-16,41 86 13 0,-41-44-9 15,0 3-25-15,0 0-12 16,-1-4-6-16,0-4 0 16,-3-6-33-16,4-3-59 15,0-12-81-15,0-4-155 16</inkml:trace>
  <inkml:trace contextRef="#ctx0" brushRef="#br0" timeOffset="29545.78">21450 7966 595 0,'0'0'128'0,"0"0"-110"0,0 0 53 16,0 0 29-16,0 0-58 15,0 0-14-15,66 51-19 16,-40-39-3-16,10-5-6 16,6-1 0-16,1-6-19 15,-10 0-5-15,-5-5-1 16,-8-15 12-16,-9-4 4 16,-7 0 7-16,-4-3 2 15,0 4 14-15,-16 0 15 16,-5 3 10-16,-4 4-17 15,2 5-2-15,-4 5-9 16,1 3-11-16,4 3 0 16,1 0-3-16,5 0-30 0,5 9-61 15,-1-2-67-15,7 1-107 16</inkml:trace>
  <inkml:trace contextRef="#ctx0" brushRef="#br0" timeOffset="29724.3">21651 7711 882 0,'0'0'4'0,"0"0"20"15,0 0 28-15,0 0-52 0,0 0-15 16,121-6-70-16,-81 6-84 15,-3-5-319-15</inkml:trace>
  <inkml:trace contextRef="#ctx0" brushRef="#br0" timeOffset="30064.72">22107 7424 697 0,'0'0'15'0,"0"0"51"16,0 0 38-16,0 0-83 0,0 0-16 15,0 0 15-15,-56 22 3 16,39-8-1-16,2 1 3 16,0 1-11-16,4 2-9 15,3-6-1-15,2 1-4 16,3-2 0-16,3 1 3 15,0 1-3-15,0-2 1 16,21-2 3-16,11 0 1 16,7-3 0-16,5 0-3 15,-4-1-2-15,-5-4-2 16,-9-1-33-16,-4 0-19 16,-10 0-51-16,-6 0-28 15,-6 0-125-15</inkml:trace>
  <inkml:trace contextRef="#ctx0" brushRef="#br0" timeOffset="30293.09">22122 7473 610 0,'0'0'84'16,"0"0"77"-16,0 0-52 15,0 0-87-15,0 0 43 16,-4 92 21-16,4-49-30 15,0 0-13-15,5 0-17 16,5-7-24-16,-2 0 0 16,-1-6-2-16,-6-5-49 15,-1-3-56-15,0-9-101 0,-6-8-233 16</inkml:trace>
  <inkml:trace contextRef="#ctx0" brushRef="#br0" timeOffset="30961.77">19573 7364 552 0,'0'0'72'16,"0"0"-34"-16,0 0 47 16,0 0-44-16,117-23-18 15,-32 14-16-15,39 2 1 0,33 2-7 16,28-1-1-16,18 6 2 15,-1 0-2-15,-25-3 0 16,-30 3-1-16,-45-4 1 16,-42-1 2-16,-30 3 2 15,-20 0-3-15,-10 1 36 16,0-1 12-16,-10-2-35 16,-7 4-10-16,4 0-4 15,3 0-6-15,7 0-81 16,3 0-53-16,0-3-184 15</inkml:trace>
  <inkml:trace contextRef="#ctx0" brushRef="#br0" timeOffset="31398.87">22134 7138 149 0,'0'0'655'0,"0"0"-629"15,0 0 153-15,0 0-52 16,0 0-73-16,0 0-25 15,78-24 0-15,-36 24-19 16,5 0-10-16,-2 0 0 16,-9 0-15-16,-18 0-94 0,-18 0-142 15,0 4-456-15</inkml:trace>
  <inkml:trace contextRef="#ctx0" brushRef="#br0" timeOffset="31563.43">22126 7357 686 0,'0'0'31'0,"0"0"134"15,140 0-93-15,-86 0-58 16,-8 0-14-16,-8 0-21 16,-16 0-141-16,-11-1-284 0</inkml:trace>
  <inkml:trace contextRef="#ctx0" brushRef="#br0" timeOffset="32627.53">23179 6637 576 0,'0'0'87'0,"0"0"54"15,0 0-8-15,0 0-15 16,0 0-36-16,0 0-66 16,-30-4-6-16,16 50 41 15,2 6 1-15,5 4-11 0,1 3-14 16,1-3-7-16,0-4-7 16,0-8-11-16,4-7-1 15,1-6 1-15,0-5-2 16,0-9-31-16,0-1-50 15,0-6-52-15,0-7-98 16,0-3-131-16</inkml:trace>
  <inkml:trace contextRef="#ctx0" brushRef="#br0" timeOffset="32985.98">23286 6968 580 0,'0'0'13'0,"0"0"31"15,0 0 40-15,16 90-20 16,-4-70-36-16,4-9-10 16,1 0 3-16,4-6-17 15,1-1 3-15,-2-4 1 16,0 0-7-16,-8-5 2 15,-2-15 6-15,-5-7-3 16,-5-4-2-16,0-4 2 16,0 3-6-16,0 0 11 0,-11 4-3 15,-2 4 13 1,2 8-3-16,-1 5 3 0,0 8 2 16,-2 3-23-16,2 0-5 15,-4 3 1-15,1 15 1 16,3 6-17-16,6 2-33 15,2 0-50-15,4-3-29 16,0-3-239-16</inkml:trace>
  <inkml:trace contextRef="#ctx0" brushRef="#br0" timeOffset="33383.83">23661 6939 658 0,'0'0'60'0,"0"0"-57"15,0 0 38-15,0 0-27 16,0 0-13-16,0 0 8 16,13 39 3-16,-6-27-8 15,3-1 0-15,0-3-4 16,2-2 3-16,3-6-1 15,2 0-2-15,0 0 0 16,-1-6 0-16,-2-12-1 16,-3-5 0-16,-1 0 1 0,-7-6 0 15,-3 0 2-15,0-2 3 16,0 5 15 0,0 6 17-16,-7 5-9 0,-3 10 11 15,-1 1-32-15,0 4-6 16,-3 0-1-16,0 6-2 15,3 8-3-15,1 6-17 16,6 4-41-16,4-1-39 16,0-3-10-16,0-2-245 15</inkml:trace>
  <inkml:trace contextRef="#ctx0" brushRef="#br0" timeOffset="33754.53">24116 6971 572 0,'0'0'3'16,"0"0"5"-16,0 0 48 15,0 0-24-15,0 0-24 16,0 0 2-16,44 77-6 15,-22-71 7-15,4-6-3 0,1 0-4 16,3 0-2 0,-5-12 1-16,0-12 5 0,-10-4 15 15,-3-8 26-15,-8-6-24 16,-4 2 27-16,0 3-21 16,-4 5-3-16,-11 10-5 15,-3 4-2-15,-3 11-21 16,-1 7 1-16,-3 0-3 15,3 7-4-15,0 20-23 16,0 8-68-16,7 5-34 16,-2 2-128-16</inkml:trace>
  <inkml:trace contextRef="#ctx0" brushRef="#br0" timeOffset="35252.61">23293 7404 556 0,'0'0'101'0,"0"0"-98"16,0 0 48-16,0 0 64 15,0 0-61-15,0 0-21 0,-11 8 13 16,23-8-8 0,24 3 8-16,21-3 10 0,23 0-33 15,24 0-11-15,19 0-9 16,10 0-2-16,-4 0 0 16,-17 0-1-16,-30 0 3 15,-33 0-1-15,-22 0-1 16,-18 0-2-16,-9 0 1 15,0 0-17-15,-25 0-100 16,-14 0-88-16,-10 0-148 16</inkml:trace>
  <inkml:trace contextRef="#ctx0" brushRef="#br0" timeOffset="35817.51">23398 7786 711 0,'0'0'18'0,"0"0"-1"16,0 0 108-16,0 0-17 15,3-92-63-15,10 77-24 16,4 3 8-16,1 5-7 0,1 6-15 16,1 1-6-16,-2 0-1 15,-2 20-3-15,-4 8-2 16,-10 8-3-16,-2 5 7 16,-19 2 0-16,-17-3 1 15,-12-4 3-15,-8 0 1 16,-7-8 0-16,-3-4-3 15,2-9 0-15,11-4 9 16,9-6-10-16,16-5 0 16,12 0 33-16,10-6-3 15,6-8-5-15,0-6-6 16,7 0-5-16,16 2-7 0,7 6 2 16,0 7 8-1,-1 5 2-15,1 0-8 0,-2 5-4 16,-2 13-1-16,-1 3-6 15,-3 1 5-15,-6 7-5 16,0-5 1-16,-5-1-1 16,-2-3-1-16,2-3-10 15,1-1-42-15,0-3-65 16,6-8-62-16,3-5-84 16</inkml:trace>
  <inkml:trace contextRef="#ctx0" brushRef="#br0" timeOffset="36053.83">23709 7910 907 0,'0'0'67'0,"0"0"-51"16,0 0 92-16,0 0-64 15,0 0-35-15,0 0 18 16,0 103 0-16,-5-64-8 15,-2-2-12-15,1-6-4 16,2-2-2-16,2-6-1 16,0-9 0-16,2-2-5 15,0-8-27-15,0 0-27 16,0-4-40-16,0 0-29 16,4-7-42-16,6-13-246 0</inkml:trace>
  <inkml:trace contextRef="#ctx0" brushRef="#br0" timeOffset="36267.46">23800 7930 769 0,'0'0'23'0,"0"0"56"16,0 0 14-16,0 0-63 16,0 0 43-16,0 0-28 15,16 104-17-15,-12-73-8 16,-4-1-11-16,0-3-6 15,0-5-2-15,0-6-1 16,1-4-19-16,-1-5-54 16,3 0-55-16,-3-7-86 15,0 0-229-15</inkml:trace>
  <inkml:trace contextRef="#ctx0" brushRef="#br0" timeOffset="36438.56">23569 7878 515 0,'0'0'377'0,"0"0"-372"16,0 0 104-16,0 0-10 15,0 0-86-15,119-45-13 16,-29 45-37-16,7 0-82 16,-5 0-101-16,-17 0-236 15</inkml:trace>
  <inkml:trace contextRef="#ctx0" brushRef="#br0" timeOffset="37119.78">24698 7084 574 0,'0'0'133'0,"0"0"-121"0,0 0-2 16,0 90 109-16,-4-37-54 16,-2-2-16-16,2-1-1 15,-3-1-11-15,5-6-32 16,-2-3-5-16,0-9 0 15,4-4-8-15,-4-6-52 16,1-10-86-16,-1-5-124 16</inkml:trace>
  <inkml:trace contextRef="#ctx0" brushRef="#br0" timeOffset="37525.57">24612 7388 679 0,'0'0'10'0,"0"0"-5"15,0 0-5-15,0 0 6 16,0 0-6-16,0 0 0 16,106-20 0-16,-88 4 1 15,2-2-1-15,-4-5 3 16,1-6-3-16,-3 2 0 15,-3-4 4-15,-4 5 3 16,2 2 22-16,-3 2 20 16,-2 4 18-16,-3 2-12 0,-1 3-7 15,0 8 17-15,0 3-5 16,0 2-13-16,0 0-45 16,0 24 4-16,0 15-6 15,-4 8 25-15,4 3 3 16,0 0-15-16,0-1-11 15,0-2-1-15,0-5-2 16,0-1-29-16,0-7-65 16,0-5-80-16,3-6-113 15</inkml:trace>
  <inkml:trace contextRef="#ctx0" brushRef="#br0" timeOffset="38121.81">24995 7400 658 0,'0'0'2'15,"0"0"87"-15,0 0 45 16,0 0-72-16,0 0-29 0,0 0 8 16,82-39-14-1,-60 39-14-15,-2 0-1 0,-3 4-5 16,-7 11-6-16,-5 2-1 16,-5 3-3-16,0 3 1 15,-11-3 2-15,-11 0 6 16,-3-5-6-16,2-4 0 15,3-7 7-15,9 1-7 16,6-3-5-16,5-1-5 16,0 2 3-16,0 8-7 15,0 2 6-15,1 12 7 16,9-1 1-16,-2 3 0 16,-7 0 1-16,-1 2 3 15,0-7-3-15,-15-2 3 0,-8-5-1 16,-6-2-3-16,-3-6 1 15,3-3-2-15,-2-4-4 16,4 0-16-16,8-4 5 16,6-7 7-16,5 2 9 15,8 0 3-15,0 7 16 16,0-2 21-16,12 4-7 16,13 4-18-16,7 20 15 15,5 7-5-15,3 5-8 16,-2 3-11-16,3-5-1 15,-8 2-5-15,-5-6-10 16,-11-1-49-16,-4-9-87 16,-10-9-141-16</inkml:trace>
  <inkml:trace contextRef="#ctx0" brushRef="#br0" timeOffset="40472.75">11345 9111 568 0,'0'0'21'0,"0"0"53"16,0 0-57-16,0 0 42 16,-9 121 6-16,3-66-16 15,-4-2 5-15,0-3 2 0,1-6-24 16,2-5-15-16,3-9-10 15,1-9-5-15,3-7 6 16,0-9-8-16,0-5 2 16,0 0 14-16,0-14 17 15,16-11-13-15,6-1-19 16,5 2-1-16,-6 6 0 16,5 8-1-16,-10 7 1 15,1 3-3-15,4 3-3 16,-10 17 5-16,-3 5 1 15,-5 4 4-15,-3 0 1 16,0-3 2-16,-7 2 13 16,-11-5-12-16,-9-7 5 0,-1-5-3 15,-6-2 1-15,7-7-4 16,-6-2-4-16,8 0 1 16,5-6-8-16,8-10 1 15,5-7-45-15,7-1-33 16,0 1-58-16,7 0-65 15,5-2-239-15</inkml:trace>
  <inkml:trace contextRef="#ctx0" brushRef="#br0" timeOffset="40721.83">11074 9261 622 0,'0'0'84'0,"0"0"-76"16,-48 89 114-16,46-42 1 16,2 5-36-16,0 8-33 15,2-6-22-15,18 5-18 16,4-12-9-16,3-4-3 16,8-12-2-16,1-11-16 15,1-3-50-15,2-14-43 16,4-3-61-16,0-3-47 15,-2-18-314-15</inkml:trace>
  <inkml:trace contextRef="#ctx0" brushRef="#br0" timeOffset="40921.87">11724 9347 738 0,'0'0'23'0,"0"0"32"16,0 0 99-16,0 118-77 15,-11-71-13-15,-9 0-18 16,1-4-30-16,-5 1-5 16,5-8-8-16,0-6-3 15,-1-6-13-15,4-1-73 16,2-10-75-16,3-5-58 16,4-8-336-16</inkml:trace>
  <inkml:trace contextRef="#ctx0" brushRef="#br0" timeOffset="44318.78">12422 9221 252 0,'0'0'143'0,"0"0"-43"16,0 0 43-16,0 0-64 0,0 0 34 15,0 0-21-15,0 0-5 16,0-58-40-16,0 58-18 16,0 23-18-16,-3 17 41 15,-4 7 12-15,-1 7-21 16,0 1 1-16,-3 0-9 15,0 1-25-15,1-6-3 16,8-3-7-16,2-8 2 16,0-6-4-16,0-10 2 15,0-11-17-15,0-4-31 16,0-4-30-16,0-4-39 16,0 0-22-16,0-7-34 0,0-13-197 15</inkml:trace>
  <inkml:trace contextRef="#ctx0" brushRef="#br0" timeOffset="44536.28">12314 9241 653 0,'0'0'34'15,"0"0"130"-15,0 0-54 16,0 0-49-16,0 0-32 15,0 0-24-15,39-69-5 16,-23 69 0-16,4 0-3 0,-4 2-2 16,3 14-28-16,-3 4-67 15,-5 2-73-15,-11 9-90 16</inkml:trace>
  <inkml:trace contextRef="#ctx0" brushRef="#br0" timeOffset="44740.89">12195 9722 480 0,'0'0'48'0,"0"0"88"0,0 0-37 15,0 0 4 1,0 0 2-16,0 0-14 0,62 13-8 16,-24-13-41-1,2 0-24-15,-6-7-15 0,-3 4-3 16,-3 1-5-16,-5 2-43 15,-5 0-73-15,3 0-68 16,-6 0-138-16</inkml:trace>
  <inkml:trace contextRef="#ctx0" brushRef="#br0" timeOffset="45126.71">12680 9691 114 0,'0'0'461'0,"0"0"-413"16,0 0 83-16,0 0-26 16,0 0-32-16,0 0 5 0,18-85-19 15,-23 78-8-15,-16 3-17 16,0 2-15-16,-5 2-8 16,6 0 5-16,0 6-2 15,6 13-12-15,6 2 2 16,8 2-4-16,0 1 1 15,0 2-1-15,16-2 1 16,7-1-1-16,0-3 5 16,1-4-4-16,-6-5-1 15,-7 2 2-15,-6-4-2 16,-5 0-2-16,0 0 2 16,-7-3 1-16,-18 1-1 0,-4-2 8 15,-3 0-2-15,6-3-5 16,3-2-2-16,2 0-2 15,9 0-47-15,0-5-58 16,6-12-71-16,6-6-168 16</inkml:trace>
  <inkml:trace contextRef="#ctx0" brushRef="#br0" timeOffset="45384.7">12327 9064 305 0,'0'0'368'0,"0"0"-337"16,0 0 121-16,0 0-83 15,0 0-61-15,0 0-8 16,109-27-2-16,-49 27-2 16,3 0-78-16,-1 11-129 15</inkml:trace>
  <inkml:trace contextRef="#ctx0" brushRef="#br0" timeOffset="45805.38">13192 9445 886 0,'0'0'5'16,"0"0"54"-16,0 0 50 16,0 0-69-16,0 0-33 15,0 0-4-15,81-48-3 16,-45 48-6-16,-2 0-72 16,-5 0-153-16,-11 6-200 0</inkml:trace>
  <inkml:trace contextRef="#ctx0" brushRef="#br0" timeOffset="45982.64">13244 9650 839 0,'0'0'6'16,"0"0"92"-16,0 0 11 16,0 0-96-16,142-17-13 15,-87 14 0-15,-1-5-72 16,-4 4-160-16,-10-12-529 15</inkml:trace>
  <inkml:trace contextRef="#ctx0" brushRef="#br0" timeOffset="46460.89">14120 9088 79 0,'0'0'730'0,"0"0"-722"0,0 0 69 16,0 0-18-1,0 0-52-15,0 0 40 0,33 126 0 16,-29-67-10-16,0-2-7 15,2 0-6-15,-1-7-18 16,1-4-2-16,-2-11-1 16,6-13 1-16,-8-7-4 15,3-10 2-15,-1-5 0 16,3-5 12-16,5-18 34 16,8-9-20-16,-1-11-12 15,-3-8 6-15,3-5-15 16,-1-10-2-16,-2-1 0 15,-5 7-5-15,-3 6 0 16,-3 15 3-16,-1 12-3 16,-4 7 2-16,0 10-2 15,0 4 0-15,0 6-2 16,4 0-10-16,-4 3-60 0,7 17-51 16,-3 13-4-16,8 1-124 15,-2 9-347-15</inkml:trace>
  <inkml:trace contextRef="#ctx0" brushRef="#br0" timeOffset="46854.61">14528 9448 426 0,'0'0'241'15,"0"0"-218"-15,0 0 135 16,0 0-45-16,0 0-52 16,0 0-13-16,-36-58-16 15,25 58-8-15,-4 4-8 16,-2 11-9-16,3 6-3 16,6 5-1-16,4 2-2 15,4 4-1-15,0 2 0 16,0-2 1-16,15-4 3 15,1 1-3-15,4-10 0 16,-13-1 0-16,0-9-1 16,-7-1 2-16,0-5-2 0,0 3 0 15,-22-3 19-15,-2-3 29 16,-6 3-22-16,3-3-20 16,4 0-5-16,-2 0-1 15,6 0-24-15,5-6-98 16,-2-14-133-16,5-9-363 15</inkml:trace>
  <inkml:trace contextRef="#ctx0" brushRef="#br0" timeOffset="47048.85">13966 8866 704 0,'0'0'3'0,"0"0"-3"15,104-8 3-15,-33 8-3 16,-4 13-21-16,-2 7-188 16</inkml:trace>
  <inkml:trace contextRef="#ctx0" brushRef="#br0" timeOffset="47322.48">14107 9889 721 0,'0'0'4'15,"0"0"48"-15,0 0 35 16,104-20-62-16,-69 17-23 16,-1 1-2-16,0 2-32 0,-11 0-134 15,2 0-460-15</inkml:trace>
  <inkml:trace contextRef="#ctx0" brushRef="#br0" timeOffset="47918.54">14307 10109 690 0,'0'0'21'0,"0"0"4"16,0 0 67-16,-46 100-18 15,34-71-47-15,-4 4-10 16,5-3-5-16,4-4-7 0,2-3 15 16,0-6-9-1,5-11-11-15,-2-1 1 0,2-5 2 16,0 0 20-16,5-10 26 16,13-11-22-16,9-8-15 15,0-2-3-15,0-5-1 16,-3-3-7-16,-6 1-1 15,-2 2 1-15,-5 3 1 16,-2 11 0-16,-2 1 2 16,1 10 3-16,-5 8-7 15,6 0 0-15,-2 3 0 16,1 0-14-16,-2 6-9 0,0 14-25 16,-2 3-9-1,-4-3-11-15,0 3 3 0,-5-3-5 16,-10-2 19-16,-5-5 11 15,4-4 11-15,2-6 13 16,3-3 0-16,3 0 16 16,3 0 7-16,2 0 20 15,1-3 22-15,-1 0 20 16,3-3 7-16,-4 6-3 16,4 0-26-16,0 0-20 15,-3 0-21-15,0 0-6 16,-2 10 5-16,5 4 16 15,0 6-1-15,7 2 5 16,18 2-4-16,-2-3-12 16,8-2-4-16,-4 1-5 0,3-3-6 15,-2-5-75-15,3-6-141 16,-9-6-454-16</inkml:trace>
  <inkml:trace contextRef="#ctx0" brushRef="#br0" timeOffset="48341.99">14969 9359 260 0,'0'0'454'0,"0"0"-429"16,0 0 122-16,0 0-4 0,0 0-126 16,0 0-8-16,-62 70 33 15,45-4 8-15,6 2-13 16,3 2-1-16,8-6-17 16,0-2-16-16,0-9-3 15,19-4-3-15,5-9-67 16,0-9-132-16,9-15-90 15</inkml:trace>
  <inkml:trace contextRef="#ctx0" brushRef="#br0" timeOffset="48644.15">15294 9713 539 0,'0'0'36'16,"0"0"32"-16,0 0 53 15,0 0-19-15,0 0-21 16,0 0-10-16,-4-47-48 16,-21 49-17-16,-1 15 8 15,-4 3-1-15,6 8-12 16,1-1-1-16,7-1 0 15,8 3-14-15,5-7-27 0,3 0-50 16,0-3-47 0,0-5 27-16,3-5-124 0,9-9-46 15</inkml:trace>
  <inkml:trace contextRef="#ctx0" brushRef="#br0" timeOffset="49064.45">15239 9819 458 0,'0'0'83'16,"0"0"53"-16,0 0-9 15,0 0-19-15,0 0-34 16,0 0-34-16,0-33-35 16,0 33-5-16,0 16-9 15,0 4 9-15,0 4 3 16,4-4-3-16,-1 3-1 16,6-3-2-16,1-1-9 0,3-6-6 15,6-9-5-15,-3-4 8 16,5 0 3-16,0 0 8 15,-1-20 4-15,3-9 0 16,-1-9 3-16,2-14 5 16,-1-6 6-16,-6-17-1 15,1-8 3-15,-6 2-1 16,-8 8 6-16,-4 13 8 16,0 18 35-16,0 15-7 15,-4 11 2-15,-3 9-14 16,-3 7-21-16,4 11-24 15,-3 24-10-15,-2 14 10 16,4 9 0-16,-1 8 0 16,8-2 2-16,-4-2-4 15,4-5 2-15,0-7-31 0,0-7-53 16,0-10-74-16,0-14-89 16,4-13-242-16</inkml:trace>
  <inkml:trace contextRef="#ctx0" brushRef="#br0" timeOffset="49211.86">15425 9523 958 0,'0'0'0'0,"0"0"0"16,0 0 44-16,131-34-44 0,-61 40-7 15,-5 14-46-15,-6-3-133 16,-13 0-289-16</inkml:trace>
  <inkml:trace contextRef="#ctx0" brushRef="#br0" timeOffset="52035.25">15903 9579 132 0,'0'0'610'16,"0"0"-610"-16,0 0 112 16,0 0 16-16,0 0-78 15,0 0-15-15,86-27-3 16,-66 57-15-16,-8 6 1 15,-2-1-10-15,-6 5-7 16,-4-8-1-16,0-2 3 16,0-6-3-16,-8-8-2 15,-1-5-9-15,0-6-9 16,5-5-2-16,-4 0 16 16,6-12 0-16,2-15 5 0,0-6 1 15,2-4 0-15,17 1 0 16,0 0 0-16,4 8 2 15,1 9-2-15,-2 8 3 16,2 6-2-16,0 5 1 16,2 0-2-16,1 8-3 15,-3 7 0-15,-3 4 1 16,-3-6-7-16,-6-2-17 16,-8 0-15-16,-2-9 0 15,-2 1 8-15,0-3 11 16,0 0 22-16,0-7 0 15,0-9 5-15,-6-4 11 16,-3 0 7-16,2 1 5 0,-2 2 14 16,2 5-5-1,-1 6-7-15,1 3-1 0,0 3-23 16,-3 0-6-16,2 18-9 16,-1 8 1-16,5 3 8 15,4 2 0-15,0 5 0 16,0-3-9-16,0-7-26 15,6-2-5-15,6-5-8 16,8-7 10-16,-4-4 9 16,6-8 6-16,2 0 3 15,1-8 18-15,0-12 2 16,5-8 0-16,-5-5 11 0,1-5 17 16,-2 1 13-1,-6 0 0-15,-5 2 9 0,-2 9-10 16,-3 6 0-16,-8 11-6 15,4 5-2-15,-4 4-24 16,0 7-8-16,0 19-24 16,0 8 22-16,0 9-1 15,0-3-26-15,0-4-15 16,0-5-21-16,-12-1-11 16,-3-10 1-16,0-3 8 15,3-9 13-15,3-4 36 16,1-4 5-16,1 0 13 15,2 0 37-15,1-9 27 0,-1 1 2 16,1 4-7 0,1-4 9-16,3 8-24 0,0 0-12 15,0 0-22-15,0 0-10 16,7 0-5-16,14 0-10 16,7 0-17-16,-1 0-29 15,4 0 13-15,-4 0 2 16,0 0 1-16,-5 0 29 15,-1 0 16-15,-9-4 1 16,-1-3 3-16,-3 3 27 16,-6-5 14-16,-1 9-8 15,-1 0-11-15,0 0-21 16,0 0-5-16,0 4-8 16,0 5 8-16,0 2-1 0,0-2-9 15,0-1-16-15,0-2-1 16,4-1-6-16,5-5-3 15,-2 0 19-15,2 0 10 16,4-19-3-16,-2-1 4 16,2-4 6-16,-5-2 4 15,-4-3 21-15,-4 0 21 16,0 0 8-16,0 4-10 16,0 2 11-16,-12 5-12 15,-1 1-9-15,-4 8-16 16,1 6-11-16,-4 3-7 15,2 0-5-15,2 18-1 16,5 6-2-16,1 4 3 16,6 0-25-16,4-4-1 15,0-2-15-15,0-4-1 0,8-7 0 16,9-7 1-16,3-4 10 16,3 0 3-16,-2-4 16 15,2-16 11-15,2 0 6 16,-7-3 1-16,2 0 20 15,0-1 21-15,-4 4 13 16,-3 0-1-16,-4 6-8 16,0 8 3-16,-9 3-16 15,2 3-15-15,-2 0-18 16,0 12-16-16,0 11 14 16,0 8 2-16,0-2 0 15,-2 2-2-15,-7-8 2 0,5 1 0 16,4-4 0-16,0-8-10 15,0-4-7-15,0-5-2 16,4-3 12-16,12 0 7 16,3-4 3-16,-3-19 2 15,3-1-2-15,-5-5-1 16,-1-1 9-16,0-1 13 16,-6 3-7-16,0 4 13 15,-5 10 1-15,0 1-3 16,-2 10 1-16,0 3-16 15,0 0-13-15,1 10-13 16,1 16-4-16,0 7 17 16,0 4 0-16,2-3-1 0,-3-1-7 15,2-6-15-15,4-4-14 16,-2-4-7-16,6-6 0 16,2-6 13-16,3 0 4 15,6-7 12-15,2 0 11 16,2-10 4-16,1-10 1 15,-5-4 2-15,3-2 9 16,-10 0 10-16,-3-4 11 16,-6 6-2-16,-4-3 1 15,-2 7-2-15,0 4 3 16,-2 4-9-16,-11 5-18 16,-2 7-3-16,-1 3-3 15,-7 21-7-15,7 2 1 16,-5 3 4-16,7 2 1 0,7-5-17 15,3-3-17-15,4-6-9 16,0-3 2-16,0-8-3 16,3 0 9-16,11-6 21 15,4 0 13-15,0-6 0 16,2-5 2-16,-1-4 1 16,-3-1 0-16,-1 1 11 15,-7 1 17-15,-2 4 8 16,0 1 1-16,-6 6 0 15,0 3-12-15,0 0-26 16,0 0-4-16,0 7-15 0,0 9 18 16,-6 4 1-1,2-1-6-15,-3-4-8 0,7-2-27 16,0-1 7-16,0-8 0 16,0-4 6-16,0 0 21 15,11 0 7-15,6-16 1 16,-5-1 1-16,2-3 4 15,-3-1 3-15,2-1 12 16,-4 4 7-16,-2 2 8 16,0 4 6-16,-4 4-8 15,-1 5 4-15,-2 3-10 16,0 0-27-16,1 0-1 16,1 7-12-16,2 9 6 15,0 6 4-15,-2 0 2 0,-2-2-1 16,0-1-3-16,0-2-4 15,0-6-10-15,0-5 4 16,0-2-4-16,0-4 10 16,0 0 8-16,10 0 2 15,1-7 6-15,1-6-7 16,2-8 4-16,-2 1-5 16,1-4 3-16,-5 5 8 15,0 2 11-15,-2 1-6 16,-3 5-6-16,-1 3 2 15,0 7-6-15,-1 1 3 16,-1 0-9-16,0 0-3 16,0 1-10-16,0 18 3 15,3 2 8-15,-3 1-3 0,1 2-7 16,0-4-11-16,2-4-14 16,2 0 3-16,-2-5 0 15,8-2-1-15,0-6 14 16,4 1 5-16,6-4-3 15,-2 0 6-15,0 0 13 16,5-13 0-16,-8-1 0 16,2-3 7-16,-3-2 13 15,-5 3 11-15,-4 1-3 16,-6 3 11-16,0 4 4 16,0 3 2-16,-2 5-9 0,-12 0-31 15,-6 0-2-15,2 6 0 16,3 11-6-16,1 3 3 15,7 0 0-15,7 0 0 16,0 0 0-16,0-1-7 16,14-3-15-16,8-7-21 15,4-6 5-15,2 0-5 16,-5-3 18-16,-3 0 15 16,-5-7 10-16,-7-4 6 15,-1 2 42-15,-4 2 21 16,-3 3 8-16,0 4-29 15,0 0-23-15,0 0-25 16,0 0-7-16,0 9-8 0,0 5 15 16,0-2-2-1,0 0-28-15,0-1-47 0,0-2-73 16,0-7-92-16</inkml:trace>
  <inkml:trace contextRef="#ctx0" brushRef="#br0" timeOffset="52276.03">18001 9412 762 0,'0'0'90'0,"0"0"-78"0,0 0 42 16,0 0 33-16,17 138-41 15,-17-82-11-15,-11-4 4 16,-11-5-22-16,-9-4 1 15,1-8-10-15,1-1-2 16,7-5-6-16,1-9 0 16,14-4-13-16,4-3-66 15,3-7-61-15,0-6-98 16</inkml:trace>
  <inkml:trace contextRef="#ctx0" brushRef="#br0" timeOffset="52518.07">18507 9515 979 0,'0'0'51'15,"0"0"-42"-15,0 0 138 16,0 0-74-16,127-46-48 15,-81 46-13-15,-7 0-12 16,-7 0 0-16,-14 4-23 16,-15 7-96-16,-3 0-122 15,-21 3-209-15</inkml:trace>
  <inkml:trace contextRef="#ctx0" brushRef="#br0" timeOffset="52669.06">18484 9736 645 0,'0'0'27'16,"0"0"115"-16,0 0-19 16,104 19-99-16,-67-14-24 15,0 3-8-15,-6-8-95 16,-8 0-159-16</inkml:trace>
  <inkml:trace contextRef="#ctx0" brushRef="#br0" timeOffset="53881.35">19540 9157 313 0,'0'0'412'0,"0"0"-349"16,0 0 142-16,0 0-36 15,0 0-102-15,0 0-41 16,6 15-1-16,-8 19 41 16,-5 7-17-16,2-2-15 15,1-2-18-15,4 2-5 16,0-7-7-16,0 0-4 15,0-2 0-15,0-3-22 16,0-1-49-16,0 1-56 0,0 0-103 16,0-3-132-16</inkml:trace>
  <inkml:trace contextRef="#ctx0" brushRef="#br0" timeOffset="54460.78">20070 9230 658 0,'0'0'61'16,"0"0"7"-16,0 0 75 16,0 0-125-16,0 0 31 15,-31 92 28-15,16-49-25 16,3-2-15-16,-4 2-6 16,3-3-19-16,6-6-6 15,-2-5 3-15,7-14-5 16,-2-3-4-16,4-9 3 15,0-3-3-15,0 0 9 16,0-9 14-16,0-21 2 0,13-9-22 16,1-11-1-16,4-4 0 15,-1 1-2-15,-2 5 0 16,-3 2 0-16,1 7 1 16,-1 6 2-16,-1 10 2 15,-1 7 1-15,-7 5 12 16,2 11-8-16,1 0-9 15,7 12-1-15,4 26-7 16,4 8 7-16,0 7 0 16,-7 1 2-16,-1 1-2 15,0-4 1-15,1 2-1 16,-3-6-2-16,4-1 1 0,-3-10-11 16,8-8-49-1,-12-9-75-15,0-6-122 0,-8-13-371 16</inkml:trace>
  <inkml:trace contextRef="#ctx0" brushRef="#br0" timeOffset="54603.55">20077 9543 710 0,'0'0'167'16,"0"0"-95"-16,0 0 76 15,0 0-136-15,105-23-9 16,-51 23-6-16,-9 3-20 15,-5 6-101-15,-11 2-150 0</inkml:trace>
  <inkml:trace contextRef="#ctx0" brushRef="#br0" timeOffset="56086.59">12066 11468 443 0,'0'0'73'0,"0"0"-33"15,0 0 61-15,0-89-36 16,0 72-3-16,0 0 4 0,-6 5 6 16,-8 8-9-1,-4 4-3-15,-4 0-25 0,-5 27-10 16,0 9 5-16,0 11 5 15,7 0 0-15,5-1-9 16,12-1-5-16,3-10-15 16,3 0 2-16,23-7-6 15,14-8-2-15,6-4 1 16,5-9-1-16,-9-6-53 16,-3-1-58-16,-8 0-56 15,-20-12-97-15</inkml:trace>
  <inkml:trace contextRef="#ctx0" brushRef="#br0" timeOffset="56367.66">11696 11306 583 0,'0'0'77'15,"0"0"-19"-15,-65 113 71 16,54-61-19-16,11 6-25 16,0-4-25-16,3-5-19 0,22-6-28 15,15-7-1-15,11-5-12 16,3-8 0-16,0-7-8 15,0-7-79-15,-8-9-111 16,-2 0-177-16</inkml:trace>
  <inkml:trace contextRef="#ctx0" brushRef="#br0" timeOffset="56598.78">12393 11235 875 0,'0'0'11'0,"0"0"46"0,18 137 43 15,-18-74-20-15,0 3-32 16,0-6-15-16,-15 0-23 16,-12-7-5-16,-1-6-3 15,-3-7-2-15,-6-4-27 16,-3-8-53-16,-7-6-110 15,5-9-202-15</inkml:trace>
  <inkml:trace contextRef="#ctx0" brushRef="#br0" timeOffset="62463.35">12196 13310 659 0,'0'0'35'16,"0"0"-33"-16,0 0 54 15,0 123 39-15,0-68-30 16,0 1-18-16,0-3-4 16,0-4-14-16,0-11-10 15,0-7-2-15,0-13-8 16,0-11-1-16,0 0 1 15,0-7-2-15,0 0 11 16,3-11 7-16,17-12-19 16,6 3-6-16,2 0-1 15,2 11-1-15,2 9-5 16,-6 0-1-16,-2 25 5 16,-5 6 0-16,-8-1-1 0,-7-1 2 15,-4-5 2-15,0-1 1 16,-19-3-1-16,-7-4 12 15,-9-1 5-15,-7-10 1 16,1-2-14-16,7-3 6 16,3 0-7-16,9-8 1 15,2-7-3-15,13-2-1 16,3-5-14-16,4 5-23 16,0 1-29-16,10 2-24 15,7 5-64-15,-6 5-26 16,-6-3-333-16</inkml:trace>
  <inkml:trace contextRef="#ctx0" brushRef="#br0" timeOffset="62703.92">11914 13500 718 0,'0'0'4'16,"-20"130"76"-16,16-60 39 16,4 4-19-16,0-6-49 15,0-10-6-15,4-6-28 16,8-5-11-16,9-11-2 0,4-5-4 16,-3-7-18-16,10-12-52 15,8-5-88-15,0-7-54 16</inkml:trace>
  <inkml:trace contextRef="#ctx0" brushRef="#br0" timeOffset="62919.56">12686 13601 918 0,'0'0'23'0,"0"0"15"0,0 126 56 15,-15-74-25 1,-7 2-36-16,-5-5-12 0,0-2-17 16,-5-4-4-16,6-8-2 15,-3-3-24-15,4-8-88 16,0-9-133-16,10-7-201 16</inkml:trace>
  <inkml:trace contextRef="#ctx0" brushRef="#br0" timeOffset="64511.24">13506 13430 645 0,'0'0'62'0,"0"0"75"0,0 0 4 15,0 0-67-15,0 0-40 16,0 0 23-16,-127 114-4 16,95-52-10-16,6 1-20 15,6-8-5-15,12-9-10 16,8-6-7-16,0-7-1 16,1-10 0-16,26-7-1 15,9-8 1-15,12-8-7 16,7 0-8-16,2-8-7 15,-3-20-8-15,-7-12 5 16,-4-11 12-16,-4-19 5 16,-12-2 4-16,-3-2 4 0,-13 7 0 15,-7 8 1-15,-4 12 0 16,-8 11 13-16,-13 8 7 16,-1 10 1-16,-5 9-1 15,1 9-11-15,3 4-10 16,-8 21-5-16,8 9 4 15,-2 2-1-15,10 7-19 16,7 0-48-16,5 5-47 16,-1-4-59-16,1-1-60 15</inkml:trace>
  <inkml:trace contextRef="#ctx0" brushRef="#br0" timeOffset="64718.81">13495 13583 620 0,'0'0'122'0,"0"0"44"0,0 0-8 16,0 0-68-16,0 0-54 16,0 0 2-16,17 54 15 15,1-14-24-15,-3 7-4 16,-2-4-19-16,0 0-5 16,1-3 1-16,0-8-2 15,-5-2-19-15,2-5-40 16,0-3-53-16,-2-9-91 15,-6-2-123-15</inkml:trace>
  <inkml:trace contextRef="#ctx0" brushRef="#br0" timeOffset="64936.21">14158 13637 697 0,'0'0'66'15,"0"0"-54"-15,0 0 33 16,0 0-31-16,106-23-14 0,-81 23-5 16,4 0-86-1,-10 3-225-15</inkml:trace>
  <inkml:trace contextRef="#ctx0" brushRef="#br0" timeOffset="65108.28">14253 13854 551 0,'0'0'348'16,"0"0"-304"-16,0 0 157 15,0 0-142-15,0 0-56 16,0 0-3-16,134-9-9 15,-86 3-100-15,2-3-111 16,-4-2-267-16</inkml:trace>
  <inkml:trace contextRef="#ctx0" brushRef="#br0" timeOffset="65942.62">15377 13394 519 0,'0'0'97'0,"0"0"-9"15,0 0 70-15,0 0-81 16,0 0-18-16,-114 59 23 16,78-16-7-16,5 3-16 15,7 1-21-15,9-3-22 16,8-4-3-16,7-9-11 15,0-2-2-15,12-9-1 16,15-9-1-16,-4-5-11 16,11-6-23-16,-2 0-10 15,0 0-12-15,-7-11-10 16,-1-8 17-16,-9 3 16 0,-4 1 23 16,-1 3 12-16,-7 8 0 15,0 4 17-15,-3-4 29 16,0 4-16-16,0 0-18 15,0 0-5-15,0 8 3 16,0 4 10-16,0-1-11 16,0 5-4-16,8-5-3 15,3 1 1-15,5-4 1 16,8-5-4-16,-2 1-7 16,3-4-8-16,-6 0-5 15,0-24 5-15,-3-6 6 16,-9-9-4-16,-3-4 11 15,-4-1 0-15,0 6 4 16,-17 2 1-16,-6 4 19 0,0 9 3 16,-2 8 1-16,5 5-14 15,2 3-11-15,7 7-2 16,4 0-1-16,7 0-38 16,0 15-45-16,0 2-76 15,7 3-57-15</inkml:trace>
  <inkml:trace contextRef="#ctx0" brushRef="#br0" timeOffset="66460.19">15862 13234 595 0,'0'0'34'0,"0"0"68"16,0 0 28-16,0 0-92 15,0 0-30-15,0 0 6 16,-3 113 32-16,-2-56 5 16,-3 2-11-16,1-2-10 15,-2-6-6-15,2-5-5 16,3-13-8-16,1-6-6 15,3-15 3-15,0-4-6 16,0-8 6-16,0 0-2 16,11 0 4-16,20 0 3 15,8-13-12-15,2 2 2 16,3 2-6-16,-1 5-2 0,-1 1-29 16,-11 3-34-1,-8 0-19-15,-13 0-51 0,-5 1-67 16,-5 5-421-16</inkml:trace>
  <inkml:trace contextRef="#ctx0" brushRef="#br0" timeOffset="67286.53">15583 13932 542 0,'0'0'12'15,"0"0"47"-15,0 0 18 16,0 0-33-16,0 0 3 16,0 0-1-16,50 44-22 15,-22-44-16-15,-1-13-4 16,-5 2-3-16,-1-5 1 0,-9-3 1 16,-7 2 1-16,-5-1 0 15,0 6-3-15,-1 1 23 16,-15 6 5-16,-11 5 0 15,3 0-8-15,-4 0 4 16,9 5-18-16,1 6-6 16,4 4-1-16,5 0-21 15,5-2-62-15,4 0-87 16,0-3-234-16</inkml:trace>
  <inkml:trace contextRef="#ctx0" brushRef="#br0" timeOffset="67565.42">15173 14136 616 0,'0'0'71'0,"0"0"-68"15,0 0 59-15,0 0 6 16,0 0-15-16,0 0-2 15,49 36 2-15,10-36-24 16,19 0-21-16,15 0-8 16,16 0 0-16,3 0-16 15,-9 0-5-15,-18 0-6 16,-27 0-35-16,-22 0-57 16,-24 0 27-16,-12 4-129 0,-5 5-231 15</inkml:trace>
  <inkml:trace contextRef="#ctx0" brushRef="#br0" timeOffset="68197.42">15518 14444 842 0,'0'0'94'16,"0"0"-91"-16,0 0 8 0,0 0 17 15,0 0-28-15,0 0 18 16,-9 71 8-16,7-35-8 16,-11-1-10-16,3 0 5 15,-2-4-10-15,0-3-3 16,-2-7 2-16,7-7-2 15,1-11 2-15,4 0-1 16,2-3 4-16,0 0 19 16,0-18 16-16,0-8-33 15,0-10 2-15,8-8-8 16,9-5 7-16,-5-8-8 0,4 10-1 16,7 4 1-1,-10 11 0-15,4 12 0 0,1 9 0 16,-1 11-4-16,-1 0 0 15,6 0-3-15,1 16-4 16,-7 8-12-16,-4 7-19 16,-12 4 1-16,0-4-4 15,-13-3 7-15,-13-4 3 16,-3-9 17-16,4-3 10 16,-2-4 8-16,9-8-2 15,4 4 2-15,12-4 19 16,-5 0 17-16,7 0 7 0,0 0 9 15,0 0-3 1,0 0-15-16,0 0-17 0,0 5-7 16,18 10-10-16,8 3 20 15,10 6-7-15,13-1-7 16,2 3-5-16,-9-5-1 16,-5-1-33-16,-7 0-98 15,-14-8-72-15,-3-1-305 16</inkml:trace>
  <inkml:trace contextRef="#ctx0" brushRef="#br0" timeOffset="68700.53">16891 13661 741 0,'0'0'56'16,"0"0"9"-16,0 0 114 16,0 0-86-16,0 0-69 15,0 0-7-15,87-23-8 16,-59 23-6-16,-1 0-3 0,-2 0-1 16,-8 3-33-16,-6 9-93 15,-11-1-123-15,0 5-165 16</inkml:trace>
  <inkml:trace contextRef="#ctx0" brushRef="#br0" timeOffset="68856.73">16916 13926 631 0,'0'0'24'0,"0"0"132"16,0 0 13-16,106 30-92 0,-65-25-39 15,7-3-24 1,-5-2-14-16,-6 4-8 15,-5-4-83-15,-16 0-139 16,-9-4-426-16</inkml:trace>
  <inkml:trace contextRef="#ctx0" brushRef="#br0" timeOffset="74856.39">18513 13290 656 0,'0'0'40'0,"0"0"26"15,0 0 69-15,0 0-3 16,0 0-65-16,0 0-38 15,0 0-14-15,0 0 47 16,-10 104-3-16,10-45-26 16,0 4-2-16,0 1-5 15,0-3-12-15,0-9-10 16,0-5-3-16,0-11 2 16,-1-6-3-16,1-6-5 0,0-8-32 15,0-8-49-15,0-8-88 16,8 0-104-16,13-8-252 15</inkml:trace>
  <inkml:trace contextRef="#ctx0" brushRef="#br0" timeOffset="75253.17">18755 13597 681 0,'0'0'42'16,"0"0"-27"0,0 0 65-16,0 107-7 0,0-82-48 15,0-4-3-15,0-4-12 16,5-5-4-16,4-1-4 16,3-7 0-16,2-4 2 15,4 0-2-15,-2 0 3 16,4-18-5-16,-2-11-1 15,-6-5-7-15,-5-9 8 16,-3-2-1-16,-4 0 1 16,0 1 0-16,-1 8 0 15,-13 4 3-15,-2 9 10 16,-3 8 13-16,-1 3-10 0,5 7 0 16,-6 5-10-1,6 0-6-15,1 5-5 0,-6 10 5 16,8 9-30-16,4 6-42 15,5 3-60-15,3-6-43 16,7 6-405-16</inkml:trace>
  <inkml:trace contextRef="#ctx0" brushRef="#br0" timeOffset="75647.92">19138 13567 663 0,'0'0'24'0,"0"0"13"16,-44 102 52-16,41-67-6 16,0 5-40-16,3-8-21 15,0-5-12-15,11-4-6 16,12-7 2-16,5-8-3 15,4-4-1-15,0-4-2 16,0 0-11-16,-10-11-4 16,0-13 3-16,-7-9 0 15,-5-6 7-15,-6-4 3 16,-4-4 1-16,0 0 0 16,-7-1 2-16,-5 13-1 0,-9 5 4 15,3 9 7 1,-1 8-6-16,-2 7-5 0,0 6 0 15,-1 0 0-15,5 11-1 16,1 8-16-16,5 5-44 16,5 5-56-16,6-3-55 15,0-1-352-15</inkml:trace>
  <inkml:trace contextRef="#ctx0" brushRef="#br0" timeOffset="76002.45">19521 13729 275 0,'0'0'293'0,"0"0"-291"0,0 0 65 15,0 0-19-15,96 74-17 16,-69-71-24-1,-3-3-4-15,1 0 1 16,-2-19 10-16,-2-9 7 16,-6-11 12-16,-6-4 2 15,-7-1-2-15,-2 5 14 16,0 5 2-16,-17 10 20 16,-9 4-33-16,-1 4-17 0,-3 7-9 15,3 9-10-15,-1 0 0 16,5 6-7-16,-1 13-25 15,7 7-87-15,2 3-78 16,2-3-175-16</inkml:trace>
  <inkml:trace contextRef="#ctx0" brushRef="#br0" timeOffset="77278.58">20544 13354 669 0,'0'0'83'0,"0"0"2"16,0 0 35-16,0 0-63 16,-30 87 57-16,22-28-35 15,4 7-17-15,4-6-28 16,0-5 0-16,0-3-20 15,0-11-10-15,0-5-4 0,0-4 0 16,0-9-1-16,0-6-38 16,8-6-66-16,0-2-89 15,8-9-83-15,2 0-439 16</inkml:trace>
  <inkml:trace contextRef="#ctx0" brushRef="#br0" timeOffset="77627.95">20742 13720 685 0,'0'0'1'0,"0"0"50"16,0 0 23-16,0 0-29 16,0 0-27-16,74 94-9 15,-50-85-4-15,0-6-3 16,-1-3-2-16,2 0 1 15,-7-16-1-15,-5-8 2 16,-5-6 1-16,-7-6-1 16,-1-3-2-16,0 4 15 15,-4-1 22-15,-14 3 6 16,0 7 9-16,3 6-16 16,-1 13-10-16,4 3-6 15,-2 4-13-15,-1 0-7 16,1 11-4-16,-1 5 2 15,1 8-26-15,9-1-41 0,5-3-59 16,0-1-63-16,11-14-240 16</inkml:trace>
  <inkml:trace contextRef="#ctx0" brushRef="#br0" timeOffset="77811">21050 13354 739 0,'0'0'90'15,"0"0"-75"-15,0 0 48 16,0 0-38-16,101-7-25 16,-55 7-6-16,-1 4-85 0,-5-4-109 15</inkml:trace>
  <inkml:trace contextRef="#ctx0" brushRef="#br0" timeOffset="78210.89">21545 13169 715 0,'0'0'48'0,"0"0"23"15,0 0 28-15,0 0-40 0,10-85-33 16,2 69-5 0,5-4-1-16,2 4-13 0,-1 8-1 15,4 0-4-15,3 8-2 16,-1 0-1-16,-5 4-3 16,-6 12 1-16,-9 16 1 15,-4 4-2-15,-11 2 2 16,-30 9 1-16,-4-2 1 15,-4-7 9-15,4-6 13 16,10-5 5-16,12-7-5 16,10-4-6-16,12-5-6 15,1-7-9-15,14 1 3 16,27-2 6-16,16-3-10 16,7 0 0-16,3 0-50 15,0 0-39-15,-10 0-51 0,-11 0-88 16</inkml:trace>
  <inkml:trace contextRef="#ctx0" brushRef="#br0" timeOffset="78939.73">18939 14278 756 0,'0'0'0'0,"0"0"0"15,0 0 42-15,0 0 21 16,125 5-42-16,-24-5 4 16,34 0-17-16,30 0-7 15,22 0 1-15,15 0 0 16,1 0 3-16,-16 0-1 15,-22 3 15-15,-33 0 17 16,-38-3 4-16,-33 0-23 16,-26 0-4-16,-28 0-3 15,-7 0 11-15,0 0-21 0,-31 0-7 16,-9 0-49 0,-14 5-98-16,-1-4-51 15</inkml:trace>
  <inkml:trace contextRef="#ctx0" brushRef="#br0" timeOffset="79319.89">19456 14511 803 0,'0'0'80'15,"0"0"4"-15,0 0 37 16,0 0-66-16,0 0-41 15,0 0 59-15,-3 90-20 16,3-50-23-16,-6 2-10 16,-2-1-3-16,3 1-12 15,-1-6-5-15,5 0-2 16,1-6-2-16,0-2-59 0,0-8-79 16,11-8-94-16,4-9-166 15</inkml:trace>
  <inkml:trace contextRef="#ctx0" brushRef="#br0" timeOffset="79649.7">19652 14794 819 0,'0'0'6'0,"0"0"-5"16,0 0 32-16,47 94 34 15,-30-77-29-15,-1-2-29 0,2-7-3 16,2-5-5-16,5-3 3 16,-8 0-4-16,3-23-6 15,-8-5-1-15,1-2 7 16,-10-2-3-16,-3 4 3 16,0-1 0-16,0 6 3 15,-7 6 21-15,-10 3 11 16,-2 2-4-16,1 9-19 15,-6 3-5-15,5 0-4 16,0 0-3-16,-2 11-1 16,9 7-7-16,6 5-53 15,6-6-82-15,0 1-77 16</inkml:trace>
  <inkml:trace contextRef="#ctx0" brushRef="#br0" timeOffset="80047.53">19991 14821 379 0,'0'0'367'0,"0"0"-364"16,-26 87 5-16,26-55 60 0,0-2 3 15,0-6-45 1,7-4-19-16,12-7 3 0,5-7-4 16,0-6-2-16,7 0-4 15,-2-15-1-15,3-12-1 16,-5-9-1-16,-3-8 3 16,-12 1 0-16,-8 5-1 15,-4 2-2-15,-2 9 3 16,-23 7 12-16,-4 5 19 15,1 7 6-15,3 8-13 16,6 0-20-16,-1 0-4 16,8 11-5-16,1 9-39 15,11 2-71-15,0-2-95 16,0-3-402-16</inkml:trace>
  <inkml:trace contextRef="#ctx0" brushRef="#br0" timeOffset="80931.13">21952 13806 678 0,'0'0'43'16,"0"0"34"-16,0 0 91 15,0 0-68-15,0 0-27 16,0 0-9-16,56 0-33 16,-13 0-15-16,10 0-10 15,-4 0-6-15,-2 4-1 16,-8 8-39-16,-12-4-93 16,-19 1-131-16,-8-3-177 15</inkml:trace>
  <inkml:trace contextRef="#ctx0" brushRef="#br0" timeOffset="81095.5">21979 14058 694 0,'0'0'77'0,"0"0"-20"16,0 0 157-16,0 0-103 16,111 24-72-16,-58-20-27 15,2 3-12-15,-8 2-4 16,-10-2-75-16,-11-7-126 15,-11 0-297-15</inkml:trace>
  <inkml:trace contextRef="#ctx0" brushRef="#br0" timeOffset="86002.38">23282 13630 742 0,'0'0'94'16,"0"0"-92"-16,0 0 121 15,-116 110-11-15,103-63-45 0,13 0-27 16,0 1-9-16,6-4-11 16,21-7-11-16,4-1-6 15,0-12-2-15,-1-8 2 16,2-9 3-16,-6-7-2 15,-2 0-2-15,-3-23 2 16,-7-17-2-16,-3-6 2 16,-4-14-4-16,-7 5-2 15,0 0 2-15,0 12-2 16,-15 12 5-16,-4 11-3 16,-2 7 1-16,0 10 0 15,-2 3-1-15,0 1-3 16,3 14 3-16,3 12-3 0,9 0-26 15,8 2-80-15,0 2-100 16,19 1-69-16</inkml:trace>
  <inkml:trace contextRef="#ctx0" brushRef="#br0" timeOffset="86203.53">23565 13949 793 0,'0'0'101'16,"0"0"-33"-16,0 0 70 15,0 0-77-15,0 0-61 0,0 0-3 16,0-12-13-16,0 24-37 16,0 0-42-16,0-6-115 15,0 3-100 1</inkml:trace>
  <inkml:trace contextRef="#ctx0" brushRef="#br0" timeOffset="86480.4">24066 13562 842 0,'0'0'105'0,"0"0"-14"15,0 0 79-15,0 0-62 16,0 0-81-16,0 0-22 16,22 68 38-16,-14-5 2 15,-1-3-20-15,1 1-2 16,3 2-11-16,1-3-8 16,-1-5-3-16,-2-4-1 15,-2-4-28-15,-7-4-58 16,0-7-50-16,0-9-176 15,-15-7-480-15</inkml:trace>
  <inkml:trace contextRef="#ctx0" brushRef="#br0" timeOffset="89620.4">12350 13724 145 0,'0'0'85'0,"0"0"-48"16,0 0 64-16,0 0-20 16,0 0 10-16,0 0-15 15,0 0-14-15,3-47-14 16,-3 30 6-16,0-2 23 16,0 4-21-16,0 2-7 15,-6 1-16-15,-2 5 0 16,-7 7-7-16,-9 0-16 15,-3 12-7-15,-1 16 1 16,2 2 8-16,3 6-9 0,12 0 4 16,6 2-6-1,5-6-1-15,0 1-1 0,5-6 1 16,13-3-2-16,6-8-17 16,1-5 2-16,7-11-3 15,-1 0 1-15,0-4-1 16,-3-20 13-16,-2-15 3 15,-10-8 4-15,0-12 0 16,-5-12 1-16,-3-13-1 16,-8 2 0-16,0 2-1 15,0 11 1-15,0 18 2 16,0 7 5-16,0 9 9 16,-4 8 7-16,-3 10-10 15,3 7 3-15,0 5-5 16,0 5 2-16,-2 0-13 0,-1 28-7 15,-4 20-1-15,-4 21 8 16,3 15 4-16,-3 14 3 16,4 3 5-16,1-1-3 15,4-10-6-15,6-12 3 16,0-20-6-16,0-14 0 16,12-12-1-16,15-12-4 15,3-7 0-15,6-10-14 16,-3-3-23-16,-1 0-45 15,-5-16-88-15,-7-4-182 0</inkml:trace>
  <inkml:trace contextRef="#ctx0" brushRef="#br0" timeOffset="90355.59">12180 15628 826 0,'0'0'110'0,"0"0"-110"16,0 0-1-16,0 0 1 15,0 0 36-15,0 0 2 16,72 28-13-16,-40-28-11 16,-1-20-10-16,-5 0-1 15,-10-7 1-15,-9-2 1 16,-2 2-2-16,-5 0 0 16,0 4 3-16,-7 3 24 0,-11 4 9 15,-2 8-13 1,-7 8-1-16,0 0 12 0,0 16-22 15,3 12-5-15,2 8 2 16,10 5 0-16,7-1-4 16,5 3-2-16,0-7 0 15,17 0 1-15,16-9-2 16,7-4-5-16,-2-7 1 16,7-8-1-16,-2-8-33 15,-3 0-53-15,-9-4-36 16,-8-19-49-16,-19-6-29 15,-4-9-226-15</inkml:trace>
  <inkml:trace contextRef="#ctx0" brushRef="#br0" timeOffset="90586.69">11819 15430 726 0,'0'0'39'16,"-37"92"18"-16,22-37 85 16,7 4 9-16,6 0-69 15,2-1-23-15,5-2-41 16,22 0-8-16,4-6-10 16,9-7 0-16,6-10-6 15,9-12-46-15,1-12-92 0,3-9-44 16,-2-7-88-16</inkml:trace>
  <inkml:trace contextRef="#ctx0" brushRef="#br0" timeOffset="90806.14">12639 15475 995 0,'0'0'64'16,"0"0"-59"-16,0 0 79 15,52 117 12-15,-52-61-34 16,-13 2-22-16,-16 1-11 0,-7-3-21 16,-3-6-4-16,6-3-4 15,0-10-3-15,-2-3-32 16,5-11-50-16,-4-10-112 16,2-9-138-16</inkml:trace>
  <inkml:trace contextRef="#ctx0" brushRef="#br0" timeOffset="96148.18">13317 15683 479 0,'0'0'36'16,"0"0"18"-16,0 0 41 15,0 0-37-15,-8-91 6 16,5 76 2-16,3 7-16 16,-5-1-10-16,5 5 25 15,-1 4-25-15,-1 0-15 0,2 13-25 16,0 26 0-1,0 16 13-15,0 11 28 0,0 3-18 16,3 1-1-16,2-7-6 16,-2-9-7-16,2-7-5 15,-5-8 1-15,3-10-5 16,-3-10 1-16,4-7-2 16,-4-8 2-16,4-4-1 15,-4 0 9-15,7-7 13 16,1-17-2-16,3-19-16 15,2-13-3-15,-2-11 0 16,0-6 1-16,-2 0-2 16,-2 7-6-16,3 12 6 15,0 1 1-15,-4 11 1 0,-1 7-2 16,-1 9 1-16,0 5-1 16,-4 12-3-16,3 4 3 15,-3 3 0-15,0 2-8 16,0 0-8-16,0 14-13 15,1 12-6-15,3 8-34 16,0 9-33-16,-2 4-57 16,0 2-33-16,-2 4-427 15</inkml:trace>
  <inkml:trace contextRef="#ctx0" brushRef="#br0" timeOffset="96563.2">13639 16237 57 0,'0'0'601'0,"0"0"-571"0,0 0 40 16,0 0 51 0,0 0-46-16,0 0-14 0,-19-67-15 15,11 67-8-15,-5 0-12 16,-11 4-14-16,-3 16-2 16,0 7 6-16,1 0 4 15,7 6 4-15,3 3-10 16,11-6-5-16,5 1-6 15,0-6 2-15,13-2-2 16,14-7-1-16,8-4 3 16,-1-5-2-16,5-2-3 15,0-5-31-15,-4 0-55 16,-1 0-61-16,-6-4-100 16,-1-8-488-16</inkml:trace>
  <inkml:trace contextRef="#ctx0" brushRef="#br0" timeOffset="96840.32">14384 15876 882 0,'0'0'11'0,"0"0"18"15,0 0 75-15,0 0-54 16,0 0-33-16,0 0-12 16,82-35-2-16,-56 35-3 15,2 0-1-15,-4 0-42 16,3 7-111-16,-12-3-86 15</inkml:trace>
  <inkml:trace contextRef="#ctx0" brushRef="#br0" timeOffset="97022.19">14400 16095 775 0,'0'0'114'0,"0"0"-114"16,0 0 155-16,0 0-78 0,0 0-43 15,101 0-20-15,-56 0-14 16,-3 0-22-16,-1-7-100 16,-15-1-180-16</inkml:trace>
  <inkml:trace contextRef="#ctx0" brushRef="#br0" timeOffset="98324.9">15673 15553 417 0,'0'0'64'0,"0"0"25"16,0 0 12-16,0 0-12 15,0 0 8-15,0 0-53 16,-9-4-36-16,9 44 32 0,0 14 40 16,0-2-39-16,0 2 8 15,0-2-30-15,0-5-13 16,0-4-3-16,0-3-3 16,0-6 0-16,0-2-73 15,0-12-89-15,0-5-94 16</inkml:trace>
  <inkml:trace contextRef="#ctx0" brushRef="#br0" timeOffset="98553.64">15355 16161 613 0,'0'0'137'0,"0"0"-112"16,0 0-25-16,0 0 54 16,147 0-6-16,-81-6-31 15,3 1-14-15,-4-1-3 16,-9 1-51-16,-14 4-77 16,-19 1-184-16</inkml:trace>
  <inkml:trace contextRef="#ctx0" brushRef="#br0" timeOffset="99253.45">15500 16576 460 0,'0'0'311'16,"0"0"-290"-16,0 0 130 15,0 0-59-15,0 0-55 0,0 0-29 16,-57 31 32-16,39 1-14 15,6-2-6-15,5 6-9 16,2-5-10-16,5 5 3 16,0-11-6-16,0-2 2 15,16-4-10-15,6-11-25 16,6-2-7-16,-4-6-10 16,3 0 8-16,-8-3 4 15,-1-12 19-15,-5-5 20 16,-9 2 1-16,0 1 7 15,-4 1 30-15,0 5 16 16,0-1-3-16,0 7-3 0,0 2-5 16,0 3-17-16,0 0-21 15,0 0-4-15,0 11-14 16,0 8 13-16,0 1 0 16,3 4-2-16,11-4 2 15,3-3-4-15,2-2-23 16,-2-4-8-16,4-8 27 15,-4-3-3-15,-2 0 2 16,-4-7 10-16,-6-17-1 16,-2-5 2-16,-3-7 1 15,0 3 5-15,0-2-3 16,0 6 10-16,-6 3 11 16,-2 6-15-16,-1 2 4 15,2 5-14-15,-1 6 0 16,1 2-4-16,-2 5-6 0,1 0-43 15,0 5-47-15,5 9-44 16,3 0-39-16,0 1-227 16</inkml:trace>
  <inkml:trace contextRef="#ctx0" brushRef="#br0" timeOffset="99626.43">16071 16635 488 0,'0'0'56'0,"0"0"3"0,0 0 38 16,0 0-1-16,0 0-12 15,0 0-3-15,-13-79-12 16,5 74-16-16,-7 5-2 16,-4 0-22-16,-5 0-11 15,-6 16-3-15,-6 13 10 16,3-1 6-16,1 5-9 16,10 3-2-16,5 0-7 15,9-5-8-15,8-2-5 16,0-5 0-16,21-7 0 0,10 0-3 15,12-9-27-15,6-1-53 16,6-7-93-16,-5 0-110 16</inkml:trace>
  <inkml:trace contextRef="#ctx0" brushRef="#br0" timeOffset="100432.21">16117 16064 671 0,'0'0'59'0,"0"0"-53"16,0 0-5-16,0 0 20 16,0 0 9-16,0 0 1 15,0 100-25-15,4-86-5 16,3-5-1-16,9-2-22 16,4-7-75-16,2 0-177 15</inkml:trace>
  <inkml:trace contextRef="#ctx0" brushRef="#br0" timeOffset="100584.99">16238 16104 350 0,'0'0'325'0,"0"0"-320"16,0 0 39-16,0 0 37 16,-112 86-50-16,91-62-21 15,10-1-10-15,4-3-52 16,7 0-138-16</inkml:trace>
  <inkml:trace contextRef="#ctx0" brushRef="#br0" timeOffset="103083.33">16964 15656 588 0,'0'0'63'0,"0"0"11"15,0 0 58-15,0 0-42 16,0 0-65-16,0 0 1 0,-3 86 71 15,-3-30-42-15,1 2-18 16,3-8-12-16,-3-2-4 16,3-8-18-16,-2-5-1 15,4-9 0-15,0-6-2 16,0-4-4-16,0-7-28 16,0-5-50-16,0-4-48 15,0 0-61-15,0 0 48 16,0-24-506-16</inkml:trace>
  <inkml:trace contextRef="#ctx0" brushRef="#br0" timeOffset="103271.12">16859 15726 643 0,'0'0'52'0,"0"0"71"15,0 0 13-15,0 0-45 16,0 0-49-16,0 0-32 15,24-23-10-15,7 23-2 16,5 0-6-16,-3 12-40 16,-6 2-88-16,-10 6-51 15,-11 4-158-15</inkml:trace>
  <inkml:trace contextRef="#ctx0" brushRef="#br0" timeOffset="103444.4">16762 16182 615 0,'0'0'48'16,"0"0"52"-16,0 0-3 0,0 0-40 15,0 0-12-15,0 0-20 16,58 46-22-16,-27-40-3 16,9 4-74-16,-6-6-93 15,8 5-148-15</inkml:trace>
  <inkml:trace contextRef="#ctx0" brushRef="#br0" timeOffset="103772.96">17335 16245 742 0,'0'0'77'16,"0"0"110"-16,0 0-47 15,0 0-73-15,0 0-20 16,0 0-26-16,-74-8-8 15,40 28 4-15,2 0-9 16,9 3-1-16,9 5-7 16,0-4-1-16,14-2-2 15,0-1 3-15,0-2 0 16,17 1 1-16,3-4 5 16,1 0-4-16,-5-4 0 15,-7-9-2-15,-8 0-1 16,-1 3 0-16,-1-3-3 0,-26 0 4 15,-8-3 6-15,-4 2-6 16,-1-2-42-16,3 0-76 16,-2 0-107-16,-7-8-108 15</inkml:trace>
  <inkml:trace contextRef="#ctx0" brushRef="#br0" timeOffset="106076.43">6786 13870 217 0,'0'0'130'0,"0"0"-56"16,0 0 12-16,0 0-4 15,0 0-21-15,0 0-10 16,0 0-2-16,3-67 3 16,-3 54 12-16,0 9-34 15,-7 4 12-15,-13 0-21 16,1 24-20-16,-7 16 0 16,1 10 10-16,3 2-6 0,7 3-5 15,9 0 0-15,6-8 0 16,0-11 1-16,0-5-1 15,13-7 0-15,2-12-6 16,4-5 0-16,5-7-14 16,-1 0 5-16,1-11 2 15,-5-12-5-15,-1-10-2 16,-11 2 15-16,-2-4-5 16,-5 7 4-16,0 5 6 15,0 11 0-15,0 7 6 16,0 3 25-16,0 2 0 15,0 0-21-15,0 0-10 16,0 16-9-16,-5 10 9 0,3 1 1 16,0 1 0-1,2 0 0-15,0-4-1 0,0-1 0 16,0-6-1-16,0-6 0 16,8-5-11-16,9-3-8 15,-2-3 1-15,4 0 3 16,2-20 8-16,-3-9 1 15,1-14 4-15,-2-4 2 16,-6-4 1-16,-4-5-1 16,1-3 1-16,-5 5 0 15,-1-2 2-15,0 5 9 16,-2 7 11-16,0 2 2 16,0 15 14-16,0 7-10 15,0 8 2-15,0 8-2 16,0 4-8-16,0 16-20 0,-4 31-13 15,1 16 13-15,-5 11 10 16,1 5 0-16,3-9-9 16,-3-3 11-16,3-7-11 15,4-5 0-15,0-5-1 16,0-13 0-16,0-5-15 16,11-10-53-16,3-9-53 15,-2-10-27-15,0-3-150 16</inkml:trace>
  <inkml:trace contextRef="#ctx0" brushRef="#br0" timeOffset="106241.68">6894 13963 480 0,'0'0'171'0,"0"0"-140"15,0 0 13-15,0 0-20 16,0 0-24-16,101-27-1 15,-54 27-8-15,-2 0-58 16,-3 0-130-16</inkml:trace>
  <inkml:trace contextRef="#ctx0" brushRef="#br0" timeOffset="109920.08">7407 14121 548 0,'0'0'27'0,"0"0"8"16,0 0 37-16,-3-103-15 15,11 84-32-15,5 12 2 16,-6-2 1-16,4 5-11 15,4 4-2-15,-4 0-9 16,6 4-3-16,2 16 0 0,-5 9-1 16,-2 5 3-16,-3 2-1 15,-9 3-1-15,0-4-3 16,0-6 0-16,-5-6 1 16,-7-5 1-16,8-9-2 15,-3-4 0-15,7-5 0 16,0 0-1-16,0-21 1 15,0-6-14-15,0-6 10 16,4-5-4-16,7-1 8 16,6 7-2-16,-2 5 2 15,0 3 1-15,6 11 0 16,-3 3 1-16,0 9 2 16,6 1-4-16,-4 0 0 15,-2 8 0-15,3 12 0 0,-10 0 0 16,0 7-3-16,-6-4 0 15,-1 0-13-15,-2-3-18 16,-1-7-13-16,2-1 10 16,3-8 5-16,-6-4 4 15,4 0 10-15,-2-9 16 16,3-14 4-16,-1 0 0 16,3-1 10-16,-3 1 6 15,-4-1 6-15,0 8 17 16,0 5-16-16,0-2 12 15,0 10-6-15,0 3-3 16,0 0-15-16,0 0-13 16,-11 10-6-16,-4 11 5 0,3 7-1 15,3 3 2-15,5-1 0 16,1 3 0-16,3-6-6 16,0-7-7-16,0-4-11 15,3-3-10-15,12-7-3 16,6-6 18-16,5 0 12 15,-1-3 0-15,-3-17 2 16,-5-3 5-16,5-6 0 16,-3-5 1-16,-5-2 3 15,0 2 4-15,-3 1 8 16,-4 9 11-16,1 1 3 16,-4 3-10-16,-1 11 5 15,-3 6-5-15,0 3-4 16,0 0-16-16,1 16-16 0,-1 7 14 15,3 10 2-15,-3 1 1 16,0 2-1-16,0 3-9 16,0-4-7-16,0-6-17 15,-7-3 2-15,-5-9-4 16,1-6 20-16,0-7 7 16,-1-4 8-16,5 0 1 15,2 0 2-15,-3-4 10 16,5-4 31-16,-2 2 2 15,5 3-5-15,0 0-11 16,0 3-10-16,0 0-20 0,0 0-4 16,0 0-6-16,8 0 5 15,11 0 1-15,0 0-23 16,9 0-5-16,0 0-3 16,0-7-11-16,2-5 20 15,-3 0 13-15,4-4 10 16,-10 0 3-16,-3 5 0 15,-7-2 7-15,-5 3 9 16,3 4 10-16,-9 6 5 16,0 0-15-16,0 0-16 15,0 0-1-15,0 0-9 16,0 9 5-16,0 2 5 16,0 2 1-16,0-6 0 15,-4 6-1-15,4-10-1 0,0 1-15 16,0-4-2-1,0 0 2-15,0 0 11 0,0-7 5 16,11-17 1-16,-3 0 1 16,4-7-4-16,-7 3 4 15,-1 1-2-15,-4-1 10 16,0 8 5-16,0 0 9 16,-4 5-6-16,-5 0 19 15,-2 7-12-15,3 5-2 16,-5 0-5-16,3 3-18 15,-6 0-1-15,4 14-3 16,-3 5 0-16,1 4 1 16,4 1 2-16,2-1 0 15,5-3-18-15,3-3-11 0,0-2-1 16,0-7 0-16,0-4 0 16,17-4 10-16,1 0 13 15,2-8 2-15,7-8 1 16,-5-4 5-16,-2 1 0 15,3 4 1-15,-4-2 0 16,-2 1 9-16,-2 4 5 16,-8 6 8-16,1 4-6 15,-5 2-15-15,1 0-2 16,1 4-2-16,-3 16 0 16,-2 0 2-16,0 0 0 0,0 3 0 15,0-3 1-15,0 0 0 16,0-4-1-16,-2-8 0 15,2-5 0 1,0-3-5-16,0 0 5 0,0-3 4 16,16-14 4-16,-1-6-8 15,3-4 1-15,-1 3 1 16,2 1-2-16,-4 3 2 16,-1 0 6-16,-1 1 0 15,-2 8 13-15,-3 5-4 16,-4 3-9-16,0 3 5 15,-4 0-13-15,3 0-10 16,-1 15 4-16,0 9 6 16,-2 3 0-16,0 2 2 15,1 2-1-15,-1-1-1 0,4-5 0 16,4-1-6 0,4-10-10-16,3-1 1 0,1-6 11 15,11-2 2-15,-1-5-4 16,6 0 1-16,2-16 4 15,1-8-3-15,-5-7 4 16,1-1 1-16,-10 1 0 16,-6 0 2-16,-4 2 16 15,-5-1 8-15,-6 6 4 16,0 4-8-16,0 4 15 16,0 5-15-16,0 7-13 15,-2 4 6-15,-6 0-16 0,-7 11-2 16,-2 13-1-16,-1 5 3 15,3 1 0-15,0 1 0 16,3-3-6-16,6-4 0 16,6-1-20-16,0-10-14 15,0-3-1-15,0-9 11 16,12-1 11-16,5 0 12 16,-2-8 6-16,0-8 1 15,2-7-2-15,-6 2 2 16,0-1 3-16,-3 2-1 15,-1 5 19-15,-3 3 7 16,-3 6 3-16,-1 3-7 16,0 3-7-16,0 0-17 0,0 0-17 15,0 16 12 1,0 4 5-16,0 0 0 0,-1 3 3 16,-3 1-3-16,1-1-1 15,3-7-3-15,0-5-9 16,0-2-20-16,0-9 16 15,14 0 12-15,3 0 5 16,2-17 0-16,5-6 1 16,-5-4 1-16,-4 4-1 15,-3-6 2-15,4 9 7 16,-5 0 7-16,0 6 5 16,-4 5 15-16,-3 2-26 0,-3 6 2 15,2 1-1-15,-3 0-12 16,0 0-5-16,0 8-11 15,0 12 14-15,0 3 2 16,0 6 1-16,0-2 2 16,0 0-3-16,0-3 0 15,0-8 0-15,0 0-2 16,0-8-4-16,0-2 2 16,0-6-2-16,0 0 1 15,10 0 5-15,4-14 7 16,5-10-6-16,-3-2-1 15,7-3 1-15,-5 1 1 16,4-4-2-16,0 9 5 16,-6 0-5-16,4 8 0 15,-9 6 0-15,-4 5 0 0,0 0 3 16,-3 4-3-16,-3 0-2 16,3 0 1-16,-1 0-5 15,-3 12 0-15,0 3 4 16,0-1-1-16,0 3 2 15,0 3 1-15,0 0-1 16,0 0 1-16,-7-4 0 16,6 4-2-16,1-7 2 15,0-2-6-15,0-4-5 16,0-4-7-16,0-3 1 16,0 0 8-16,0 0 9 15,8-7 5-15,9-7-4 0,-2-3 0 16,-1 1 0-16,-5 3 3 15,-2 2-3-15,-3-1 3 16,1 5 4-16,-5 3 9 16,0-5-4-16,0 9-4 15,0 0 1-15,0 0-10 16,-6 0-4-16,-5 13 2 16,0 10 2-16,-5 1 0 15,9 5 4-15,0-3 0 16,2-2-4-16,5-1 1 15,0-7-1-15,0-5 0 16,0 2 0-16,0-9 0 16,9 3-1-16,-2-3 1 0,1-4 5 15,3 5-5-15,-4-5 1 16,5 0 1-16,-1 0-2 16,2 0-3-16,-2 0-4 15,0-9-2-15,6-2-12 16,-2-2-9-16,5-3-1 15,2 1-8-15,-3-8 15 16,-4 3 2-16,2 0 5 16,-5 1 12-16,-1 3 4 15,-1 0 1-15,-6 1 7 16,1-1 18-16,-5 3 12 16,0 2 1-16,0 7 10 0,0-4-8 15,0 8-12-15,-1 0-12 16,-10 0-12-16,4 19 0 15,-4 5 2-15,3 0 5 16,8 4 0-16,0 3-1 16,0-4-2-16,0-4-3 15,0-3-3-15,0-4 2 16,11-7 1-16,4-5-2 16,-3-4 2-16,12 0 1 15,-1 0 1-15,1-9-6 16,-2-2 2-16,-10-2 0 15,-1 3-2-15,-2-2 1 16,-9 7-1-16,0-2-1 0,0 2-5 16,0 2 0-1,0-5 1-15,0 4-1 0,0-1 0 16,0 2-1-16,0-1 5 16,0 4 1-16,0 0 0 15,0 0 0-15,0 0-3 16,0 0-4-16,0 0-3 15,0 0 1-15,0 0 3 16,0 0 5-16,0 0-1 16,0 4 2-16,-5-4-1 15,5 0-6-15,0 0-5 16,0 0-5-16,0 0 10 0,0 0 6 16,5 0 1-1,-5 0 0-15,0 0 0 0,0 0 0 16,0 0 0-16,0 0 0 15,0 0-1-15,0 0-4 16,0 0-4-16,0 0-3 16,7 0 10-16,-3-7 0 15,3-4-6-15,-4-9 4 16,2 4 4-16,-5-1 1 16,0 5 3-16,0 8 0 15,0 4 26-15,-12 0-10 16,-7 0-14-16,4 16 1 15,3 8-5-15,4-1-2 16,8 4 0-16,0-4 0 16,0-3 0-16,8-3-30 0,14-1-36 15,17-4-59-15,15-8-154 16</inkml:trace>
  <inkml:trace contextRef="#ctx0" brushRef="#br0" timeOffset="111450.45">17888 16111 123 0,'0'0'533'15,"0"0"-525"-15,0 0 27 16,0 0 67-16,0 0 7 15,0 0-18-15,0 0-22 16,-8 0-11-16,21 0-17 16,21 0-14-16,4 0-16 0,13 0-8 15,-2 0-2-15,-5 4-1 16,-5-4-7-16,-21 0-51 16,-13 0-57-16,-5 0-94 15,-21 0-107-15</inkml:trace>
  <inkml:trace contextRef="#ctx0" brushRef="#br0" timeOffset="111629.87">17869 16178 673 0,'0'0'92'0,"0"0"-92"16,0 0 133-16,103 12-17 0,-59-8-54 15,5-1-25-15,3-1-22 16,-7 1-13-16,-5 0-2 15,-11 0-33-15,-9-1-96 16,-6-2-120-16</inkml:trace>
  <inkml:trace contextRef="#ctx0" brushRef="#br0" timeOffset="114293.67">19182 15792 645 0,'0'0'49'15,"0"0"25"-15,0 0 66 16,0 0-10-16,0 0-64 0,0 0-54 16,0 0 16-16,-28 60 43 15,28-6-33-15,0 2-2 16,0-4-18-16,0-2-3 15,0-3-7-15,0-3-8 16,0-5 1-16,0 1-3 16,-4-6 2-16,-1-2-36 15,1-4-57-15,4-13-73 16,0-6-136-16</inkml:trace>
  <inkml:trace contextRef="#ctx0" brushRef="#br0" timeOffset="114556">19482 16021 717 0,'0'0'69'16,"0"0"-64"-16,0 0 38 15,0 0 25-15,0 0-24 16,67 98-29-16,-57-73-9 16,-3-2-3-16,0-5-3 15,0-4-1-15,-2-3-37 16,1-7-57-16,0-4-16 16,1 0-1-16,1-15-195 0</inkml:trace>
  <inkml:trace contextRef="#ctx0" brushRef="#br0" timeOffset="114711.33">19482 16021 595 0,'103'8'86'16,"-118"-8"-13"-16,-4 8 36 15,-4 10-22-15,2 2-22 16,0 5-33-16,5-6-19 16,-1 6-9-16,9-5-4 15,2 1-20-15,6-1-117 16,0-3-111-16</inkml:trace>
  <inkml:trace contextRef="#ctx0" brushRef="#br0" timeOffset="115168.92">20707 15718 531 0,'0'0'54'15,"0"0"43"-15,0 0 15 16,0 0-25-16,0 0-66 16,0 0 22-16,10 86 49 15,-6-31-35-15,2 4 1 16,-2-3-8-16,-4-6-26 15,0-6-12-15,0-4-12 0,0-1 1 16,0-8 2 0,0-1-3-16,0-4-7 0,0-7-58 15,0-4-80-15,0-6-125 16,0-9-254-16</inkml:trace>
  <inkml:trace contextRef="#ctx0" brushRef="#br0" timeOffset="115522.49">20187 16466 657 0,'0'0'12'0,"0"0"-9"16,0 0 32-16,0 0 59 15,0 0-15-15,0 0 19 16,54 7-26-16,-5-7-37 16,11 0-6-16,19 0-15 15,21 0-6-15,16 0 0 16,14 0 5-16,7 0-5 16,-7 0 0-16,-14 5 0 15,-30-2 3-15,-27-3-6 16,-27 0 0-16,-18 0-3 15,-13 0 3-15,-1 0-5 16,-1 0-1-16,-22 0-85 16,-8 0-77-16,-6 0-46 15,5 0-233-15</inkml:trace>
  <inkml:trace contextRef="#ctx0" brushRef="#br0" timeOffset="119003.32">20254 16914 725 0,'0'0'83'0,"0"0"39"0,0 0-21 15,0 0-74-15,0 0 4 16,0 94 34-16,-2-43-34 16,1-4-3-16,-3-1-4 15,1-2-17-15,3-8-7 16,-2-3 2-16,1-7-2 15,0-6-2-15,-2-5-59 16,2-6-75-16,1-6-118 16,0-3-268-16</inkml:trace>
  <inkml:trace contextRef="#ctx0" brushRef="#br0" timeOffset="119377.43">20461 17161 538 0,'0'0'171'0,"0"0"-169"15,0 0 6-15,0 0 29 16,8 86-9-16,3-68-6 16,6-7-16-16,4 1 2 15,8-9-4-15,5 0-3 16,-2-3-1-16,-3 0-8 15,-3-18 0-15,-6-6 7 16,-9-4 1-16,-10-6 2 0,-1 2 2 16,0 4 2-1,-11 1 26-15,-5 7 23 0,-9 4-14 16,1 5-10-16,0 7-5 16,5 4-17-16,3 0-9 15,-2 15-5-15,0 5 1 16,6 8-29-16,1 0-56 15,3-1-68-15,3-7-130 16</inkml:trace>
  <inkml:trace contextRef="#ctx0" brushRef="#br0" timeOffset="119776.86">20893 17188 621 0,'0'0'0'15,"0"0"6"-15,0 0 20 16,0 0 15-16,0 0-13 16,-6 94-19-16,6-77-2 15,0-2-3-15,19-3 0 16,2-3 0-16,3-6 0 15,-2-3-1-15,1 0 0 0,-1 0-3 16,-9-19 1 0,2-1-2-16,-10-7 1 0,-5 2 0 15,0-6 1-15,0 5 1 16,-20 6-1-16,-1-4 8 16,-7 10 18-16,2 5-8 15,2 4-13-15,4 5-6 16,5 0 0-16,-6 0-4 15,8 14-25-15,4 0-38 16,2 5-78-16,7-8-212 16</inkml:trace>
  <inkml:trace contextRef="#ctx0" brushRef="#br0" timeOffset="120083.59">21159 17366 395 0,'0'0'207'15,"0"0"-205"-15,0 0-2 16,0 0 17-16,0 0-11 16,0 0-1-16,99 36-3 15,-81-36 9-15,-7 0 18 16,0-13 5-16,1-2-3 15,-4-13-13-15,-2 1 14 16,-4-1-3-16,-2 5 12 0,0 4-8 16,0 6 8-16,-5 1-10 15,-10 4-20-15,-4 5-8 16,-2 3-3-16,1 0-6 16,0 3 2-16,0 13-23 15,4 1-74-15,1 2-38 16,8-5-139-16</inkml:trace>
  <inkml:trace contextRef="#ctx0" brushRef="#br0" timeOffset="120318.62">21573 17288 732 0,'0'0'0'0,"0"0"7"16,0 0-7-16,0 0 10 15,0 0-2-15,0 0-4 16,55 81-3-16,-48-72-1 16,-1 2-32-16,2-2-80 15,6-9-313-15</inkml:trace>
  <inkml:trace contextRef="#ctx0" brushRef="#br0" timeOffset="120479.25">21754 17291 424 0,'0'0'285'16,"0"0"-247"-16,0 0 79 16,0 0-34-16,0 0-40 15,0 0-26-15,-122 44-14 16,93-24-3-16,-5-1-5 15,2-4-93-15,0 1-127 16</inkml:trace>
  <inkml:trace contextRef="#ctx0" brushRef="#br0" timeOffset="124052.87">22046 16992 708 0,'0'0'84'0,"0"0"22"15,0 0-13-15,0 0-66 16,0 0 7-16,0 0 34 15,-24 126-40-15,21-86-18 16,2-2-2-16,1-2-6 16,0-9-2-16,0-1-2 15,0-6-17-15,0-2-71 16,11-6-56-16,6-9-59 16,3-3-301-16</inkml:trace>
  <inkml:trace contextRef="#ctx0" brushRef="#br0" timeOffset="124389.17">22227 17229 644 0,'0'0'59'0,"0"0"-56"16,0 0 76-16,0 0-14 15,0 0-25-15,0 0-22 16,55 59-11-16,-41-53-2 15,1-6 0-15,-1 0-2 16,4 0 4-16,-4-12 5 16,-1-11-5-16,-4-4 1 15,-2-4 5-15,-7 3 1 16,0 5 15-16,0 5-8 16,0 4 1-16,-14 2-9 0,1 5-9 15,0 6-3-15,-2 1-1 16,-2 0-8-16,-1 0 1 15,3 8-40-15,0 4-27 16,2 0-53-16,5-1-33 16,5-6-257-16</inkml:trace>
  <inkml:trace contextRef="#ctx0" brushRef="#br0" timeOffset="124605.5">22521 16959 669 0,'0'0'50'15,"0"0"-4"-15,0 0 54 16,0 0-60-16,0 0-38 16,0 0-2-16,83-17-4 15,-54 17-25-15,6 0-72 16,-2-5-42-16,0 1-338 15</inkml:trace>
  <inkml:trace contextRef="#ctx0" brushRef="#br0" timeOffset="124889.28">23027 16800 592 0,'0'0'81'16,"0"0"-29"-16,0 0 62 15,0 0-53-15,0 0-40 16,0 0-6-16,-87 13 0 16,67 1-3-16,4 1 4 15,1 2-2-15,4-6 3 16,4-2-11-16,4 1-5 16,3-5 3-16,0 3-3 15,10-1 4-15,18 2 3 16,13-1 9-16,8-1-13 15,3-3-4-15,-6 4-1 16,-8-5-59-16,-11-3-2 16,-9 0-42-16,-13 0-14 0,-5-6-79 15</inkml:trace>
  <inkml:trace contextRef="#ctx0" brushRef="#br0" timeOffset="125094.17">23027 16800 355 0,'-4'-51'238'0,"4"43"-149"16,-1 8 62-16,1 0-54 16,0 23-80-16,0 17-1 15,0 6 66-15,0 6-39 16,4-1-4-16,6-4-21 16,-3-8-17-16,-2 1-1 0,1-7 0 15,-6-7-19-15,0-3-88 16,0-8-95-16,0-9-160 15</inkml:trace>
  <inkml:trace contextRef="#ctx0" brushRef="#br0" timeOffset="125483.02">23233 16178 708 0,'0'0'73'16,"0"0"-17"-16,0 0 91 0,0 0-55 16,0 0-71-1,0 0-15-15,85-17-5 0,-55 17-1 16,1 0-2-16,-7 9-79 15,-5-5-145-15,-11 0-244 16</inkml:trace>
  <inkml:trace contextRef="#ctx0" brushRef="#br0" timeOffset="125647.96">23276 16390 710 0,'0'0'59'0,"0"0"-2"0,0 0 122 15,0 0-129-15,118 4-45 16,-71 0-5 0,-7 5-4-16,-6-2-125 0,-7-3-132 15</inkml:trace>
  <inkml:trace contextRef="#ctx0" brushRef="#br0" timeOffset="126948.37">24080 15829 749 0,'0'0'91'0,"0"0"-60"15,0 0 34-15,0 0 41 16,-10 97-17-16,0-52-53 16,3-4-15-16,2-1-12 15,0 3-2-15,0-7-7 16,-1 3 1-16,0-4-1 16,-7 1-51-16,2-4-68 15,-1-5-60-15,1-7-96 16</inkml:trace>
  <inkml:trace contextRef="#ctx0" brushRef="#br0" timeOffset="127301.79">24214 16150 568 0,'0'0'83'0,"0"0"-77"15,0 0 30-15,0 0 10 16,0 95-12-16,0-76-24 16,5-6-6-16,5-2 5 15,2-11-5-15,5 0 1 16,2 0-1-16,2-11-2 16,-3-13 4-16,-4-12-3 15,-2-3-2-15,-4-1 2 16,-6 2-1-16,-2 6-1 0,0 5 2 15,-6 7 3 1,-13 4 35-16,-3 5-36 0,0 6 4 16,0 5-6-16,1 0-3 15,2 0-2-15,5 13-8 16,0 10-60-16,8 1-34 16,6-1-111-16</inkml:trace>
  <inkml:trace contextRef="#ctx0" brushRef="#br0" timeOffset="127668.62">24665 16091 666 0,'0'0'57'16,"0"0"-50"-16,0 0 18 15,0 0 49-15,0 0-30 16,37 96-15-16,-34-69-10 16,-3-4-12-16,2-3-6 15,0-4 0-15,-1-12-1 16,2-4 2-16,5 0 2 16,6-9 9-16,4-22 27 15,5-12-33-15,-3-4 4 0,1-5 0 16,-2 5-11-16,-1 4 7 15,-4 12 8-15,-6 11 4 16,-4 8 22-16,-1 8-20 16,-3 1-21-16,0 3-2 15,0 0-34-15,-3 11-115 16,-13 5-28-16,-1-1-115 16</inkml:trace>
  <inkml:trace contextRef="#ctx0" brushRef="#br0" timeOffset="129213.29">13116 15758 228 0,'0'0'77'15,"0"0"58"-15,0 0-49 0,-8-99-9 16,8 88 1-16,0 2-37 15,4 9 9-15,1 4-25 16,8 28-24-16,5 18 45 16,0 10 25-16,0 11-34 15,0-1-12-15,-7 1-16 16,-4-7-8-16,-3-1 3 16,-3-9-4-16,-1 1-10 15,0-4-59-15,0-4-80 16,-12-8-88-16</inkml:trace>
  <inkml:trace contextRef="#ctx0" brushRef="#br0" timeOffset="129643.47">13975 15486 439 0,'0'0'46'0,"0"0"70"16,0 0-37-16,0 0-78 16,39 94 51-16,-24-18 23 15,-8 1-20-15,1-6-29 16,-3-4-7-16,5-7-9 15,-2-6-3-15,5-10-7 16,-7-2 0-16,2-9-3 16,-8-2-68-16,0-5-69 0,-8-5-189 15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1-01-20T09:37:06.673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839 14341 710 0,'0'0'61'0,"0"0"-60"16,0 0 91-16,0 0 11 15,0 0-42-15,0 0-10 16,0 0-24-16,-14-19-27 0,-6 51 9 15,-4 12 4-15,-12 13 29 16,4 2-25-16,2-5 15 16,13-5-11-16,6-1-21 15,11-10 1-15,0-6-1 16,10-6 0-16,11-5-1 16,13-9 1-16,2-9 1 15,2-3 3-15,7-6-1 16,-5-24 4-16,6-13-2 15,-2-12-4-15,-4-14-1 16,-11-3-2-16,-1 1 0 16,-17 9 1-16,-8 11 1 15,-3 7 3-15,-11 8-2 0,-6 9 1 16,-4 8-1 0,2 12-1-16,3 7 0 0,0 0-10 15,-3 0-4-15,1 23-10 16,-6 9-22-16,1 3-28 15,3 8-14-15,8 0-58 16,-2-2-45-16,5-7-158 16</inkml:trace>
  <inkml:trace contextRef="#ctx0" brushRef="#br0" timeOffset="226.77">872 14431 699 0,'0'0'64'0,"0"0"71"0,0 0-46 16,0 0-78-16,0 0 4 16,-4 91 46-16,4-39-15 15,0 2-20-15,0-5-3 16,4 1-11-16,9-7-11 16,2-3 0-16,4-2-1 15,-1-6-6-15,-1-4-21 16,-2-5-84-16,0-3-2 15,-3-7-105-15,1-10-330 16</inkml:trace>
  <inkml:trace contextRef="#ctx0" brushRef="#br0" timeOffset="536.79">1565 14404 846 0,'0'0'18'16,"0"0"55"-16,0 0 42 0,0 0-85 15,0 0-13-15,0 0-16 16,17-12-1-16,13 9 0 16,7 3-3-16,5 0 2 15,-2 0-75-15,-4 0-97 16,-10 6-179-16</inkml:trace>
  <inkml:trace contextRef="#ctx0" brushRef="#br0" timeOffset="708.1">1598 14597 806 0,'0'0'10'15,"0"0"68"-15,0 0 14 16,0 0-61-16,0 0-5 0,0 0-7 16,112 11-19-16,-76-7-20 15,3-4-124-15,-9 0-212 16</inkml:trace>
  <inkml:trace contextRef="#ctx0" brushRef="#br0" timeOffset="17027.91">949 3898 309 0,'0'0'9'0,"0"0"-3"15,0 0 49-15,0 0 41 16,0 0-53-16,0 0-3 16,0 0-2-16,0 0-10 15,-16-9-4-15,13 9 2 0,3-1 0 16,0 1-2-1,0 0 1-15,0-2 2 0,0 2-5 16,0 0-3-16,0 0-6 16,0 0-1-16,0 0-3 15,0 0 0-15,0 0-3 16,0 0-1-16,0 0-3 16,0 0 2-16,0-1-4 15,0 1-4-15,0 0 1 16,10 0 3-16,8 0 5 15,8 0 3-15,6 0 5 16,7 0-13-16,2 0 5 16,2-3 1-16,0 3-4 15,4-2 0-15,-4 2-1 0,-2 0 0 16,-6 0-1-16,1 0 0 16,1 0 3-16,-1 0-3 15,-1 0 0-15,2 0 4 16,3 0-4-16,3 0 1 15,-1 0 5-15,3 0-6 16,-2 2 6-16,4 2-3 16,0-1-3-16,-8 3 0 15,-2-3 0-15,-5-1 0 16,-2 0 0-16,-3-2 0 16,4 3 2-16,4-3-2 15,1 0 0-15,1 0 1 16,6 0-1-16,0 0 2 0,7 0 3 15,1 0-2 1,0 0 5-16,-1 0-5 0,-5 0-4 16,-6 0 2-16,4 0 1 15,-4 0-1-15,2 0 0 16,2-3-1-16,-3 0 0 16,-5-1 4-16,2 0 0 15,3-2-1-15,-1 0 8 16,2 1-6-16,-2 2 8 15,0 0-10-15,-2 0 0 16,-1 3 4-16,0 0-3 16,1-3 0-16,-2 3 3 15,5-3-6-15,-1 0 3 16,-2 3-2-16,10 0 3 0,0 0-2 16,7 0 1-16,7 0-4 15,5 0 6-15,-1-2-6 16,9 2 0-16,-4 0 0 15,3 0 5-15,-11 0-11 16,1 0 12-16,-5-3-12 16,-4-1 8-16,0-1-3 15,-3-1 2-15,-3 2-2 16,-1-3 3-16,6 3-5 16,2-1 8-16,-2 2-6 15,6 2 1-15,-1-1-2 16,-4 2 2-16,5 0 0 15,4 0 3-15,-1 0-6 0,-4 0 3 16,-1 0 0-16,-6 0 2 16,7 0-2-16,0 0 0 15,3 0 4-15,8 0-4 16,-4 0 0-16,-1 0-2 16,-2 0 2-16,-4-3-2 15,0 1 0-15,-4 2 2 16,0-3 0-16,0 2 0 15,0-1 0-15,1 2 0 16,-2 0 0-16,2 0-2 16,3 0 2-16,0 0 0 15,-2 0 2-15,11 0 1 0,-6 0-3 16,5 0-1-16,1 0 0 16,-5 0 1-16,-4 0 0 15,-4 0 0-15,-7 0 1 16,-5 0-4-16,-4-3 3 15,-3 3 0-15,-5 0 0 16,-9 0 0-16,1-3 1 16,-3 3-1-16,2 0 1 15,-3 0-2-15,-4 0 0 16,0 0 1-16,-3 0 0 16,-1 0 0-16,3 0 0 15,-6 0 0-15,-6 0-1 16,2 0 0-16,-3 0 0 0,0 0-1 15,0 0-16-15,0 0-27 16,0 0-12-16,-8 0-41 16,-3-1-6-16,-4-2-65 15,-4-1-339-15</inkml:trace>
  <inkml:trace contextRef="#ctx0" brushRef="#br0" timeOffset="17584.82">6532 3725 260 0,'0'0'39'0,"0"0"14"16,0 0 68-16,0 0-35 15,0 0-36-15,0 0-11 16,-14-15-8-16,11 11 1 15,-1 2-10-15,0-1 12 16,4 1-5-16,0 1-7 16,0 1-2-16,0 0-10 15,0 0-4-15,0 0-4 16,0 0-2-16,0 0-4 16,0 0-5-16,0 0-6 15,15 1 15-15,10 10 0 0,7 2 9 16,3-1-4-1,6-1 3-15,0 1-4 0,-6-3-4 16,1-3 0-16,-3 2-1 16,-8-4 2-16,-8-2-2 15,-1 1 3-15,-12-3-2 16,-3 0 5-16,-1 0-2 16,0 0 2-16,0 0-1 15,0 0 1-15,0 0 1 16,0 0-1-16,0 0-2 15,0 0-1-15,0 0 4 16,0 0 1-16,0 0-4 0,0 0-3 16,0 3-2-1,-1 3 0-15,-25 0-1 0,-17 5 3 16,-19 2 0-16,-10 3-3 16,-11-1-19-16,0 4-43 15,-4 1-17-15,2-1-109 16</inkml:trace>
  <inkml:trace contextRef="#ctx0" brushRef="#br0" timeOffset="18769.02">954 3905 130 0,'0'0'59'0,"0"0"-4"16,0 0 13-16,0 0-16 16,0 0-24-16,0 0 4 15,30-20 3-15,-19 15 11 16,-5 1-5-16,5-1-12 0,0-1 5 15,-1 0-6-15,1-1-10 16,0 2-9-16,-7 3 1 16,-4-1 5-16,0 3 5 15,0-1-2-15,0 1-5 16,0 0-3-16,0 0-8 16,0 0-2-16,-6 0 0 15,-14 0-3-15,-1 0 3 16,-7 6 0-16,2 3 0 15,1 0-1-15,3 0 1 0,4-3 4 16,4 2-4 0,7-5-4-16,3 1 3 0,4-3-1 15,0-1-3-15,0 3 1 16,0-2 0-16,8 5 4 16,12-1 7-16,3 2 1 15,5 0-3-15,2-1-2 16,2 3-2-16,-10-4-1 15,2 1 1-15,-13 1-1 16,0-2-13-16,-8 1-20 16,-3-4-23-16,0 2-110 15,0-4-156-15</inkml:trace>
  <inkml:trace contextRef="#ctx0" brushRef="#br0" timeOffset="20395.54">1276 3793 251 0,'0'0'63'0,"0"0"-41"16,0 0 97-16,0 0-12 15,0 0-55-15,0 0-20 16,22-17-18-16,-22 17-14 15,0 14 0-15,0 8 17 16,0 2-5-16,0-1-5 16,0-3 1-16,0-1 0 0,0-6-8 15,0-2 4 1,-4-5-4-16,4-3 2 0,-4-3-2 16,4 0 4-16,0 0 6 15,0 0 19-15,0-16 15 16,-3-7-43-16,-1 0-1 15,0-1 0-15,4 4 5 16,-3 2-5-16,3 4 0 16,0 8 2-16,0 4 14 15,0 2 10-15,0 0-20 16,0 0-6-16,0 2-11 16,0 16 3-16,0 2 6 15,0 2 4-15,0 0 0 0,0-2-2 16,0-3-1-1,0-4 1-15,0-6 1 0,-4-2 0 16,4-5 0-16,0 0 0 16,0 0 7-16,0-3 12 15,0-15-12-15,0-6-8 16,0-6 0-16,0 4 1 16,0 1-1-16,0 5 0 15,0 0 2-15,0 5-2 16,4 1 3-16,-1 3 1 15,1 5-3-15,-4 3 3 16,0 3 4-16,0 0-8 16,0 0-1-16,0 10-18 15,0 14 17-15,-7 2 2 0,-3 3-1 16,2-1 1-16,1-1 1 16,0-2 1-16,3-5-2 15,4-6 0-15,-4-5-2 16,4-6 0-16,0-3 2 15,0 0 0-15,0 0 2 16,0-5 12-16,0-13-7 16,0-8-7-16,4 0-2 15,3 2 2-15,-3 1-1 16,0 4 1-16,-1 2 0 16,1 2 1-16,-4 2 1 15,4 0-2-15,-4 3 1 16,0 3 1-16,0 4 7 0,0 3 2 15,0 0-2-15,0 0-9 16,0 1-12-16,0 21-3 16,0 8 15-16,0 4 0 15,0-1 0-15,0 0 3 16,0-6-3-16,0-4-1 16,-4-7 1-16,4-5-1 15,0-7 2-15,0-1-1 16,0-3 0-16,0 0 4 15,0 0 11-15,0-14-5 16,0-6-9-16,0-4 2 16,-4 1-3-16,4 0 0 0,-3 3-2 15,3 2 5-15,0 4-2 16,0 2-1-16,0 1-1 16,0 3 1-16,0-1 2 15,0 5 3-15,0-2 2 16,0 5-5-16,0 1 8 15,-4 0-2-15,4 0-2 16,0 0-6-16,-4 0-1 16,4 1-12-16,-3 18 4 15,-1 4 9-15,0 8 5 16,4 4 7-16,-3 0 2 16,3 1-4-16,0-3 4 15,0-3-6-15,0-3-6 0,0-1 0 16,0-3-2-16,0 0 1 15,0 0-1-15,0 0 0 16,-4 0-27-16,-10-1-83 16,-4 0-70-16</inkml:trace>
  <inkml:trace contextRef="#ctx0" brushRef="#br0" timeOffset="22292.88">1033 4453 93 0,'0'0'89'0,"0"0"-87"15,0 0 30-15,0 0 47 0,0 0-29 16,0 0 3-1,0 0 32-15,9 4-26 0,-7-4-25 16,3-7-4-16,-5-5-4 16,0 4 13-16,3-5-26 15,-3 0 7-15,0-1-5 16,0 1 10-16,0-3-6 16,-3 3 7-16,-4 0-5 15,-2 1-5-15,3 1 11 16,-1 0-2-16,-1 2-9 15,1 3-5-15,-2 0 1 16,1-2-5-16,0 4 15 16,-3-2-18-16,3 5-4 15,5 1-1-15,-6 0 1 0,7 0-1 16,-2 3-2-16,-6 15-3 16,7 6 5-16,-5 5 1 15,5 3 1-15,-2 5 1 16,5 0 0-16,0 6 6 15,0-2-3-15,0 4-3 16,0 0 6-16,0 0-4 16,0-1 5-16,0 1-4 15,0-7-4-15,0-3 12 16,0 0-13-16,0-5 0 16,0 0 16-16,0-2-12 15,-3-3 2-15,3-5-1 16,-3-1-5-16,-1-5 2 0,0-2-1 15,0-1 0 1,4-6-1-16,0-3 0 0,0 0 1 16,0-2-1-16,0 0-5 15,0 0-22-15,0-4-46 16,0-18-130-16,4-6-306 16</inkml:trace>
  <inkml:trace contextRef="#ctx0" brushRef="#br0" timeOffset="22596.22">775 4800 500 0,'0'0'3'0,"0"0"23"15,0 0 70-15,0 0-36 16,0 0-18-16,0 0 15 16,0 0-6-16,9 0-22 15,6-7-15-15,7 2-3 16,7 0-1-16,0 0-3 16,3 2-6-16,0 3-1 15,-6 0 0-15,0 0-34 0,-5 0-84 16,-4 0-52-1,2 1-323-15</inkml:trace>
  <inkml:trace contextRef="#ctx0" brushRef="#br0" timeOffset="22878.19">1158 4792 489 0,'0'0'77'0,"0"0"-8"0,0 0 18 16,0 0-45-16,0 0-39 16,0 0 13-16,-23 68 26 15,12-32 10-15,4-1-2 16,3-1-28-16,4-2-18 15,0 0 0-15,0 3-8 16,0-1-31-16,0-6-142 16,0-4-204-16</inkml:trace>
  <inkml:trace contextRef="#ctx0" brushRef="#br0" timeOffset="24913.09">6143 3769 136 0,'0'0'107'0,"0"0"-98"16,0 0 50-16,0 0-2 15,0 0 15-15,0 0-19 16,0-26 5-16,0 23-7 15,0-1 0-15,0 3-20 16,0-1 3-16,0 2-6 16,0 0 5-16,0 0-12 15,0 0-13-15,0 0-8 16,0 0 0-16,0 0-7 16,0 2 1-16,0 12 6 15,-4 2 0-15,0 0 1 16,4-1-1-16,-3-2 0 15,3-1 0-15,-4-4 0 0,4-4 0 16,0-1 1-16,0 0-1 16,0-3 0-16,0 0 1 15,0 0 4-15,0 0 3 16,0 0 1-16,0-3 0 16,0-8-9-16,0-5 0 15,0-1 0-15,0 1 0 16,0 2 1-16,-4 2-1 15,4 5 0-15,0 2 3 16,0 3 1-16,-3 2 2 16,3 0 2-16,0 0-8 15,0 0-8-15,-4 0-2 0,0 10 7 16,-3 7 2-16,2 1 2 16,0 0-1-16,1-1 0 15,4-3 1-15,-3 1-1 16,3-8 0-16,0 1 0 15,-4-3 0-15,4-5 0 16,0 0 0-16,0 0 0 16,0 0 5-16,0 0-1 15,0 0 6-15,0-3-5 16,0-10-3-16,0 0-4 16,0-1 2-16,4 1-1 15,-4 0 0-15,3 4 1 16,-3 0 1-16,0 3 0 0,0 1-1 15,0 0 2 1,0 1 3-16,0 2-3 16,0 1 5-16,0-1-4 0,0 2 0 15,0 0 1-15,0 0-4 16,0 0-2-16,0 8-13 16,0 12 8-16,4 1 7 15,-4 2 2-15,1-3-1 16,2-3-2-16,-3-5 1 15,1-6 0-15,-1-4 0 16,5-2 1-16,-5 0 0 16,0 0 7-16,0 0 4 0,0-2 1 15,4-10-4 1,-4-7-9-16,0-1 0 0,0-4 0 16,0 1-2-1,0 2 2-15,0-2 0 0,0 4 0 16,0 4-2-16,0 0 6 15,0 4-7-15,0 2 5 16,0 3-3-16,0 0 2 16,0 5 0-16,0 1 1 15,0 0 1-15,-4 0-3 16,4 0-1-16,0 0-8 16,-6 0-5-16,2 7 9 15,0 13 5-15,1 1 1 16,-1 5 0-16,0 2 8 15,4 3 4-15,0-4-7 16,0 2-2-16,0 0-4 0,0-1 4 16,0 1-8-16,4-3-3 15,-4-1-56-15,0-1-71 16,0 2-257-16</inkml:trace>
  <inkml:trace contextRef="#ctx0" brushRef="#br0" timeOffset="25907.58">6139 4381 120 0,'0'0'110'15,"0"0"-86"-15,0 0 47 16,0 0-4-16,0 0 19 16,0 0-40-16,25-30 9 15,-21 17-18-15,-4 3 6 16,0-3-7-16,0 2-1 16,0 1-7-16,0 0 8 15,0 3-18-15,0 2-3 0,0 1 4 16,-4-2-6-1,-1 5-2-15,-2-3-7 0,2 4 2 16,-3 0-5-16,1 0-1 16,-1 0 0-16,-3 0 0 15,-2 0 1-15,2 5 0 16,0 10-1-16,-2-1 0 16,3 6-1-16,1 0 0 15,1 6 1-15,0-2 1 16,5 5 1-16,3 2 0 15,0-1 5-15,0 3-6 16,0 1 11-16,0 2-5 0,8-2 4 16,-1 1-3-1,6-4-2-15,-5-1-3 0,-6-3 2 16,3-4-3-16,-1 1-1 16,-4-3 3-16,0-3-4 15,4-2 1-15,-4-5-1 16,0-2 2-16,0-2-2 15,0-1 0-15,0-4 1 16,0 1-1-16,0-3-4 16,0 0-4-16,0 0-31 15,0 0-29-15,0 0-55 16,-4-12-204-16</inkml:trace>
  <inkml:trace contextRef="#ctx0" brushRef="#br0" timeOffset="26127.7">5886 4634 690 0,'0'0'6'15,"0"0"0"-15,0 0 7 16,0 0 20-16,0 0-31 15,0 0-2-15,83-6 0 16,-54 6-8-16,3 0-44 16,3 2-166-16</inkml:trace>
  <inkml:trace contextRef="#ctx0" brushRef="#br0" timeOffset="26731.88">6280 4680 315 0,'0'0'16'16,"0"0"54"-16,0 0 53 15,0 0-62-15,0 0-5 0,0 0-25 16,0-14 4-16,0 5 2 16,0 3-1-16,0-2-8 15,0-1-9-15,3 2-10 16,1 0 8-16,3 4-10 16,3-3-6-16,6 5-1 15,1 1-1-15,-2 0-3 16,-4 0 3-16,-6 0-1 15,1 0-4-15,1 4-2 16,-4 6 0-16,-3 3 1 0,0 1-1 16,0 2 5-1,-12 1-1-15,0-1 4 0,-8 2 1 16,-4 4 5-16,2-6-6 16,0 3 3-16,-2-4-1 15,5-2 4-15,-2 1 7 16,10-4-6-16,-1 0-1 15,6-3 4-15,-2-3 1 16,8-1 3-16,-3-3-5 16,3 2 3-16,0-2 3 15,0 0 1-15,0 0 3 16,14 0 0-16,16 3 12 16,13-2 5-16,11 2-27 15,5 1-7-15,-1 0-2 16,-5 1-24-16,-10-1-80 0,-15-2-60 15,-24-2-81 1</inkml:trace>
  <inkml:trace contextRef="#ctx0" brushRef="#br0" timeOffset="28789.72">3689 3242 213 0,'0'0'63'15,"0"0"-12"-15,0 0 25 16,0 0 0-16,0 0-31 15,0 0-14-15,0 0-12 16,0-11-3-16,0 11 0 0,0 0-7 16,0 0-9-1,0 0 0-15,0 0-19 0,0 0-46 16,-5 0-155-16</inkml:trace>
  <inkml:trace contextRef="#ctx0" brushRef="#br0" timeOffset="28999.02">3689 3242 416 0,'-43'52'38'0,"43"-49"-31"16,0 3 30-16,0 1 42 0,0 3-26 16,0 2-21-1,0 0-12-15,0 1-15 16,0-1-3-16,0 0-1 0,0 2-1 15,-7 4-33-15,-2-4-124 16,0 2-112-16</inkml:trace>
  <inkml:trace contextRef="#ctx0" brushRef="#br0" timeOffset="29154.04">3606 3582 250 0,'0'0'83'16,"0"0"-66"-16,0 0 83 15,0 0 12-15,0 0-49 16,0 0-28-16,0 0-14 16,-3 46-16-16,3-37-3 0,0 6-2 15,0-4-73-15,7-2-253 16</inkml:trace>
  <inkml:trace contextRef="#ctx0" brushRef="#br0" timeOffset="29318.83">3584 3868 243 0,'0'0'117'16,"0"0"-117"-16,0 0 8 16,0 0 0-16,0 0-8 0,0 0-72 15</inkml:trace>
  <inkml:trace contextRef="#ctx0" brushRef="#br0" timeOffset="29485.7">3552 4151 381 0,'0'0'33'15,"0"0"82"-15,0 0-22 16,0 0-56-16,0 0-30 15,0 0-7-15,8 90-29 16,-5-83-221-16</inkml:trace>
  <inkml:trace contextRef="#ctx0" brushRef="#br0" timeOffset="30061.91">3683 4473 445 0,'0'0'83'0,"0"0"-62"15,0 0 92-15,0 0-50 16,0 0 32-16,0 0-44 16,-41-92 8-16,34 83-7 15,1 0-13-15,2 6-13 16,0 1-6-16,4 1-5 15,-3 1-12-15,-1 0-3 16,-4 0-2-16,1 4 0 16,-4 16-3-16,0 0 3 0,-3 9 1 15,6-2 0-15,2 6 0 16,2-1 1-16,4 4 1 16,0 3-1-16,0-2 0 15,0 0-3-15,0-1 8 16,10-3-5-16,-5-3 0 15,2-3-4-15,-7-4 2 16,0-4-6-16,0-5-5 16,0 0-18-16,0-4-10 15,0-1-36-15,0-2-29 16,0-3 8-16,-4 1-104 16,-4-5-229-16</inkml:trace>
  <inkml:trace contextRef="#ctx0" brushRef="#br0" timeOffset="30273.16">3435 4707 545 0,'0'0'65'16,"0"0"-64"-16,0 0 62 15,0 0-22-15,0 0-39 16,0 0-2-16,63-21-1 0,-23 19-15 16,-1 1-10-1,5 1-66-15,3 0-120 0</inkml:trace>
  <inkml:trace contextRef="#ctx0" brushRef="#br0" timeOffset="30514.02">3812 4749 111 0,'0'0'273'15,"0"0"-238"-15,0 0 40 16,0 0 27-16,0 0-27 16,0 0-30-16,58 55 8 15,-40-55-1-15,3 0-8 16,2-7-27-16,-6-9-10 16,-2-2-3-16,-6-1 4 15,-4 2-3-15,-5 3-5 16,0 4 13-16,0 2 7 0,-14 4-6 15,-7 0-14-15,-9 3-2 16,-6-1-1-16,-3 2-59 16,-2-4-97-16,-2-5-295 15</inkml:trace>
  <inkml:trace contextRef="#ctx0" brushRef="#br0" timeOffset="31407.29">1550 3127 134 0,'0'0'172'15,"0"0"-121"-15,0 0 26 0,0 0-20 16,0 0-9-16,0 0-21 15,-35-9 2-15,19 12-7 16,0 7 0-16,1 0 6 16,0 2 0-16,0 0-7 15,2-1-6-15,2 0-5 16,3-1-7-16,5-3 0 16,3-3-3-16,0-1 1 15,0 0-2-15,0-1 1 16,0 2 0-16,3 0 15 15,16 3 1-15,-2 2-9 16,4-2-3-16,-1 3-4 16,1 2-39-16,-3-1-40 0,-7-1-97 15,-4-4-193 1</inkml:trace>
  <inkml:trace contextRef="#ctx0" brushRef="#br0" timeOffset="31803.09">1395 3267 235 0,'0'0'41'0,"0"0"-9"15,0 0 13 1,0 0-15-16,0 0-6 0,0 0-9 15,4 0-5-15,18 0 20 16,17 0 8-16,12-1-18 16,20-2-6-16,28 0-12 15,20-1 6-15,25 2 4 16,19 1 4-16,6-1 32 16,2 2-2-16,-16 0-26 15,-36 0-6-15,-29-4-8 16,-41 1-4-16,-25-1 0 15,-17 4 3-15,-7 0 3 16,0-3 10-16,-11 3-9 16,-9-1-5-16,8 1-4 15,1-5-48-15,7 1-106 0,4-3-213 16</inkml:trace>
  <inkml:trace contextRef="#ctx0" brushRef="#br0" timeOffset="32214.73">3172 2945 319 0,'0'0'149'15,"0"0"-27"-15,0 0-41 16,0 0 16-16,0 0-87 16,0 0 0-16,0 38 0 0,0 2 29 15,0 1 5-15,0 2-18 16,0-7-5-16,0 0-18 16,0-7-3-16,0 0 0 15,0-3-14-15,0-6-84 16,0-9-55-16,5-5-446 15</inkml:trace>
  <inkml:trace contextRef="#ctx0" brushRef="#br0" timeOffset="32770.68">3123 3038 49 0,'0'0'325'0,"0"0"-246"16,0 0 36-16,0 0-30 16,0 0-34-16,17-88-30 15,4 78 8-15,6 4-15 16,9 0-3-16,-1 6-3 15,-1 0 5-15,-6 6-13 16,-6 10-2-16,-15 6 1 16,-7 1-10-16,0 0 6 15,-11 3 0-15,-15-3 5 0,-9-3 0 16,-1-3-7 0,6-5-24-16,12-3 29 0,8-4-2 15,6-2-6-15,4 0-2 16,0 1 11-16,4 3-11 15,17 2 12-15,9 3 4 16,-2 2-3-16,2 0 1 16,-10 1 4-16,-5-2 2 15,-7 0-5-15,-8 1-3 16,0 0 1-16,-8-3-1 16,-18-2 20-16,-6-3 3 15,-7-4-7-15,4-2-11 16,0 0-2-16,4 0 1 15,9-2-4-15,2-8-6 0,12 2-19 16,8-2-12-16,0 1-15 16,13-1-172-16,19-3-209 15</inkml:trace>
  <inkml:trace contextRef="#ctx0" brushRef="#br0" timeOffset="33423.75">3571 2988 433 0,'0'0'130'0,"0"0"-108"0,0 0 23 16,0 0-18-16,0 0 3 15,0 0 9-15,-62 82 8 16,51-56-25-16,4 1 8 16,3-3-11-16,4-1-19 15,0-2 0-15,0-1 2 16,0-4-2-16,4-1-1 16,7-3-4-16,4-3-24 15,2-6-2-15,1-3 13 16,7 0 11-16,-3 0-4 15,4-10 5-15,-9-6 1 0,2 2 5 16,-8-1 3-16,-9 1-1 16,3 2 1-16,-1 3 14 15,-4 0 17-15,0 2 9 16,0 4-3-16,0 3-7 16,0 0-23-16,0 0-10 15,-4 0 0-15,-1 7-3 16,5 5-5-16,0-1 7 15,0 2-4-15,5-2 3 16,9 2-4-16,8-6-7 16,6 2-1-16,2-7 3 15,2-2 1-15,-3 0-2 0,0-2 5 16,-4-14-1-16,-4-4 8 16,-2-8 1-16,-12-7 1 15,-4-5-2-15,-3 1-5 16,0 3 5-16,-18 4 13 15,-6 8-11-15,-2 9 21 16,1 3-4-16,-2 9-12 16,6 3-7-16,0 0-5 15,7 7 1-15,6 13-34 16,8 5-54-16,0 1-18 16,11 0-189-16</inkml:trace>
  <inkml:trace contextRef="#ctx0" brushRef="#br0" timeOffset="34334.89">4332 3138 260 0,'0'0'35'0,"0"0"26"16,0 0 4-16,0 0-36 16,0 0-21-16,0 0-6 15,127 0 1-15,-47 3-3 16,17 3 2-16,22 0-2 16,17 1-12-16,18 3-4 15,8 2 13-15,1 0-1 0,-6-2-2 16,-8-3 6-1,-3 2 3-15,-13-5 30 0,-14 1 61 16,-29-3-67-16,-36-2-9 16,-28 3 1-16,-22-3 12 15,-4 0 19-15,0 0-16 16,-15 0-29-16,-10 0-4 16,7 0-2-16,3 0-6 15,8 0-18-15,7 0-63 16,-4 0-124-16,4 0 26 15</inkml:trace>
  <inkml:trace contextRef="#ctx0" brushRef="#br0" timeOffset="34898.75">5818 3098 255 0,'0'0'31'0,"0"0"-3"16,0 0 78-16,0 0-10 15,0 0-44-15,0 0-16 16,-33-6-23-16,33 6-8 16,11 0-4-16,15 0 20 15,13 8 1-15,10 2-16 16,7-2-3-16,-2 2-3 15,-4-1 2-15,-10-3-2 16,-15-1-3-16,-11-2-2 0,-9-1-2 16,-5-2-5-1,0 0 8-15,-15 3 4 0,-3-3 9 16,-7 0-1-16,7 3 7 16,-5 3-5-16,6 5-3 15,-5 0-1-15,-1 4-1 16,3 3-1-16,-2 2-2 15,-8 0-2-15,6 5 0 16,-5-1 0-16,-1-1-1 16,2-2-7-16,3 1-29 15,0-4-71-15,3-7-82 16</inkml:trace>
  <inkml:trace contextRef="#ctx0" brushRef="#br0" timeOffset="35353.58">6121 2925 383 0,'0'0'78'0,"0"0"8"15,0 0 8-15,0 0-9 16,0 0-8-16,0 0 12 16,-20-77-56-16,15 103-30 15,-2 20-3-15,-1 15 36 16,5 5-7-16,3 3 5 16,0 2-15-16,0-2-19 0,0-4 2 15,0-5-2-15,-4-3-54 16,-7-7-96-16,-10-10-50 15</inkml:trace>
  <inkml:trace contextRef="#ctx0" brushRef="#br0" timeOffset="45315.63">2573 14358 250 0,'0'0'50'0,"0"0"24"0,0 0 91 16,0 0-130-16,0 0 41 15,0 0-36-15,-3-87 8 16,3 76-8-16,7 2-4 16,2 4-5-16,7 2-19 15,-1 3-5-15,-1 3-7 16,4 17-3-16,-4 9 2 15,-3 1 1-15,-3 7-5 16,-8-1 4-16,0-3 2 16,0 0 0-16,-11-6-1 0,-2-7-3 15,0-9-7-15,3-2 5 16,6-6-7-16,1-3-4 16,-2 0 16-16,5-3 0 15,0-21-12-15,0-5 1 16,8-5 4-16,13-1-17 15,5 0 20-15,-1 3 4 16,4 8 4-16,3 0-4 16,-2 5-6-16,-6 10 6 15,2 3 2-15,-10 6-2 16,4 0 0-16,-5 11-10 16,-4 7 8-16,-4 2-7 15,-5 0-4-15,2 3-12 0,-4-6 2 16,0-5-12-1,0-1-21-15,0-5 6 0,0-6-12 16,3 0 19-16,2 0 3 16,-1-9 39-16,3-8 2 15,0-3 0-15,-3-3 6 16,-4 0 2-16,0 6 49 16,0 3-1-16,0 2 3 15,0 4 1-15,-11 1-19 16,0 7-12-16,-6 0-16 15,-2 0-10-15,1 18 1 16,-3 10-5-16,6 3 1 16,0 2 0-16,7 4 3 15,8 1-4-15,0-3-6 0,0 0 6 16,16-1 0 0,6-5 0-16,2-7-18 0,6-4 6 15,2-7-6-15,4-4-16 16,-4-7 4-16,1 0 7 15,-7-12 18-15,2-12 3 16,-9-5 2-16,-1-3 9 16,-1-4 8-16,-6 1 23 15,-3 1-21-15,-2 1 23 16,-6 5-15-16,0 5-10 16,0 10 26-16,0 6-18 15,0 7-4-15,0 0-21 16,0 16-16-16,0 12 7 15,0 8 5-15,0 5-14 16,-3-1 0-16,-8 3 2 0,0-3-14 16,-6-5 2-16,2-8 5 15,-3-3-5-15,1-7 9 16,5-11-2-16,1-2 10 16,0-4 11-16,4 0 5 15,-1-4 8-15,5-7 4 16,-3-1 3-16,1 5-3 15,5 6 23-15,0-2-14 16,0 3-20-16,0 0-6 16,0 0-9-16,5 0 9 15,14 4 0-15,8-1 2 0,2-3-1 16,4 0-2 0,3 0 0-16,3 0-10 0,-9-12 3 15,2 4-3-15,-10-4 6 16,-1 1 3-16,-10 4 0 15,0-1 4-15,-7-1 1 16,-1 6 8-16,-3 3-1 16,0 0 3-16,0 0-13 15,0 0-12-15,0 0 4 16,0 14 8-16,0 4-1 16,0-3-1-16,0 1-9 15,-3-5 8-15,3-2-12 16,0-1-4-16,0-8-6 15,0 0-6-15,11 0 17 0,2-13 13 16,2-7 1 0,-4-4 0-16,0-2 0 0,-3-2 3 15,-4 1 1-15,-4-2 17 16,0 2 6-16,0 4 8 16,0 3-16-16,-9 5 7 15,-5 3 27-15,-1 3-25 16,-2 9-17-16,2 0-6 15,-3 0-5-15,3 17-6 16,-2 9 3-16,6 3-2 16,3 2 0-16,5-1-9 15,-1-1-4-15,4-2-11 16,0-7-8-16,0-4 11 0,11-9-1 16,4-3-28-16,2-4 37 15,5 0 3-15,-3-11 12 16,2-9 2-16,-3 0 2 15,1 0 2-15,-6-3 8 16,2 0 2-16,-4 3 13 16,0-3 12-16,-4 10-19 15,0 2-4-15,0 2 2 16,-7 7-8-16,0 2-5 16,4 0-4-16,-4 6-13 15,0 14 8-15,0 3 1 16,0 2 0-16,0 2 3 15,0-2-7-15,0-2 1 0,-4-4-14 16,-1-8 8-16,5-2-9 16,0-6-7-16,0-3 20 15,5 0-4-15,10-7 13 16,3-13 2-16,-1 0-1 16,-2-3 9-16,-1 0-7 15,2-1 11-15,-8 4-3 16,3 0 23-16,-6-3-16 15,-1 10-7-15,0-3 22 16,-4 10-18-16,0 1 10 16,0 5 4-16,0 0-29 15,0 5-18-15,0 14 13 16,0 8 5-16,0 0 0 0,7 5 0 16,-3-4-7-16,0 1-5 15,-1-3-2-15,5-6-7 16,2 0 9-16,4-9-8 15,1-7-8-15,1-4-1 16,7 0 15-16,0 0 11 16,1-12-5-16,-2-7 8 15,-1-5 7-15,-2 1-6 16,-8-3 0-16,-4 3 16 16,-3-4 21-16,0 4-31 15,-4 3 17-15,0 0 9 16,0 7-6-16,-8 0 2 15,1 12-6-15,-4 1-14 0,3 0-9 16,-8 7-3 0,4 17-3-16,5 5 6 0,-4-2 0 15,7 5-1-15,-3 0-5 16,2-5-11-16,5-7-7 16,0-2-8-16,0-5 14 15,8-9-14-15,3-4-5 16,4 0 20-16,-3 0 15 15,8-17-1-15,-9-1 1 16,0-2 2-16,0 0 9 16,-6 2-1-16,-1 1 15 15,1 1 1-15,-5 8-4 16,0-1 9-16,0 9-15 16,0 0-10-16,0 0-4 0,0 9-13 15,0 11 13-15,0 1 0 16,0 2-8-16,0 0 2 15,0 0-10-15,4-11-11 16,-1 0-4-16,1-5-3 16,3-7 8-16,4 0-4 15,-3 0 28-15,5-11 1 16,-2-9 2-16,1 4 1 16,-1-8 3-16,0 1 13 15,-6 3 9-15,3 0 3 16,-4 4 3-16,-2 9-7 0,-2-2 10 15,0 9-22-15,0 0-14 16,0 0-3-16,0 13-9 16,0 6 8-16,0 6 4 15,0-2-2-15,0 3-3 16,5-2-9-16,-1-4 3 16,3-4-5-16,1-4-15 15,3-7 9-15,-1-5 6 16,5 0 13-16,3-2 3 15,-3-17 1-15,6-8-1 16,-3-2 1-16,-2-5 16 16,4-2-3-16,-9-4 9 0,0-5 1 15,-4 4 1 1,-7 7-15-16,4 1 15 0,-4 13 11 16,0 4-9-1,0 10 5-15,0 6 7 0,0 0-36 16,0 6-3-16,0 23-14 15,0 7 14-15,-4 8 0 16,4-3 9-16,0 2-12 16,0-3 3-16,0-3-6 15,0-4 5-15,0-4-32 16,0-6-26-16,0-7 2 16,0-8-56-16,-3-8-103 15</inkml:trace>
  <inkml:trace contextRef="#ctx0" brushRef="#br0" timeOffset="45443.71">4120 14374 521 0,'0'0'100'16,"0"0"-100"-16,0 0-4 16,0 0-4-16,0 0-42 15,105 0-310-15</inkml:trace>
  <inkml:trace contextRef="#ctx0" brushRef="#br0" timeOffset="45837.52">4628 14278 460 0,'0'0'14'0,"0"0"27"16,0 0 68-16,26-98-59 16,-26 67-12-16,0 4 28 15,0 1-7-15,0 3 1 16,0 2-17-16,-7 4 12 16,0 5-11-16,-2 7-16 15,6 3 4-15,-6 2-28 16,-4 7-4-16,0 28-4 0,-6 12 2 15,4 17 2 1,6 10 5-16,1 5-5 0,1 7-2 16,-1-3 2-16,1-8 3 15,3-4-3-15,-1-13-16 16,1-9-14-16,0-11-11 16,0-7-40-16,0-14 2 15,-4-6-23-15,5-11 19 16,0 0-103-16,-5-11-77 15</inkml:trace>
  <inkml:trace contextRef="#ctx0" brushRef="#br0" timeOffset="46774.1">4427 14491 516 0,'0'0'79'0,"0"0"-46"0,0 0 53 15,0 0 9-15,0 0-59 16,76-83-27-16,-37 76 3 15,1 7-7-15,3 0-3 16,-10 0-1-16,-1 14-1 16,-10-1 0-16,-11 3 0 15,-1-1-3-15,-10 4-3 16,0-2-4-16,0-1 6 16,0 0-4-16,-9-4-8 15,0 0-15-15,2-9-9 0,4 0-1 16,-1-3 12-1,4 0 22-15,0-15-16 0,4 0-12 16,14-5 30 0,3 4 3-16,1-4 2 0,-2 5 4 15,3 3 20-15,0 1 6 16,-2 2-14-16,4 4-4 16,0 1-2-16,-7 4-10 15,1 0-2-15,-10 0 1 16,-1 0-5-16,-4 0 2 15,0 4 0-15,-4-1-8 16,0-3 1-16,0 0 8 16,0 0 3-16,0 0 3 15,0 0 13-15,0 0 7 0,0-7 5 16,0 5 11-16,-4-3 4 16,0 1-19-16,-4 4-5 15,3 0-11-15,-3 0-8 16,5 0-6-16,-5 11 5 15,8 5-7-15,0 1 5 16,0 3-3-16,0-1-9 16,0 1-6-16,0-2-4 15,11-1 0-15,6-5 1 16,2 0 2-16,3-10-18 16,6-2-12-16,-2 0 3 15,-1-2-17-15,4-13 62 16,-8-9 4-16,-2 0 28 0,-4-4 29 15,-8-3 0-15,-3 2 6 16,-3 3-9-16,-1 2 17 16,0 8-27-16,0 5 24 15,0 2-6-15,0 9-35 16,0 0-27-16,-5 32-20 16,-6 8 20-16,0 15 2 15,-4 11-2-15,4 6-3 16,-7 2 3-16,4-4 7 15,3-3-7-15,4-11-8 16,7-9 6-16,0-8-2 16,0-16-7-16,0-10 1 0,11-13 5 15,0 0 5-15,3-19 9 16,4-14-4-16,-7-7-5 16,-9-3 2-16,-2 0 0 15,0 8 5-15,-10 3-4 16,-7 15 9-16,-1 6 18 15,3 4-27-15,-2 7-3 16,6 0-10-16,-4 12 1 16,4 8-79-16,-6-1-110 15,2-3-201-15</inkml:trace>
  <inkml:trace contextRef="#ctx0" brushRef="#br0" timeOffset="47252.14">2591 14964 623 0,'0'0'5'15,"0"0"1"-15,0 0 16 16,166-17 8-16,-54 10 2 15,30-2-6-15,27 1 2 16,22 1 8-16,17 2-17 16,-4 5 13-16,-14-3-26 15,-22-2 13-15,-41-2-7 16,-39-1-12-16,-32 0 2 16,-28 2 2-16,-14 0 2 15,-14 3 6-15,0-6 10 16,-3 6-22-16,-14 0-24 15,-5 3-65-15,-3 0-51 16,3 0-243-16</inkml:trace>
  <inkml:trace contextRef="#ctx0" brushRef="#br0" timeOffset="47755.05">3368 15231 663 0,'0'0'25'0,"0"0"24"0,0 0 56 15,0 0-36-15,0 0-69 16,0 0 1-16,0 54 19 16,0-7 11-16,-8 1-1 15,2 7-16-15,2 0-14 16,-3-5 1-16,0-5-6 15,-1-7 4-15,1-5-53 16,2-6-68-16,-1-12 4 0,6-10-196 16</inkml:trace>
  <inkml:trace contextRef="#ctx0" brushRef="#br0" timeOffset="48217.11">3371 15301 615 0,'0'0'15'0,"0"0"-6"16,0 0 44-16,0 0-22 16,0 0-10-16,93-38-3 15,-66 38 5-15,-1 0-13 16,-9 7-9-16,-6 5-1 0,-7 3-1 15,-4 1-3 1,-4 4 0-16,-15-4 4 0,-9 1 4 16,1 1-3-16,4-6 1 15,8-4-3-15,4-5 1 16,11 2-1-16,0 2-19 16,0 1-5-16,11 4 25 15,11 4 1-15,6-1 5 16,-2 1-5-16,-5 4 12 15,-6 2 10-15,-8-1 5 16,-7 2-5-16,0-3 6 16,-18 0 7-16,-10 0 6 15,-7-4-9-15,4-5-19 16,5-2 4-16,5-5-15 0,10-1-1 16,8-3-4-1,3 0 1-15,0-3-55 0,11-17-76 16,13 0-58-16</inkml:trace>
  <inkml:trace contextRef="#ctx0" brushRef="#br0" timeOffset="48741.75">3847 15337 82 0,'0'0'744'0,"0"0"-742"16,0 0 1-16,0 0-1 16,0 0 26-16,0 0 23 15,-24 110-28-15,13-71 1 16,4-3-21-16,-6-5 7 16,8 1-10-16,5-9 5 15,0-8-11-15,0-2-1 16,0-6-21-16,4-7 4 15,13 0 10-15,2 0 12 16,3-11-11-16,-1-5-2 0,-3-3-3 16,-2 2 16-1,-3 6 2-15,-6-2 7 0,-7 10 12 16,4 3 10-16,-4 0-1 16,0 0-28-16,4 0-2 15,2 12-5-15,5 3 6 16,4 1 1-16,-1 0-1 15,5-5 0-15,2-2-3 16,1-9-1-16,0 0 3 16,3-4 0-16,-3-21 4 15,-6-6 1-15,4-5-3 16,-13-1 1-16,-3-3-1 16,-4 5 7-16,0 7 2 15,-8 1 22-15,-7 7-19 16,2 4-12-16,-6 9 0 15,5 2-22-15,-1 5-85 16,-10 0-69-16,-1 19-285 0</inkml:trace>
  <inkml:trace contextRef="#ctx0" brushRef="#br0" timeOffset="49379.77">1571 16264 655 0,'0'0'44'0,"0"0"-42"16,0 0 75-16,0 0 26 16,0 0-35-16,0 0-21 15,-2 0-18-15,20 0-16 16,13 0 5-16,10 0-9 15,-1 0-8-15,-2 0-1 16,-1 0-44-16,-11 0-109 16,-11 0-153-16</inkml:trace>
  <inkml:trace contextRef="#ctx0" brushRef="#br0" timeOffset="49543.91">1486 16520 739 0,'0'0'85'0,"0"0"-69"0,0 0 15 16,0 0 37-16,0 0-18 15,126 0-45-15,-72 0-5 16,-7 0-137-16,-14-7-172 16</inkml:trace>
  <inkml:trace contextRef="#ctx0" brushRef="#br0" timeOffset="52481.17">2729 16104 211 0,'0'0'244'0,"0"0"-167"16,0 0 33-16,0 0-42 15,0 0 26-15,0 0-14 16,0 0-39-16,-30-20-19 16,-2 51 9-16,0 1 1 15,6 3 0-15,8 5-9 16,4-5-22-16,10 1 11 15,4-4-12-15,0-3-7 0,18-5 7 16,11-8 0-16,9-12-12 16,3-4-35-16,0 0-11 15,-9 0 13-15,-6-15 9 16,-6-10 3-16,-5 4 6 16,-7 1 26-16,-8 7 1 15,0 2 10-15,0 2 36 16,0 6-4-16,-8 3-16 15,-3 0-8-15,0 3-11 16,-2 13 0-16,1 1-3 16,4-3-4-16,8 2-4 15,0-5 3-15,0-2 1 0,12-4-7 16,9-3 0-16,9 2 0 16,5-4-11-16,-1 0-4 15,-2 0-7-15,-3-15 6 16,-8-1 8-16,-2-8 12 15,-13-6 3-15,-1-2 1 16,-5-4 0-16,0 1 0 16,-19 0 11-16,-7 7 7 15,2 1 4-15,2 7-10 16,1 4 18-16,2 12-8 0,8 4-23 16,-4 0-7-1,5 0 0-15,7 15-14 0,-1 5-41 16,4 9-39-16,7-6-44 15,14 4-462 1</inkml:trace>
  <inkml:trace contextRef="#ctx0" brushRef="#br0" timeOffset="52776.04">3151 16470 452 0,'0'0'110'16,"0"0"-105"-16,0 0 57 16,0 0-13-16,0 0-20 0,0 0-7 15,101 11-5-15,-83-31-3 16,-3 0 9-16,-4-7-8 16,-5 0-1-16,-6 1 8 15,0 5 10-15,0 4 4 16,-13 5 3-16,-6 5-32 15,-3 7 4-15,1 0-11 16,3 0-3-16,5 16 0 16,1 7-32-16,8-3-83 15,1 4-13-15,-2-4-236 16</inkml:trace>
  <inkml:trace contextRef="#ctx0" brushRef="#br0" timeOffset="53234.35">2280 16689 493 0,'0'0'82'0,"0"0"-77"15,0 0 25-15,0 0 2 16,0 0-23-16,0 0 44 15,170 11-27-15,-50-11-15 16,31 0 2-16,25-2-7 16,15-3 1-16,-12 1-7 15,-21 1 11-15,-20 0-9 16,-33 0 4-16,-27-3 20 16,-32 3-14-16,-22 1 0 15,-17-1-1-15,-7 3 11 0,0 0-20 16,0 0-2-16,-11 0-69 15,-10 0-46 1,-8 0-190-16</inkml:trace>
  <inkml:trace contextRef="#ctx0" brushRef="#br0" timeOffset="63083.68">2848 17015 358 0,'0'0'61'0,"0"0"12"16,0 0 42-16,0 0-49 15,0 0-8-15,0 0 4 0,0 0 4 16,-15-36-29-1,15 36-27-15,0 21-8 0,0 5 2 16,0 10 34-16,0 1-5 16,-3-1-9-16,3-1 1 15,-4-9-18-15,0-1-4 16,0-6-2-16,0-7 1 16,1 1-2-16,3-10 0 15,0 0 0-15,0-3 1 16,0 0 1-16,-4 0 6 15,4-3-3-15,0-16-5 16,-2-6-11-16,2-3-1 16,0-3 1-16,0-4-6 15,0 3 9-15,6 1 4 0,5 3-5 16,0 4 9-16,4 2 1 16,-3 6-1-16,4 5-6 15,3 4 4-15,-4 5-3 16,-3 2-10-16,4 0-12 15,-9 0-2-15,-3 11-9 16,-4 7-5-16,0-4 4 16,-4 1 9-16,-19 2 12 15,3-6 11-15,-6 2 6 16,5-6 0-16,7 1 1 16,-1-4-2-16,7 0 4 15,4-4-2-15,4 0 0 16,0 4 1-16,0-1-1 15,0 9 1-15,8 0 16 16,7 4 23-16,0 4-9 0,6 4-3 16,-3-4 13-16,-3 3-27 15,1 4-6-15,-5-7-8 16,1 2 2-16,-4 1-2 16,-1-5-16-16,0-2-45 15,0-4-38-15,-4-5-50 16</inkml:trace>
  <inkml:trace contextRef="#ctx0" brushRef="#br0" timeOffset="63358.66">3231 17062 611 0,'0'0'110'0,"0"0"-97"16,0 0-13-16,0 0 46 16,0 0 20-16,-62 111-14 15,28-71-5-15,-1 6-1 16,0-2-15-16,-2-4-22 16,-3-1 10-16,8-3-19 15,-2-5 2-15,7-5-6 0,5-6 4 16,4 1-13-1,4-6-54-15,3-4-116 0,7-6-174 16</inkml:trace>
  <inkml:trace contextRef="#ctx0" brushRef="#br0" timeOffset="63749.59">3205 17440 476 0,'0'0'231'16,"0"0"-220"-16,0 0-11 15,0 0 70-15,0 0-12 16,0 0 12-16,-47 107-19 15,33-83-8-15,4-4-14 16,1 0-8-16,7-9-5 16,-2-2-6-16,4-3-2 15,0-3-3-15,0-3 1 16,0 0 1-16,28 0 14 16,13 0-1-16,13 0-6 15,0 0-14-15,-3 0 0 16,-12 0-9-16,-11 0-34 0,-13 0-33 15,-15 0-21-15,0 0-84 16,-20 0-161-16</inkml:trace>
  <inkml:trace contextRef="#ctx0" brushRef="#br0" timeOffset="64144.71">2537 17086 187 0,'0'0'434'0,"0"0"-419"16,-64 115 68-16,41-60 23 15,9 0-10-15,2 0-27 0,10-3-25 16,2-6-22-16,2-6-14 15,24-5-6-15,17 1-2 16,12-13 0-16,10-3-20 16,8-7-85-16,5-13-105 15,-1 0-225-15</inkml:trace>
  <inkml:trace contextRef="#ctx0" brushRef="#br0" timeOffset="64415.17">3896 17121 848 0,'0'0'0'16,"0"0"0"-16,0 0 5 15,4 108 61-15,-23-58-17 16,-12-1-7-16,-1-3-22 15,1-2-10-15,2-13 2 16,-3-2-12-16,5-6-2 16,2-8 0-16,8-3-3 15,-1-5-1-15,4-7-85 16,7 0-86-16,7-11-170 16</inkml:trace>
  <inkml:trace contextRef="#ctx0" brushRef="#br0" timeOffset="64707.64">4361 16527 741 0,'0'0'1'0,"0"0"7"16,0 0 45-16,0 0-13 16,0 0-40-16,0 0-3 15,131 4-4-15,-96 5-82 16,-9-2-225-16</inkml:trace>
  <inkml:trace contextRef="#ctx0" brushRef="#br0" timeOffset="64875.71">4383 16749 744 0,'0'0'29'0,"0"0"-19"15,101 0-8-15,-39 0-1 0,-2 0-1 16,7 0-102-16,-7 0-573 16</inkml:trace>
  <inkml:trace contextRef="#ctx0" brushRef="#br0" timeOffset="65485.99">5482 16194 828 0,'0'0'11'0,"0"0"-11"15,0 0 90-15,-69 99-50 16,54-67-11-16,1-3-21 16,11-5-7-16,-1 1-1 15,4-7 0-15,0-2-18 16,7-3-36-16,17-6-8 0,4-7-28 15,3 0 18-15,-9 0 24 16,-5 0 1-16,-6-3 39 16,-7-1 8-16,0 4 28 15,-4 0 23-15,0 0-19 16,0 0-14-16,0 0-15 16,0 11 29-16,2 6-1 15,11-5-18-15,-2 3 4 16,13-4-13-16,3-2 3 15,12-7 2-15,-4-2-9 16,2 0-5-16,-5 0-8 16,-11-20 5-16,1-3 8 0,-14-7 2 15,-5-3 3-15,-3 2 6 16,0 2 7-16,-18 5 12 16,-3 7 18-16,-1 5-29 15,-3 8-13-15,7 4-4 16,3 0-2-16,-1 4-11 15,7 8-48-15,1 2-74 16,8-1-52-16</inkml:trace>
  <inkml:trace contextRef="#ctx0" brushRef="#br0" timeOffset="65763.57">5943 16599 638 0,'0'0'0'16,"0"0"56"-16,0 0-3 16,0 0-24-16,0 0-19 15,0 0-2-15,77-8-2 16,-70-12-2-16,-4-4-3 16,-3 2 0-16,0 2-1 15,0 5 23-15,-3 3 30 16,-15 4-26-16,2 0-12 15,0 8-8-15,1 0-7 16,-4 0-5-16,6 12-50 0,2 4-69 16,0-8-48-16,7-1-403 15</inkml:trace>
  <inkml:trace contextRef="#ctx0" brushRef="#br0" timeOffset="66125.62">6218 16100 763 0,'0'0'71'0,"0"0"-63"16,0 0 71-16,0 0-51 15,0 0-27-15,-6 90 40 16,-13-35-8-16,-3-3-9 0,0-2-2 15,5-10-9 1,2-6-10-16,8-5 2 0,3-9-3 16,4-3 2-16,0-6 0 15,4-2-2-15,18 0 8 16,5-4-1-16,15-1-2 16,5-2-7-16,3-2-11 15,1 0-23-15,-8 0-4 16,-11 0-14-16,-3 0-17 15,-14 0-65-15,-8 0-53 16</inkml:trace>
  <inkml:trace contextRef="#ctx0" brushRef="#br0" timeOffset="66378.66">5478 16824 625 0,'0'0'159'15,"0"0"-154"-15,0 0 43 0,0 0 28 16,140 3-49-16,-76 0-18 15,14 2-7-15,-12-1-4 16,-3 4-16-16,-22 0-119 16,-16-1-142-16</inkml:trace>
  <inkml:trace contextRef="#ctx0" brushRef="#br0" timeOffset="66941.87">5691 16992 875 0,'0'0'3'16,"0"0"2"-16,0 0-5 16,0 0 50-16,-22 94-4 15,8-57-11-15,0 5-14 16,-1-2-4-16,-10 2-9 15,3-1-3-15,0-10 2 16,5-4-7-16,2-10-4 16,7-6 4-16,5-7 1 15,3-4 3-15,0 0 11 16,0-16 8-16,18-15-19 16,1-4-4-16,13-9 2 15,0-3-1-15,-3 3 2 16,3 4-3-16,-6 6 0 0,-1 14 0 15,-3 4 0-15,-2 12-4 16,2 4-4-16,1 0 8 16,-6 0-6-16,-2 5-1 15,-7 10-3-15,-8 4-19 16,0-2-8-16,-4-2-10 16,-21 2 14-16,-9-2 1 15,-4 0 7-15,-2-4 17 16,7 1 8-16,8 2 0 15,7 0 5-15,7 2 13 16,7-1 21-16,4 3 14 16,0 5-6-16,22 0-10 0,10 1 6 15,9 3-23-15,6-4-12 16,-4-3-8-16,0 0-7 16,-14-5-74-16,-4-3-102 15,-10-6-149-15</inkml:trace>
  <inkml:trace contextRef="#ctx0" brushRef="#br0" timeOffset="74101.75">564 7277 479 0,'0'0'34'16,"0"0"63"-16,0 0 15 15,0 0-22-15,0 0-33 0,0 0-14 16,0 0-6-16,-33-106-3 16,33 70 7-16,0 1-18 15,5 4-5-15,6 7-17 16,0 8 1-16,-2 10 3 15,7 6-5-15,-5 12-7 16,3 24-2-16,-7 11 7 16,-7 7-1-16,-14 5 1 15,-20 1-18-15,-8-6 7 16,-9-4-14-16,-3-8 17 16,0-11-1-16,3-8 4 15,8-10 7-15,14-11 7 16,14-2-5-16,5 0 10 0,6-8 13 15,4 0-17-15,0 4 16 16,0 2 2-16,18 2-8 16,4 0-1-16,10 3-5 15,1 14 2-15,3 4-1 16,-7-1 0-16,-4 5-6 16,-3 1-5-16,-6-5-2 15,-4-2-2-15,-4 4-28 16,-5-11-62-16,-3 0-112 15,4-7-95-15</inkml:trace>
  <inkml:trace contextRef="#ctx0" brushRef="#br0" timeOffset="74358.92">719 7314 789 0,'0'0'54'15,"0"0"115"-15,0 0-112 16,0 0-51-16,0 0 3 16,3 109 29-16,-16-61-15 15,2-1-6-15,-1-4-5 16,2-3-9-16,0-8 1 16,3-6-4-16,-2-8-5 15,7-7-18-15,-2-5-44 0,4-6-47 16,0 0-48-16,0-3 17 15,0-18-520-15</inkml:trace>
  <inkml:trace contextRef="#ctx0" brushRef="#br0" timeOffset="74537.57">803 7408 285 0,'0'0'363'0,"0"0"-339"15,0 0 108-15,0 0-57 16,0 0-51-16,0 0 12 15,43 78-9-15,-39-39-15 16,-4 0-6-16,0-2-3 16,0-5-1-16,0-2-2 15,-11-10-43-15,-3-3-31 0,3-10-75 16,2-7-155-16</inkml:trace>
  <inkml:trace contextRef="#ctx0" brushRef="#br0" timeOffset="74702.31">698 7357 695 0,'0'0'81'16,"0"0"-80"-16,0 0 70 16,0 0-55-16,112 4-16 15,-58 3-1-15,-4-4-105 16,-3-2-197-16</inkml:trace>
  <inkml:trace contextRef="#ctx0" brushRef="#br0" timeOffset="75273.81">1554 7207 160 0,'0'0'218'0,"0"0"-149"15,0 0 76-15,0-102-62 0,-14 79-8 16,3 3 9-16,-7 1-16 15,-1 5-6-15,2 6 4 16,-1 6-16-16,-1 2-18 16,-5 10-22-16,1 24-4 15,3 15-2-15,5 13 10 16,0 11 2-16,4 5 2 16,1 3 5-16,3-3-5 15,-1-8-6-15,5-8-7 16,3-8-5-16,0-10 2 15,0-6-2-15,0-10-2 16,0-8-8-16,0-7-45 0,0-10-39 16,0-3-45-1,-12 0-61-15,-6-20-162 0</inkml:trace>
  <inkml:trace contextRef="#ctx0" brushRef="#br0" timeOffset="75422.17">1186 7541 706 0,'0'0'20'16,"0"0"90"-16,0 0 0 16,0 0-88-16,101-32-22 15,-54 32 0-15,-7 0-1 16,0 0-51-16,-8 1-148 16,-10 7-240-16</inkml:trace>
  <inkml:trace contextRef="#ctx0" brushRef="#br0" timeOffset="75689.23">1515 7545 656 0,'0'0'62'0,"0"0"64"16,0 0 26-16,0 0-82 16,0 0-51-16,0 0-19 15,39 5-1-15,-39 12-8 16,0 6 9-16,0 3 0 15,-10-1 6-15,-5-3-1 16,1-5 5-16,6-3 0 16,5-5-5-16,3-5-2 0,0-1-1 15,0-2 0 1,25-1 7-16,7 0-9 0,11 0-31 16,5-8-74-16,-9-12-132 15</inkml:trace>
  <inkml:trace contextRef="#ctx0" brushRef="#br0" timeOffset="75861.66">1829 7517 748 0,'0'0'57'15,"0"0"-26"-15,0 0 55 0,119-11-75 16,-76 11-11-16,-2 0-5 15,-6 0-110-15,1-2-157 16</inkml:trace>
  <inkml:trace contextRef="#ctx0" brushRef="#br0" timeOffset="76230.69">2458 7268 636 0,'0'0'72'16,"0"0"45"-16,0 0 33 0,0 0-63 16,3-93-36-1,-3 81-12-15,0 1-10 0,0 4-7 16,0 3-1-16,0 4-10 16,0 0-11-16,-3 0-1 15,-8 0-9-15,-4 11 8 16,-6 16 2-16,-1 9 5 15,1 8 4-15,-1 11-5 16,7 2 4-16,0 3 2 16,2-1-7-16,2-5-3 15,-1-2-2-15,5-7 2 16,-2-6 0-16,7-5-6 16,-2-9-31-16,2-7-23 15,-2-6-18-15,-3-8-31 16,-4-4-65-16,-8 0-29 0,-5-13-207 15</inkml:trace>
  <inkml:trace contextRef="#ctx0" brushRef="#br0" timeOffset="76352.75">2096 7643 597 0,'0'0'42'16,"0"0"23"-16,0 0 39 16,0 0-42-16,0 0-23 15,130-33-19-15,-83 33-17 16,-4 0-2-16,-6 0-1 15,-9-2-116-15,-5-2-109 16</inkml:trace>
  <inkml:trace contextRef="#ctx0" brushRef="#br0" timeOffset="76541.8">2497 7553 747 0,'0'0'47'0,"0"0"81"16,0 0-40-16,0 0 30 15,0 0-37-15,4 107-36 16,-4-73-26-16,0 2-13 16,0 0-3-16,0 1-3 15,-11-2-15-15,-6-6-76 16,-6-4-88-16,-5-10-154 16</inkml:trace>
  <inkml:trace contextRef="#ctx0" brushRef="#br0" timeOffset="77051.16">1150 7065 593 0,'0'0'77'0,"-61"154"44"16,41-71 26-16,17 3-88 0,3-4-41 16,14-7-13-16,34-6 2 15,21-3-7-15,24-12-3 16,16-4-38-16,3-16-89 16,-5-14-232-16</inkml:trace>
  <inkml:trace contextRef="#ctx0" brushRef="#br0" timeOffset="77393.62">2949 7109 638 0,'0'0'265'16,"0"0"-243"-16,62 90-12 16,-42-32 72-16,-12 5-13 0,-8 0-12 15,0-5-10-15,-22-4-15 16,-10-8-21-1,-4-6-5-15,0-4-6 0,-1-6 0 16,9-9-8-16,10-6-84 16,6-8-98-16,12-7-139 15</inkml:trace>
  <inkml:trace contextRef="#ctx0" brushRef="#br0" timeOffset="77679.23">3577 7354 1131 0,'0'0'3'0,"0"0"88"16,0 0 25-16,0 0-66 15,0 0-29-15,119 0-11 16,-72 0-9-16,-3 0-1 16,-4 6-13-16,-13-1-57 15,-15 2-86-15,-12 2-140 16,-7-2-342-16</inkml:trace>
  <inkml:trace contextRef="#ctx0" brushRef="#br0" timeOffset="77813.92">3571 7601 733 0,'0'0'13'0,"0"0"162"16,0 0-20-16,0 0-59 15,0 0-58-15,122 53-26 16,-89-44-12-16,-1-4-15 16,-14-2-126-16,-3-3-175 15</inkml:trace>
  <inkml:trace contextRef="#ctx0" brushRef="#br0" timeOffset="80354.11">4737 7042 391 0,'0'0'89'0,"-32"113"4"15,17-60-28-15,-2-6-21 16,2-5-19-16,0-8-10 15,3-11 1-15,6-9 6 16,0-5-7-16,3-9 4 16,2 0 65-16,1-20-6 15,0-17-68-15,0-12 1 16,1-14-5-16,19-7 0 16,2-3 0-16,3 2-5 0,0 9 7 15,4 15-3-15,0 12 13 16,0 11-5-16,0 14 1 15,0 9-14-15,-4 1 0 16,-4 15-1-16,-6 19-2 16,-8 6-2-16,-7 1 1 15,0 2-11-15,-16-5-22 16,-11-4 5-16,-2-10 1 16,-3-10 1-16,10-7 22 15,4-7 8-15,11 0 3 16,3 0 14-16,1 0 18 15,3 0 5-15,0 0-8 0,0 0-18 16,0 0-9-16,0 0-2 16,7 17-2-1,14 5 12-15,5 3 1 0,-2 5-5 16,5 1-1-16,-6-3-6 16,2 1-1-16,-3-2-1 15,-1-4-20-15,-6 1-85 16,3-2-87-16,-1-10-88 15</inkml:trace>
  <inkml:trace contextRef="#ctx0" brushRef="#br0" timeOffset="80564.61">5308 7158 718 0,'0'0'92'0,"0"0"-13"15,0 0-4-15,0 0-4 16,-128 95-19-16,75-41-28 16,-1 4-7-16,3 1-11 15,-3 1-6-15,0-5-4 16,-4-4-27-16,4-7-56 16,2-7-87-16,7-5-101 15</inkml:trace>
  <inkml:trace contextRef="#ctx0" brushRef="#br0" timeOffset="80916.92">5164 7561 827 0,'0'0'47'0,"0"0"40"16,0 0-4-16,0 0-63 15,0 0 46-15,-4 109 0 16,-3-72-26-16,-4 2-3 16,0-7-9-16,0-1-1 0,2-7-6 15,5-5-10-15,4-7-1 16,0 0-4-16,0-8-2 15,31-1 7-15,16-3-2 16,15 0-4-16,6 0-5 16,-6-5-24-16,-4-6-39 15,-15 5-70-15,-15-3-112 16,-17-2-388-16</inkml:trace>
  <inkml:trace contextRef="#ctx0" brushRef="#br0" timeOffset="95664.63">6042 7163 711 0,'0'0'241'15,"0"0"-206"-15,0 0 112 16,0 0-15-16,0 0-82 15,0 0-20-15,0 0-15 16,0 0-11-16,155-34-3 16,-93 34-1-16,-7 0-8 15,-17 0-68-15,-19 0-97 16,-19 3-140-16,-15 14-255 16</inkml:trace>
  <inkml:trace contextRef="#ctx0" brushRef="#br0" timeOffset="95827.73">5991 7441 402 0,'0'0'285'16,"0"0"-163"-16,0 0 109 15,0 0-87-15,122 9-87 16,-71-9-21-16,-9-2-33 16,-8-3-3-16,-10 2-50 15,-12-2-161-15,-12-6-320 16</inkml:trace>
  <inkml:trace contextRef="#ctx0" brushRef="#br0" timeOffset="103608.8">7196 6659 573 0,'0'0'129'15,"0"0"-69"-15,0 0 53 16,0 0-55-16,0 0-52 16,0 0 64-16,-4 120-8 15,4-67-24-15,0 4 9 16,0-7-11-16,-3-4-18 16,1-5-17-16,2-7 1 0,-4-8 0 15,4-3-2-15,0-7-20 16,0-3-70-16,0-7-57 15,0-6-85-15,4 0-206 16</inkml:trace>
  <inkml:trace contextRef="#ctx0" brushRef="#br0" timeOffset="104003.7">7411 6929 592 0,'0'0'18'0,"0"0"7"15,0 0 44-15,0 0-11 16,0 0-23-16,7 97-2 16,3-85-3-16,-2-5-15 15,-1-1 2-15,4-3-6 16,1-3-1-16,-2 0 1 15,8 0-4-15,-7-5 0 16,0-9-3-16,-6-6 1 16,1-4-2-16,-5-2-1 15,-1-3-2-15,0 5 1 16,0 1-1-16,-5 2 1 16,-6 6-2-16,4 7 2 15,-1 4 5-15,5 1-6 0,-5 3-3 16,4 0-6-16,-5 0-20 15,-2 15-17-15,3 2-24 16,1 2-7-16,7-1-49 16,0-3-191-16</inkml:trace>
  <inkml:trace contextRef="#ctx0" brushRef="#br0" timeOffset="104334.86">7757 6996 295 0,'0'0'204'0,"0"0"-189"15,0 0 63-15,0 0-13 16,0 0-44-16,0 0-10 16,46 86 6-16,-30-86-7 15,-5 0 6-15,3-4 5 16,0-17 3-16,1-10-15 15,-5-4 1-15,-5 0-8 16,-5 4 0-16,0 5 2 16,0 6 8-16,0 5-1 15,-15 3 8-15,-2 5-3 16,-2 3-16-16,-3 1-1 16,1 3-4-16,-1 0-4 0,1 7-10 15,6 12-60 1,4 2 8-16,4 1-145 0</inkml:trace>
  <inkml:trace contextRef="#ctx0" brushRef="#br0" timeOffset="104722.23">7086 7356 506 0,'0'0'19'0,"0"0"81"15,0 0-15-15,0 0-31 16,0 0-13-16,0 0-6 15,20 5-9-15,35-5 44 16,20 0-17-16,24-9-17 16,16-1-18-16,5 0-17 15,-12 2 17-15,-25 4-16 16,-29 4-2-16,-28 0-3 16,-23 0-5-16,-3 0-32 15,-18 4-41-15,-18 6 38 0,-15 3-78 16,1 1-25-16,1 2-250 15</inkml:trace>
  <inkml:trace contextRef="#ctx0" brushRef="#br0" timeOffset="105029.1">7198 7605 388 0,'0'0'383'16,"0"0"-381"-16,0 0 56 16,0 0-5-16,0 0-37 15,0 0 43-15,-4 89-9 16,4-49-15-16,0-4-18 15,0-2-13-15,0-2 0 16,0-5-4-16,2-3-7 16,1-8-37-16,6 0-84 15,6-13-89-15,3-3-449 16</inkml:trace>
  <inkml:trace contextRef="#ctx0" brushRef="#br0" timeOffset="105370.4">7425 7833 655 0,'0'0'22'0,"0"0"-19"16,0 0 17-16,0 0 43 16,0 0-32-16,0 0-20 15,18 57 3-15,-3-57-3 16,1 0 10-16,4-3-6 15,-6-8-2-15,1-9-4 16,-7 0-3-16,-4-2 2 0,-4 4 6 16,0-1 8-16,0 5-3 15,-8 1 8-15,-7 6-10 16,-3-2-4-16,-7 4-8 16,6 3-5-16,1 2-2 15,1 0 2-15,9 0-4 16,5 0-3-16,3 3-46 15,0 6-47-15,0-5-44 16,21-4-169-16</inkml:trace>
  <inkml:trace contextRef="#ctx0" brushRef="#br0" timeOffset="105562.86">7748 7581 703 0,'0'0'0'15,"0"0"-23"-15,0 0 22 16,0 0 0-16,0 0-61 16,96-5-115-16,-60-4-95 15</inkml:trace>
  <inkml:trace contextRef="#ctx0" brushRef="#br0" timeOffset="105873.75">7981 7435 317 0,'0'0'357'0,"0"0"-349"16,0 0 55-16,0 0 40 16,0 0-57-16,0 0-34 15,26-43 2-15,-20 43-14 16,-1 0 0-16,-1 0-5 15,-4 14 2-15,0 3-3 16,0 1 3-16,-3 5 3 16,-14 0 6-16,-4 0 0 15,-3-1-5-15,5-4 24 16,4-7-6-16,7-2-12 16,6-5-3-16,2-2-4 0,0-2 0 15,25 0 9-15,14 0 5 16,6 0-13-16,5-11-1 15,4 0-38-15,-2-2-92 16,-3-3-100-16</inkml:trace>
  <inkml:trace contextRef="#ctx0" brushRef="#br0" timeOffset="106250.62">8560 7021 688 0,'0'0'27'16,"0"0"93"-16,0 0 16 0,0 0-67 16,0 0-18-1,0 0-12-15,0-6-27 0,4 6-9 16,19 0-1-16,4 0-2 15,1 0-2-15,-2 0-75 16,-5 8-79-16,-10 3-94 16</inkml:trace>
  <inkml:trace contextRef="#ctx0" brushRef="#br0" timeOffset="106398.59">8592 7195 656 0,'0'0'3'15,"0"0"102"-15,0 0 48 16,0 0-72-16,0 0-50 0,112 9-31 16,-90-6-3-16,-11 1-107 15,-10 1-184-15</inkml:trace>
  <inkml:trace contextRef="#ctx0" brushRef="#br0" timeOffset="112210.48">9179 6881 614 0,'0'0'4'15,"0"0"40"-15,0 0 71 16,0 0-10-16,0 0-51 15,0 0-49-15,0 0 12 16,-23 67 2-16,12-12 19 16,3-1-3-16,5-7-12 15,3-2 0-15,0-6-10 16,-4-3-5-16,4-2-7 16,0-4 0-16,-5-1-1 15,5-2-6-15,-1-3-59 16,-3-8-100-16,2-3-100 0</inkml:trace>
  <inkml:trace contextRef="#ctx0" brushRef="#br0" timeOffset="112605.69">9353 7278 283 0,'0'0'401'0,"0"0"-399"16,0 0-2-16,0 0 28 15,27 94 16-15,-20-78-14 16,2-4 4-16,3-4-18 16,3-1-1-16,-1-7-3 15,11 0-3-15,-2 0-4 16,-5-18-5-16,3-8 2 15,-10-8-2-15,-7-1-4 16,-4 4-8-16,0 4 7 16,-4 7-2-16,-7 0 7 15,-9 7 6-15,4 5 7 16,0 0-2-16,3 7-4 16,-3 1-7-16,0 0-1 0,1 0-7 15,-1 10-23-15,4 1-55 16,4 1-16-16,4-8-178 15</inkml:trace>
  <inkml:trace contextRef="#ctx0" brushRef="#br0" timeOffset="113043.78">9763 6792 414 0,'0'0'124'15,"0"0"-81"-15,0 0 46 16,0 0-15-16,0 0-38 16,0 0-13-16,-35 0 2 15,30 18 6-15,3 7 3 16,2 4-6-16,2-1 7 0,27 5-24 16,0-6 6-1,3-1 0-15,-6-5-8 0,-5-2-3 16,-10-6 10-16,-7-6-16 15,-4 3 1-15,0-3 0 16,-20-2 11-16,-11-2 9 16,-7-3-15-16,-1 0-6 15,3-1-8-15,8-18-115 16,3-9-89-16,10-8-518 16</inkml:trace>
  <inkml:trace contextRef="#ctx0" brushRef="#br0" timeOffset="113186.61">9763 6792 692 0,'144'-120'17'0,"-129"116"63"0,-1 4-31 16,7 0-49-16,-3 0-33 16,-7 5-162-16</inkml:trace>
  <inkml:trace contextRef="#ctx0" brushRef="#br0" timeOffset="117648.57">9853 6655 132 0,'0'0'237'0,"0"0"-189"16,0 0 53-16,0 0-33 15,0 0-26-15,0 0-20 0,0 0-2 16,0 0-6-16,-16 0 3 16,0 17 12-16,-10 6 6 15,-3 9 4-15,0 4 5 16,-3 7 9-16,6-4-13 16,5-3-34-16,3-6 5 15,5-9 1-15,11-2-3 16,-3-10 3-16,5-1-6 15,0-2 0-15,0-2-1 16,5-3 1-16,21 2 10 16,13-3 7-16,15 0 0 0,8 0-9 15,3-4-2 1,-3-6-10-16,-9 1 1 0,-9 2-3 16,-16 3-1-16,-6 1 1 15,-14 3-1-15,-8-3 1 16,0 3-5-16,0-2 4 15,0 2-7-15,0 0-15 16,0 0-3-16,0 0-23 16,0 0-20-16,0 0-50 15,0-1 3-15,0-6-176 16</inkml:trace>
  <inkml:trace contextRef="#ctx0" brushRef="#br0" timeOffset="117958.71">9907 6686 458 0,'0'0'48'16,"0"0"-1"-16,0 0 60 15,0 0-37-15,0 0-15 16,0 0 2-16,7-33 6 15,-7 33-9-15,0 0-16 16,0 19-31-16,4 15-1 16,-4 18 29-16,0 8-7 15,0 7-2-15,0 2 2 0,0-2-10 16,0-4-17 0,0-2-1-16,0 2-1 0,0 2-75 15,0-1-87-15,0-4-80 16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1-01-20T09:43:37.35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110 6723 772 0,'0'0'24'15,"0"0"34"-15,0 0 48 16,0 0-79-16,0 0-10 16,0 0 5-16,84-12-8 15,-52 12-13-15,-2 0-1 16,4 0-4-16,0 0-52 0,-6 4-90 16,-8 0-173-1</inkml:trace>
  <inkml:trace contextRef="#ctx0" brushRef="#br0" timeOffset="195.05">11259 6882 817 0,'0'0'72'0,"0"0"36"16,0 0 58-16,0 0-132 15,0 0-27-15,97-14-7 16,-54 10 0-16,3 1-7 15,2-5-62-15,-2 3-78 0,3-7-132 16</inkml:trace>
  <inkml:trace contextRef="#ctx0" brushRef="#br0" timeOffset="2235.32">13615 6480 502 0,'0'0'109'15,"0"0"-78"-15,0 0 115 0,0 0-17 16,0 0-67-16,0 0-62 16,0 0 10-16,-1 49 26 15,-3 7 28-15,2 1-23 16,1-2-16-16,1-1 0 15,0-2-22-15,0-3-2 16,0-6-2-16,0-6-4 16,0-4-42-16,0-10-52 15,0-8-41-15,0-7-45 16,0-8-222-16</inkml:trace>
  <inkml:trace contextRef="#ctx0" brushRef="#br0" timeOffset="2699.34">13603 6772 650 0,'0'0'6'0,"0"0"23"15,0 0 17-15,0 0-35 0,0 0-6 16,0 0-2 0,108-33 0-16,-84 21-3 0,3 0 0 15,-4-1-1-15,1-3-1 16,-5-2 2-16,-4 2 0 16,-3-6 0-16,-8 2 6 15,0-1 3-15,-4 1 40 16,0 4 3-16,0-2 3 15,0 3-3-15,0 5-1 16,0 2-18-16,0 3 13 16,0 1 1-16,0 4-22 15,0 0-11-15,0 2-14 16,0 25-22-16,-4 13 22 16,0 12 0-16,-4 2 1 0,7 4 2 15,-2-3-2-15,3 0-2 16,0-4-1-16,0-6-13 15,0-1-54-15,0-12-26 16,0-6-90-16,0-12-92 16</inkml:trace>
  <inkml:trace contextRef="#ctx0" brushRef="#br0" timeOffset="3486.06">13979 6818 606 0,'0'0'1'0,"0"0"37"16,0 0 46-16,0 0-29 0,0 0-4 16,0 0-11-1,87-83-6-15,-62 83-11 0,-7 0-12 16,2 0-5-16,0 7-3 15,-6 14-3-15,-8 3 0 16,-6 7-6-16,0-1 6 16,-6-2 0-16,-12 1 3 15,-7-5-3-15,3-8-6 16,7-5 1-16,-1-8 0 16,9-3 5-16,6 0 4 15,1-3-3-15,0-8-1 16,1 2-1-16,14 0 1 15,4 7 0-15,1 2 0 0,3 4 0 16,-7 16-1 0,-1 7-2-16,-7 3 3 0,-8-1 0 15,0 1-3-15,-19-3 3 16,-13-4 5-16,-2-3-5 16,-8-3 1-16,-1-5-1 15,3-4 2-15,5-5 1 16,5-3-6-16,14 0 7 15,9-11 4-15,7-6 0 16,0-1-6-16,0 1 1 16,11 3 1-16,5 5 9 15,7 9 9-15,-3 0 7 16,11 0-8-16,-6 20 2 16,7 5 1-16,-2 4-2 0,-2 0-3 15,-2 0-2-15,-1-2-13 16,-9-4-1-16,1-7-1 15,-3-5 6-15,-1-7-1 16,3-4-1-16,-1 0 2 16,2-11-8-16,-5-7-26 15,-2-4-72-15,-5-5-90 16,-5-2-170-16</inkml:trace>
  <inkml:trace contextRef="#ctx0" brushRef="#br0" timeOffset="6110.99">9766 8112 432 0,'0'0'167'0,"0"0"-163"15,0 0 99-15,0 0 11 16,0 0-34-16,0 0-17 16,-19-86 4-16,19 86-8 15,0 0-29-15,0 14-28 16,0 18 5-16,0 11 37 0,0 8-4 16,-3 12-1-1,-8 0-5-15,5-3-20 0,0-7-6 16,-1-4-8-16,2-11 0 15,1-1 3-15,0-8-3 16,1-9-7-16,3-4-24 16,-4-8-34-16,4-3-48 15,0-5-74-15,0 0-119 16</inkml:trace>
  <inkml:trace contextRef="#ctx0" brushRef="#br0" timeOffset="7641.86">11009 8186 783 0,'0'0'220'15,"0"0"-205"-15,0 0-15 16,0 0 34-16,0 0-33 16,104-11-1-16,-53 8-28 15,2 1-92-15,-8 2-116 16</inkml:trace>
  <inkml:trace contextRef="#ctx0" brushRef="#br0" timeOffset="7819.86">11150 8382 871 0,'0'0'29'0,"0"0"-28"15,0 0 81-15,0 0 2 16,98 6-68-16,-48-6-16 15,-3 0-50-15,0 0-186 16,-7-6-518-16</inkml:trace>
  <inkml:trace contextRef="#ctx0" brushRef="#br0" timeOffset="8570.18">12076 8061 230 0,'0'0'467'0,"0"0"-463"16,0 0 76-16,0 0 12 15,0 0-49-15,0 0 27 16,-3 68 17-16,-6-33-30 16,-2 0-11-16,4-4-19 15,-2-2-8-15,8-6-8 16,1-9-11-16,0-2 1 16,1-4 1-16,26 0-2 15,4-8 0-15,7 0-21 16,1 0-11-16,-8 0 5 15,-4 8 14-15,-7 5 5 16,-4 5 5-16,-9 7-1 0,-7 3 4 16,0-1 5-16,0-1 15 15,-17-3 0-15,0-2-5 16,0-1 3-16,-3-6-9 16,1-3 1-16,1-5-3 15,-3-5-1-15,3-1-6 16,3 0-1-16,-2-7-42 15,5-14-34-15,8-7-92 16,4-12-104-16</inkml:trace>
  <inkml:trace contextRef="#ctx0" brushRef="#br0" timeOffset="8984.79">12222 8075 829 0,'0'0'7'0,"0"0"19"16,0 0 47-16,0 0-68 16,0 0-5-16,117-6-5 15,-74 17-14-15,-5 5-4 16,-4 8 0-16,-5 8 5 16,-16 5 8-16,-4 4 4 15,-9 5 6-15,0-3 7 16,0-2 15-16,-9-7-5 15,3-5-11-15,6-11-1 16,0-5 0-16,0-6-2 0,6-7 1 16,11 0-4-1,7-3-7-15,2-16-7 0,-4-9-4 16,-2-8 6-16,-7-7-2 16,-6-4 1-16,-4 0-3 15,-3 10 9-15,-6 11 7 16,-14 6 15-16,-8 11 43 15,2 7-28-15,2 2-4 16,5 0-11-16,0 16-13 16,3 8-2-16,6 1-3 15,6 4-58-15,2 1-50 16,2-5-62-16,0-5-379 16</inkml:trace>
  <inkml:trace contextRef="#ctx0" brushRef="#br0" timeOffset="9285.31">12902 7987 746 0,'0'0'207'15,"0"0"-207"-15,0 0 0 0,0 0 27 16,0 0 35-16,-2 124-23 16,2-75 12-16,-5 4-33 15,0-5-11-15,-1-1-4 16,-1-4-3-16,-6-12-5 16,3-5-22-16,4-11-47 15,-1-4-49-15,3-7-79 16,4-4-214-16</inkml:trace>
  <inkml:trace contextRef="#ctx0" brushRef="#br0" timeOffset="9643.1">12838 8313 687 0,'0'0'131'15,"0"0"-127"-15,0 0 40 16,0 0 22-16,0 0-57 15,0 0-9-15,79-21 0 16,-58 8-2-16,-2-5-16 16,2 2-15-16,-7-8 6 15,-5-7-4-15,1 1 11 16,-2-7 10-16,-1 9 10 16,-7-2 1-16,0 10 18 15,0 3 36-15,0 2 12 16,0 7 4-16,0 3 6 15,0 2 0-15,0 3-28 16,-4 0-34-16,-2 25-11 0,1 6 0 16,-1 15 20-16,4 4-10 15,2 7-6-15,0 3-5 16,0 2-3 0,0-5-1-16,0-4-90 0,-4-10 42 15,-3-6-186-15,4-11-87 16</inkml:trace>
  <inkml:trace contextRef="#ctx0" brushRef="#br0" timeOffset="12634.12">4129 5359 678 0,'0'0'4'0,"0"0"-4"16,0 0 30-16,131 0 23 15,-65-4-26-15,-1-8-15 16,3 1-2-16,-4-1 1 16,2 0 3-16,-4-2 7 15,-1 3 0-15,-3-1 22 16,0 1-5-16,-4 7 12 15,-3 1-16-15,-1 3 0 16,1 0-9-16,-1 15-15 16,-3 5-8-16,2 4 2 15,3 3-4-15,-2 2-3 16,-4-4 1-16,-2 0-23 0,0-7-2 16,-4-5-3-1,0-10 2-15,0-3 3 0,-1 0 22 16,1-19-2-16,-3-5 5 15,6-3 8-15,0-1 3 16,4-3 13-16,-1 0 5 16,-5 4-6-16,-5 4 6 15,-7 7-5-15,-4 9-18 16,-10 2-2-16,1 5-4 16,0 2-6-16,2 17-4 15,2 6 8-15,3 3-6 16,3 0 2-16,2-1-14 15,3-1-1-15,7-3 3 16,2-9-3-16,-1-8 5 16,2-6 5-16,-5 0 9 0,-4-14-1 15,-10-6 3-15,-1-4 14 16,-3-7-5-16,-3 4 8 16,3-1 20-16,-5 4-11 15,3 5 7-15,6 7-17 16,2 5-15-16,2 7-1 15,6 0 0-15,-2 14-9 16,-2 10 1-16,5 1 6 16,18 3 0-16,-1-2-4 15,8-6 4-15,0-4-7 16,-2-7 0-16,-4-8-14 16,-1-1 20-16,-4 0 6 0,-8-13-1 15,-11-5 0-15,-2-2 9 16,-5-1 16-16,0 3-10 15,6 1-3-15,5 7 1 16,8 2-7-16,11 8-8 16,11 0 0-16,9 0 0 15,8 15-1-15,16 3 1 16,6 1-1-16,-10-3 1 16,3-3 4-16,-8-6-4 15,-10-3 0-15,-7-4 0 16,-18 0 0-16,-12-8 5 15,-13-8-2-15,-5-4 18 16,1 2 2-16,-6 3-10 16,4 1-3-16,-2 4-6 15,-2 5-4-15,4 4-7 0,-5 1 1 16,-6 0-53-16,-9 0-74 16,0 0-141-16</inkml:trace>
  <inkml:trace contextRef="#ctx0" brushRef="#br0" timeOffset="13571.88">4683 3969 298 0,'0'0'377'16,"0"0"-375"-16,0 0-2 15,-10 106 20-15,49-66 54 16,12 3-23-16,18-2-25 15,4-5-14-15,20-7 0 16,7-7 0-16,5-11-5 16,7-11-6-16,-11 0 4 15,-11-11-3-15,-10-14 0 0,-11-3 3 16,-7-3 18 0,-10 4 12-16,-7 5 5 0,-9 7-3 15,-7 8-13 1,0 6-15-16,-3 1-9 0,6 5-2 15,3 16-1-15,3 6 2 16,8 7 1-16,4-3 0 16,5 1-1-16,3-8 1 15,3-5-2-15,1-10-11 16,-3-6 4-16,-3-3 5 16,-10-7-1-16,1-15 5 15,-12-4 1-15,1-6 2 16,1 6 9-16,-4 1 8 15,-3 6 7-15,-5 8-20 16,0 9-2-16,4 2-5 0,5 9-10 16,8 20 4-1,9 7 4-15,3 2-5 0,7 2 6 16,5-8-2-16,9-4-15 16,1-7 14-16,10-9 1 15,4-7 3-15,1-5 0 16,3 0 2-16,-11-19 0 15,0-7 1-15,-15-3 6 16,-13-1 5-16,-8 1 16 16,-14 4 4-16,-5 2-3 15,-2 8-2-15,6 8-22 16,4 7-7-16,5 3-1 0,9 21-2 16,-7 5-1-1,0 0 0-15,-9 1 0 0,-2-2 1 16,-9-5 0-16,-3-6-8 15,-9-5-35-15,-11-5-36 16,0-6-12-16,-8-1-75 16,-19-3-131-16</inkml:trace>
  <inkml:trace contextRef="#ctx0" brushRef="#br0" timeOffset="20043.82">16642 7149 819 0,'0'0'64'15,"0"0"-41"-15,0 0 161 0,0 0-103 16,0 0-61-16,0 0-2 16,86-31-10-16,-53 31-5 15,5 0-3-15,3 0-13 16,-2 0-76-16,-11 6-133 15,-17-1-272-15</inkml:trace>
  <inkml:trace contextRef="#ctx0" brushRef="#br0" timeOffset="20216.12">16666 7384 851 0,'0'0'0'0,"0"0"128"0,0 0-18 15,140 0-79-15,-84 0-28 16,0 0-3-16,-2 0-61 16,-1 0-128-16,-5-13-366 15</inkml:trace>
  <inkml:trace contextRef="#ctx0" brushRef="#br0" timeOffset="21118.17">17780 6787 568 0,'0'0'34'15,"0"0"-2"-15,0 0 63 16,0 0-53-16,0 0 25 0,-66 129 10 16,47-74-10-1,6-3-2-15,6-6-27 16,3-6-16-16,4-5-15 0,0-8-1 16,0-3-4-16,9-8-1 15,9 0 2-15,3-8-3 16,4-7-17-16,-1-1-14 15,0 0-1-15,-1-12 7 16,-3-13-1-16,-3 5 9 16,0-1 10-16,-6 1 7 15,-6 6 1-15,2 4 4 16,-6 5 8-16,-1 1 11 16,0 4-5-16,0 0-12 15,0 0-7-15,0 0-10 16,0 13 4-16,0 4 6 15,0 6 0-15,0-2 1 16,2 4-1-16,9-5-3 0,2-2-15 16,3-3 5-16,6-10-8 15,6-5 1-15,2 0-1 16,3-20 14-16,3-11 0 16,-6-11 7-16,0-9 0 15,-14-2 0-15,-5 2 2 16,-8 2 11-16,-3 3 21 15,0 9 15-15,-14 3-14 16,-8 7-5-16,1 9-18 16,-3 7-12-16,0 6-1 15,-2 5-5-15,6 11-52 16,2 17-67-16,6 7-64 16,8-3-267-16</inkml:trace>
  <inkml:trace contextRef="#ctx0" brushRef="#br0" timeOffset="24189.17">18246 7377 45 0,'0'0'9'0,"0"0"50"16,0 0 15-16,0 0-36 16,0 0-9-16,0 0 62 15,0 0-6-15,0 81 9 16,0-59-26-16,0-5-16 16,0-4-7-16,0-2-13 15,4-7 5-15,4-2 8 16,4-2 4-16,4 0-1 15,2 0-13-15,0-12-21 16,-3-5 1-16,-4-1 1 16,-3-2-10-16,-6 0 1 0,-2 1 3 15,0 4-4 1,0 4 1-16,-16 7 8 0,-1 4-12 16,-8 0-3-16,-1 6 0 15,2 9-3-15,3 3 2 16,5-2-5-16,9 2-59 15,7-4-59-15,0-8-48 16,4-6-293-16</inkml:trace>
  <inkml:trace contextRef="#ctx0" brushRef="#br0" timeOffset="24551.37">18652 6803 679 0,'0'0'28'15,"0"0"-18"-15,0 0 124 16,0 0-72-16,0 0-62 16,0 0 0-16,-4 128 28 15,-1-56 13-15,-5-1-1 16,0-10-8-16,1-5-11 15,-1-11-8-15,6-8 3 16,-4-10 2-16,8-9-2 16,0-8-10-16,0-4-5 15,0-6 7-15,22 0 3 0,15 0 3 16,12-16-8-16,2 0-6 16,-2 5-9-16,-2-2-26 15,-8 10-29-15,-4-1-23 16,-17 4-10-16,-7 0-63 15,-11 0-107-15</inkml:trace>
  <inkml:trace contextRef="#ctx0" brushRef="#br0" timeOffset="24784.18">17715 7730 844 0,'0'0'0'0,"0"0"33"16,0 0-9-16,119 4 23 16,-57-4-37-16,10 0-7 15,-4 3-3-15,-3-1-49 16,-16-1-129-16,-7-1-210 15</inkml:trace>
  <inkml:trace contextRef="#ctx0" brushRef="#br0" timeOffset="25322.81">18127 7876 709 0,'0'0'5'16,"0"0"67"-16,-34 97 32 15,26-59-8-15,-1-1-75 16,-2 4 10-16,-2-4-21 16,0-1-3-16,0-8-6 15,5-3 4-15,5-11-5 16,0-8 0-16,3-6 0 16,0 0 13-16,0-20 16 15,4-11-25-15,11-9 4 16,4-5-2-16,1-2-4 15,0-3-2-15,-4-2 0 0,-3 10 2 16,-2 6-1-16,-3 7 0 16,4 7 2-16,-6 10 0 15,5 12-3-15,4 0-1 16,5 0-6-16,-2 0 0 16,1 18 1-16,-7 2-19 15,-5 0-19-15,-7 5-3 16,0-1 11-16,-14-4 11 15,-16-3 0-15,-2-1 14 16,5-3-5-16,-1-4 15 0,10-7 1 16,10 2 1-1,4-1 9-15,4-1 9 0,0 2 2 16,0 3 3-16,0 6 20 16,4 6 2-16,14 1 0 15,11 4-18-15,1-1-13 16,9 4-7-16,0-2-6 15,-6 0-2-15,0-5-18 16,1-3-107-16,-2-7-100 16,-1-10-466-16</inkml:trace>
  <inkml:trace contextRef="#ctx0" brushRef="#br0" timeOffset="25646.19">19338 7337 810 0,'0'0'43'0,"0"0"-35"16,0 0 147-16,0 0-58 0,0 0-72 15,0 0-14 1,61-5-4-16,-21 5-7 0,7 0 0 16,0 5-16-16,-7 3-92 15,-12-5-146-15,-20 6-253 16</inkml:trace>
  <inkml:trace contextRef="#ctx0" brushRef="#br0" timeOffset="25801.51">19341 7554 745 0,'0'0'1'0,"0"0"61"15,0 0 31-15,101 25-73 0,-57-20-20 16,-1-2-44-16,-7-3-176 15</inkml:trace>
  <inkml:trace contextRef="#ctx0" brushRef="#br0" timeOffset="27736.74">20478 6700 644 0,'0'0'38'0,"0"0"14"16,0 0 98-16,0 0-47 15,0 0-66-15,0 0-10 16,-3-23 6-16,3 23 1 16,0 0-8-16,0 0-4 15,0 0 4-15,0 0-3 0,0 0 2 16,0 0-5-1,0 0-8-15,0 0-4 0,0 0-8 16,0 0 1-16,-3 0-2 16,3 0 1-16,0 0 0 15,0 0 0-15,0 0 1 16,0 0-1-16,0 0 0 16,0 0 1-16,0 0 0 15,0 0 0-15,0 0 0 16,0 0-1-16,0 0 0 15,0 0 0-15,0 0 4 16,0 0-4-16,0 0 3 16,0 0-2-16,0-4 4 15,0-1-5-15,4 3 0 0,13-7-1 16,8 7 0-16,8 0-1 16,3 2 0-16,-1 0-1 15,-9 15-1 1,-6 17-1-16,-11 8-1 0,-9 10 0 15,-13 1 6-15,-21 1 0 16,-12-3 0-16,-2-9 0 16,2-4 0-16,0-5 1 15,9-2 1-15,4-9-2 16,12 0 0-16,4-6 3 16,7-5-2-16,7 1 1 15,3-3-2-15,0-2 5 16,0 0-1-16,13-1 5 0,17-1 2 15,6 5 8 1,5-3-12-16,-6-1-7 0,-3 3 1 16,-9 1-4-16,-7-4-11 15,0 4-39-15,-4-3-61 16,-2-5-82-16,-3 0-79 16</inkml:trace>
  <inkml:trace contextRef="#ctx0" brushRef="#br0" timeOffset="27986.35">20819 6916 657 0,'0'0'70'0,"0"0"23"16,0 0 77-16,0 0-81 16,0 0-78-16,0 0 0 15,20 60 39-15,-20-17-17 16,0 1-15-16,-13-3-5 15,2-4-6-15,-1-6-3 16,9-4-4-16,-1-5 0 16,0-5-22-16,4-8-48 15,0-5-58-15,0-4-53 16,5 0-8-16,13-13-447 16</inkml:trace>
  <inkml:trace contextRef="#ctx0" brushRef="#br0" timeOffset="28168.09">20955 6940 475 0,'0'0'228'0,"0"0"-225"15,0 0 30-15,0 0 72 16,11 97-44-16,-11-59-26 16,0-4-11-16,0 1-17 15,4-5-7-15,-1-5 0 16,1 0-42-16,-3-10-82 15,-1-10-87-15</inkml:trace>
  <inkml:trace contextRef="#ctx0" brushRef="#br0" timeOffset="28337">20823 6959 736 0,'0'0'48'0,"0"0"49"15,0 0 19-15,0 0-96 16,0 0-20-16,120-3-3 16,-71 12-63-16,-2-2-119 15,-3-5-221-15</inkml:trace>
  <inkml:trace contextRef="#ctx0" brushRef="#br0" timeOffset="28840.94">21609 6896 442 0,'0'0'66'0,"0"0"54"15,0 0-33-15,0-90-27 16,0 74 16-16,-6-2-18 16,-2 2 6-16,1 2-13 15,-3 3-9-15,-1 3 3 16,3 4-11-16,4 0-8 15,-6 4-5-15,2 0-13 16,-5 5-6-16,-3 24-2 16,-1 17 2-16,5 15-2 15,5 12 1-15,3 1 2 16,1 5-2-16,-1-6 0 16,0-1 1-16,1-6-2 15,-5-7 0-15,0-8 0 16,0-11 0-16,0-8-2 15,0-9-13-15,2-4-17 0,-3-9-31 16,2-3-55-16,-7-7 10 16,2 0-79-16,-1-4-237 15</inkml:trace>
  <inkml:trace contextRef="#ctx0" brushRef="#br0" timeOffset="29207.84">21322 7267 687 0,'0'0'17'16,"0"0"10"-16,0 0 60 15,101 0-25-15,-63 11-31 0,1 2-6 16,-5 4-14-16,-6 0-11 16,-6 0-1-16,-3-3 1 15,-8-2 0-15,2-3 0 16,-2-2-6-16,0-3 1 15,3 0-2-15,-3-4-1 16,4 0 5-16,-4 0 3 16,-3-11 7-16,1-5-3 15,-9-1 20-15,1 1 14 16,-1 1-3-16,0 3 2 16,0 2 12-16,0 3-9 15,-11 1-10-15,0 2-12 16,-2 4-15-16,-2 0 5 0,0 0-8 15,-3 0-10 1,0 4-16-16,-3 5-70 0,3 0-67 16,2-4-72-16,5-5-445 15</inkml:trace>
  <inkml:trace contextRef="#ctx0" brushRef="#br0" timeOffset="29651.86">21976 6738 563 0,'0'0'52'16,"0"0"10"-16,0 0 70 15,0 0-59-15,0 0-73 16,0 0 10-16,0 143 60 16,-2-75-17-16,-5-2 7 15,-3-10-15-15,4-9-17 0,1-13-6 16,1-7-8-1,4-8 1-15,0-7-5 0,0-4-6 16,0-2 7-16,8-6-2 16,13 0 2-16,7 0-3 15,5 0-8-15,-1 0 0 16,-2 0-17-16,-6 0-36 16,-1 0-46-16,-6 6-56 15,-6 3-79-15,-10 5-164 16</inkml:trace>
  <inkml:trace contextRef="#ctx0" brushRef="#br0" timeOffset="29899.83">21238 7593 673 0,'0'0'137'15,"0"0"-133"-15,101 0 64 16,-47 0 4-16,8 0-54 16,-1 1-13-16,3 6-5 15,-6 3-14-15,-7 0-98 16,-11-1-122-16</inkml:trace>
  <inkml:trace contextRef="#ctx0" brushRef="#br0" timeOffset="30453.32">21534 7971 556 0,'0'0'32'16,"0"0"-11"-16,-37 102 66 15,26-63 3-15,6-5 36 16,1-1-114-16,3-6-7 16,1-7-3-16,0-5 26 15,0-8-14-15,0-7-9 0,0 0 6 16,0-13 57-16,1-15-8 16,19-7-51-16,2-8 5 15,1-3-5-15,4-3-3 16,-1 1-1-16,-4 1-2 15,-3 8-2-15,-4 6 8 16,-3 10 9-16,-1 11 12 16,-4 4-16-16,1 5-14 15,3 3-2-15,0 0-6 16,2 6-3-16,7 11-1 16,-6 2-22-16,-7-2-6 15,-6 3-28-15,-1-4-6 16,-3 0 24-16,-20-2-5 15,-5-3 2-15,1-2 23 0,0-4 13 16,7-3 17 0,7 1 0-16,8-3 11 0,2 1 23 15,3-1 12-15,0 5 1 16,-1 2-21-16,1 6 6 16,0 2 23-16,0 10-7 15,9 2 4-15,19 4-22 16,13 1-3-16,1 0-20 15,-2-1-7-15,-3-1-3 16,-2-6-77-16,-8-7-126 16,-4-4-271-16</inkml:trace>
  <inkml:trace contextRef="#ctx0" brushRef="#br0" timeOffset="38215.87">15822 9735 844 0,'0'0'4'0,"0"0"14"16,0 0 68-16,0 0-76 15,0 0-9-15,0 0 23 16,98 0-8-16,-55 0-11 0,3 0-4 15,8-3-1-15,0-1-2 16,0-2-31-16,-3 0-42 16,-17 3-87-16,-14 2-60 15,-20 1-293-15</inkml:trace>
  <inkml:trace contextRef="#ctx0" brushRef="#br0" timeOffset="38386.33">15977 9895 545 0,'0'0'32'15,"0"0"78"-15,0 0-6 16,0 0-36-16,0 0-1 16,0 0 0-16,41 53-2 0,4-53-30 15,2 0-27-15,-5-16-8 16,-7 2-14-16,-9-12-63 16,-10-5-50-16,-12-13-44 15,-4-14-98-15</inkml:trace>
  <inkml:trace contextRef="#ctx0" brushRef="#br0" timeOffset="38596.83">16171 9382 582 0,'0'0'42'0,"0"0"75"15,0 0-15-15,0 0-74 16,0 0 33-16,0 0-1 16,84 124 4-16,-79-63-21 15,-5 1 3-15,0-2-25 0,-5-1-11 16,-13-8-1-1,-9-8-9-15,0-3 0 0,-2-10 0 16,6-6-46-16,9-8-45 16,7-13-75-16,7-3-43 15,7-19-231-15</inkml:trace>
  <inkml:trace contextRef="#ctx0" brushRef="#br0" timeOffset="39091.94">16844 9689 666 0,'0'0'59'0,"0"0"-57"15,0 0 130-15,-15-94-51 16,15 62-36-16,0 1 0 15,0-5-5-15,0 11-19 16,11 3 3-16,-4 9-13 16,2 7-5-16,5 6-6 15,-1 6-3-15,3 27-4 16,-2 18 1-16,-9 11 4 16,-5 2-1-16,0 2 3 15,-24-10 0-15,-10-7 0 16,-2-8 1-16,-6-7-1 15,0-8 5-15,10-12-5 16,10-5 3-16,14-9-1 0,5 0 15 16,3-9-5-16,0-11-6 15,7 4-1-15,14 1-4 16,4 6 4-16,-3 8 3 16,6 1-2-16,-4 0-4 15,3 15-2-15,-9 7-1 16,-2 2-1-16,0 0 1 15,-1 5-9-15,-2-3-31 16,1-3-44-16,6-9-68 16,-8-8-68-16,2-6-339 15</inkml:trace>
  <inkml:trace contextRef="#ctx0" brushRef="#br0" timeOffset="39324.83">17246 9708 851 0,'0'0'19'0,"0"0"13"15,0 0 19-15,0 0-44 16,0 0 45-16,-11 118-10 16,-1-78 1-16,1-1-22 15,2-3-17-15,4-5-4 16,2-8 4-16,3-4-8 15,0-5-4-15,0-8-42 0,0-6-46 16,17 0-18-16,1-6-29 16,8-20-162-16</inkml:trace>
  <inkml:trace contextRef="#ctx0" brushRef="#br0" timeOffset="39528.61">17386 9712 687 0,'0'0'75'0,"0"0"-72"16,0 0 15-16,0 0 54 0,0 94-30 16,3-49 8-1,1-7-20-15,0 3-23 0,-1-3-5 16,1-2-2-16,-3-8-2 16,-1-6-45-16,0-11-4 15,0-5-70-15,0-6 11 16,0 0-155-16</inkml:trace>
  <inkml:trace contextRef="#ctx0" brushRef="#br0" timeOffset="39680.44">17192 9708 778 0,'0'0'10'0,"0"0"-6"16,0 0 34-16,0 0-38 0,154-22-4 15,-91 21-61-15,-3-2-126 16</inkml:trace>
  <inkml:trace contextRef="#ctx0" brushRef="#br0" timeOffset="40202.78">18246 9538 407 0,'0'0'7'16,"0"0"123"-16,0 0-25 15,0 0-70-15,0 0 17 16,0 0 16-16,12-85-2 16,-12 68-5-16,0-5-10 15,0 2 2-15,-2 2-8 0,-8-2-14 16,-2 3-12-16,1 5 5 15,2 1 5-15,4 6-18 16,-2 5 12-16,3 0-23 16,-8 12-4-16,1 21-2 15,-2 17 5-15,7 15 1 16,5 13 0-16,1 6 2 16,0-4 0-16,0-1-2 15,0-9-1-15,0-7 1 16,0-4 0-16,0-11-2 15,0-9-9-15,-5-7-29 16,5-14-20-16,0-5-45 16,0-10-78-16,0-3-150 15</inkml:trace>
  <inkml:trace contextRef="#ctx0" brushRef="#br0" timeOffset="40577.92">17977 9936 737 0,'0'0'64'0,"0"0"-51"15,0 0-8-15,99-4 3 16,-43 4-6-16,-3 0-1 16,-9 9-1-16,-8 6 0 15,-12 5-5-15,-8 3 0 16,-3 3 5-16,-13 0 0 0,0-3 8 15,0-3 6 1,0-9-3-16,3 1-1 0,-3-11-1 16,1-1-7-16,3 0 6 15,0-1 16-15,0-18-20 16,-1-5-4-16,-3-2 0 16,0-2-14-16,0 3-5 15,0 5-3-15,-11 6 15 16,3 5 2-16,0 5 0 15,-4 4 1-15,7 0 3 16,1 0-6-16,4 13-24 16,0-2-67-16,1-2-186 15</inkml:trace>
  <inkml:trace contextRef="#ctx0" brushRef="#br0" timeOffset="40946.05">18700 9469 749 0,'0'0'38'0,"0"0"-22"16,0 0 9-16,0 0-13 15,0 0 4-15,-24 106 49 0,13-48-1 16,1 0 5-16,-2-4-11 16,2-7-12-16,0-8-15 15,6-4-3-15,4-12-12 16,0-3 1-16,0-8-6 16,8-5 0-16,15-3 1 15,11-4 0-15,12 0-9 16,2 0-3-16,-1-4-2 15,-5 1-38-15,-13 3-53 16,-4 0-59-16,-10 0-103 16,-12 0-175-16</inkml:trace>
  <inkml:trace contextRef="#ctx0" brushRef="#br0" timeOffset="41198.9">18287 10290 631 0,'0'0'129'0,"0"0"-113"15,0 0 153-15,100 0-83 16,-52 0-58-16,1-3-13 15,-2-1-15-15,-6 4 0 0,3 0-29 16,-5 0-66-16,-7 0-93 16,-11 0-88-16</inkml:trace>
  <inkml:trace contextRef="#ctx0" brushRef="#br0" timeOffset="41736.99">18668 10416 525 0,'0'0'29'15,"0"0"58"-15,-25 92 17 16,16-59-47-16,4-1 42 16,1-4-72-16,2 0-13 0,1-8 2 15,1-5 1-15,0-6-8 16,0-6-7-16,-3-3-1 16,3 0 21-16,0-6 16 15,0-15-27-15,0-3-5 16,0-8-2-16,3-4-2 15,9 0-2-15,5-1 0 16,0 4-1-16,3 2 2 16,1 8-1-16,0 8 0 15,0 4 0-15,-5 7 0 16,1 4 0-16,-1 0-5 16,0 0-1-16,-7 11 2 15,-5 4-4-15,-4 8 2 16,0-8-17-16,0 5-3 15,-21-7 0-15,-3 3 9 0,-2-8-1 16,-4-2 14-16,2 0 3 16,1-6 1-16,11 0 1 15,7 0 3-15,7 0 12 16,2 0 33-16,0 0 2 16,0 0-14-16,0 6-14 15,15 3 1-15,11 9 20 16,7 4-3-16,2 4-18 15,-2 6-14-15,-4-1-1 16,0-2-8-16,-3-3 0 16,-1-6-15-16,3 0-36 15,-1-8-58-15,0-3-66 0,-4-7-92 16</inkml:trace>
  <inkml:trace contextRef="#ctx0" brushRef="#br0" timeOffset="42248.8">19737 9708 480 0,'0'0'277'16,"0"0"-276"-16,0 0 61 15,0 0 75-15,0 0-74 16,0 0-24-16,70 0 8 16,-36-3-16-16,0 0-17 15,2 0-11-15,-5 0-3 16,-3 3-10-16,-7 0-76 16,-13 0-79-16,-8 1-194 15</inkml:trace>
  <inkml:trace contextRef="#ctx0" brushRef="#br0" timeOffset="42407.86">19746 9968 724 0,'0'0'80'0,"0"0"-74"16,0 0 82-16,0 0 10 16,0 0-65-16,0 0-27 15,125 22-6-15,-93-22-71 16,-13 0-161-16,-4-11-362 15</inkml:trace>
  <inkml:trace contextRef="#ctx0" brushRef="#br0" timeOffset="48508.02">21516 9516 690 0,'0'0'46'16,"0"0"-32"-16,0 0 138 15,0 0-62-15,0 0-47 16,0 0 5-16,0 0-3 15,-35-102-19-15,26 77-9 0,3 1 6 16,5 1-12 0,1 3-7-16,0 5-4 0,0 7 0 15,0 5-1-15,1 3-4 16,12 7-5-16,5 24-5 16,-6 9 2-16,-6 11-10 15,-6 2 4-15,-4 4 5 16,-23-5-9-16,-2-6 12 15,-3-1 4-15,-1-15 7 16,-1-5-2-16,2-10 2 16,3-8 0-16,10-7 6 15,0 0 3-15,8-3 7 16,6-13 8-16,1-1-11 16,4 0 2-16,0 0-1 0,0 5-6 15,4 7 5-15,1 5 0 16,4 0-13-1,4 17 5-15,6 10-4 0,4 0-1 16,-4 6 1-16,2-2 2 16,1-3-3-16,2-4-2 15,-1-4-26-15,5-6-31 16,2-5-37-16,2-9-93 16,-4 0-104-16</inkml:trace>
  <inkml:trace contextRef="#ctx0" brushRef="#br0" timeOffset="48825.71">21672 9696 147 0,'0'0'622'0,"0"0"-613"0,0 0-2 16,0 0 41-16,0 0-8 16,0 0-17-16,7 99-14 15,10-75-2-15,5-4-7 16,0-4 0-16,1-9 0 15,-2-5-12-15,-3-2 3 16,-3-6 8-16,0-17 1 16,-3-6 0-16,-7-2 3 15,-3 1-3-15,-2-2 17 16,0 4 20-16,-3 1 14 16,-15 2-16-16,1 2-20 15,-1 12 4-15,-5 5-19 16,0 6-1-16,-2 0-8 0,1 22-13 15,3 5-40-15,5 4-23 16,4-2-54 0,8-3-131-16</inkml:trace>
  <inkml:trace contextRef="#ctx0" brushRef="#br0" timeOffset="49199.18">21979 9735 629 0,'0'0'0'0,"0"0"-4"16,0 0 4-16,-3 84 7 16,12-64-5-16,9-7 0 15,1-6-2-15,5-5 1 16,-1-2-1-16,3 0 1 15,-3-15-1-15,2-8 1 16,-3-5 10-16,-8-7 9 16,-4 0 3-16,-8-1 10 15,-2 3 42-15,0-1 4 0,-18 5-3 16,-7 8-14 0,0 4-27-16,0 11-9 0,-1 6-7 15,5 0-19-15,0 18-12 16,5 17 7-16,1 2-20 15,9 2-68-15,6-1-84 16,0-9-107-16</inkml:trace>
  <inkml:trace contextRef="#ctx0" brushRef="#br0" timeOffset="49481.75">22460 9390 275 0,'0'0'586'0,"0"0"-586"16,0 0-1-16,0 0 1 15,18 94 58-15,-14-29-30 16,-4-1-17-16,0-1-5 15,0-7-3-15,0-13-3 16,-5-3-2-16,-3-16-37 16,1-11-22-16,-3-7-48 15,-1-6 14-15,2 0-100 16,1-23-65-16</inkml:trace>
  <inkml:trace contextRef="#ctx0" brushRef="#br0" timeOffset="49801.48">22424 9644 518 0,'0'0'117'15,"0"0"-92"-15,0 0 46 16,0 0-4-16,0 0-34 16,0 0-11-16,93 25-14 15,-78-15-5-15,-1-4-2 16,-3-6 2-16,2 0 0 16,-2-3-2-16,0-15-1 15,3-8-4-15,-3-10 1 16,0-3 3-16,-2-1 0 15,-3 6 0-15,-5 2 3 16,0 11 31-16,-1 5 45 16,0 6 10-16,0 6-7 0,0 1-29 15,0 3-31-15,-6 3-22 16,-5 24-1-16,-2 6 0 16,5 10 2-16,5 3 5 15,3 1-6-15,0 4-4 16,0-7-29-16,0-2-66 15,0-2-94-15,0-13-171 16</inkml:trace>
  <inkml:trace contextRef="#ctx0" brushRef="#br0" timeOffset="50430.93">22787 9768 609 0,'0'0'42'0,"0"0"-14"15,0 0 81-15,0 0-13 16,0 0-50-16,0 0-26 15,101-69 4-15,-75 69-8 16,0 0-2-16,-4 9-6 0,-4 11-4 16,-8 4-4-16,-10-1-2 15,0 1 1-15,-22-4 1 16,-8-4 5-16,-5-2-2 16,0-4 1-16,13-5-3 15,10-3 0-15,8-2 0 16,4 0 5-16,0 0 8 15,9 0-7-15,9 0-7 16,6 0-3-16,-2 12 3 16,-3 8 3-16,-3 3 3 15,-3 0 5-15,-10 1 4 16,-3-2 3-16,0-1-3 0,-12-7-1 16,-11 0-2-1,-1-8-2-15,-3-3-4 0,-2-3-2 16,0 0-1-1,2 0 0-15,6-4-3 0,10-2-5 16,8 2-1-16,3 2 5 16,0 2-1-16,0 0-2 15,14 19 4-15,12 4 12 16,9 8 18-16,2-2-1 16,6 2-4-16,0-8-5 15,-4-2-13-15,-4-9-3 16,-7-4-4-16,-6-6-15 15,-8-2-62-15,-11 0-73 16,-3-16-136-16</inkml:trace>
  <inkml:trace contextRef="#ctx0" brushRef="#br0" timeOffset="50820">21486 10232 753 0,'0'0'60'15,"0"0"-55"-15,0 0 110 16,0 0-28-16,139 3-53 16,-35 0-12-16,26 0-15 15,17 0-6-15,13 0 0 16,-3 5 1-16,-18-5 2 16,-31-3-2-16,-35 0-2 15,-26 0 2-15,-25 0 0 16,-15 0-2-16,-7 0 0 15,-8 0-19-15,-27 0-65 16,-5 0-33-16,-11 0-44 0,-2 9-177 16</inkml:trace>
  <inkml:trace contextRef="#ctx0" brushRef="#br0" timeOffset="52994.85">21736 10664 779 0,'0'0'5'16,"0"0"11"-16,0 0 72 15,0 0-35-15,0 0-17 16,-28 87 6-16,31-65-13 16,18 4-12-16,1-2-3 15,0-1-2-15,-2-1-5 0,-8-2-5 16,-3-4-1 0,-9 4 9-16,0-1 8 0,-9-2 5 15,-17-1 11-15,-9 0 9 16,-5-3-16-16,-2-5-15 15,8-3-6-15,3-1-1 16,13-1-5-16,9-3-4 16,5 0-5-16,4-3-32 15,0-21-35-15,0-7-40 16,11-9-87-16,9-1-100 16</inkml:trace>
  <inkml:trace contextRef="#ctx0" brushRef="#br0" timeOffset="53381.3">21771 10730 590 0,'0'0'89'0,"0"0"-81"16,0 0 50-16,0 0 13 15,0 0-4-15,100 49-26 16,-73-29-3-16,-5-1-20 16,-3 3-7-16,-7-2-5 15,0 1-6-15,-4-1 4 16,-3-5-3-16,2 1 0 15,2-5 0-15,-2-2 3 16,4-3-3-16,3-4-1 16,3-2 5-16,-1 0 0 15,-4 0 1-15,-2-14 0 16,-6-8 0-16,-1 1 0 0,-3-6-5 16,0 0 3-16,0 4-4 15,0 6 7-15,-7 2 11 16,-8 4 8-16,-3 2 1 15,-4 8-19-15,-3 1-2 16,0 0-1-16,1 0-5 16,2 12-3-16,4 2-14 15,6 1-40-15,1 3-29 16,9-4-66-16,2 0-30 16,0-2-352-16</inkml:trace>
  <inkml:trace contextRef="#ctx0" brushRef="#br0" timeOffset="53639.62">22243 10601 20 0,'0'0'836'0,"0"0"-833"16,0 0 24-16,0 0 5 15,0 0 2-15,15 87 15 16,-15-45-11-16,0 7-19 16,0-2-15-16,0-4-1 15,-8 1-3-15,-3-10-9 0,-1-5-33 16,4-9-32 0,1-14-42-16,1-6-9 0,2 0-58 15,2-9-24-15</inkml:trace>
  <inkml:trace contextRef="#ctx0" brushRef="#br0" timeOffset="53968.89">22200 10866 516 0,'0'0'54'0,"0"0"27"15,0 0-13-15,0 0-23 16,0 0-15-16,0 0-11 16,120-9-13-16,-100 9-4 15,1 0 1-15,-6-1-2 16,-2-12 3-16,-2-1 3 15,-2-8-4-15,0-6 2 16,1 0-1-16,-1-4 9 0,-4 9 8 16,1 3 33-16,-6 5 22 15,3 7-10-15,-3 2 5 16,0 6-11-16,0 0-32 16,0 6-28-16,0 17-2 15,-10 11 2-15,3 6 7 16,1-3-3-16,2 6 0 15,3-1-4-15,-2-1-5 16,-1 4-50-16,4-7-63 16,0-12-82-16,0-6-84 15</inkml:trace>
  <inkml:trace contextRef="#ctx0" brushRef="#br0" timeOffset="54614.28">22592 10923 708 0,'0'0'18'0,"0"0"-8"16,0 0 93-16,0 0-37 0,0 0-41 15,0 0 14-15,106-57-10 16,-88 57-20-16,-5 0-6 16,-5 15-3-16,-5 7-5 15,-3-1 4-15,0 2 1 16,0 2-2-16,-13-5 2 15,-6-5-12-15,2-6-1 16,-1-7 0-16,2 2-2 16,9-4-2-16,7 0 17 15,0 0 8-15,0 0-8 0,0 5 5 16,11 1-4 0,7 10 1-16,-5 1 4 0,0 3 7 15,-6 2 6-15,-5-1-12 16,-2-5 4-16,0 1 1 15,-17-1-2-15,-12-2-3 16,-7-6 5-16,-4-5 1 16,4 0-13-16,0-3 1 15,5 0 1-15,11 0 1 16,7 0-3-16,9 0 1 16,4 0-1-16,0 0 2 15,0 0 6-15,14 0-5 16,9 9 8-16,8 14 14 15,2 1 13-15,3 9-2 16,-4-4 0-16,0 0-12 0,-6-6-16 16,-4-3-7-16,-6-6 0 15,-4-5-1-15,-1-9-60 16,-3 0-87-16,-8 0-170 16</inkml:trace>
  <inkml:trace contextRef="#ctx0" brushRef="#br0" timeOffset="60265.62">23480 9912 462 0,'0'0'110'0,"0"0"-79"16,0 0 116-16,0 0-11 16,0 0-56-16,0 0-15 15,0 0-14-15,0 0-28 16,109 9-15-16,-91-9-8 16,1 0-1-16,-1 4-68 15,-1 1-146-15,-8 1-299 0</inkml:trace>
  <inkml:trace contextRef="#ctx0" brushRef="#br0" timeOffset="60445.14">23484 10209 458 0,'0'0'294'0,"0"0"-278"15,0 0 200-15,0 0-106 16,0 0-77-16,124 23-17 15,-81-20-16-15,-2 3-6 16,-3-6-106-16,-5 0-164 16</inkml:trace>
  <inkml:trace contextRef="#ctx0" brushRef="#br0" timeOffset="61575.11">24583 9819 621 0,'0'0'58'16,"0"0"-56"-16,0 0 65 15,-104 42 25-15,63-11-25 16,3 2-5-16,7 3-6 16,3-5-14-16,6-3 2 0,4-3-15 15,7-5-2 1,4-6 0-16,7-8-11 0,0 3-7 15,0-2 0-15,23 1 2 16,17 0 8-16,14-4-6 16,12 0-5-1,7 0 0-15,0-4-5 0,-8 0-2 16,-14 0 2-16,-19 0-2 16,-19 0-1-16,-7 0-1 15,-6 0 1-15,0 0-38 16,-19 0-76-16,-16 0-104 15,-3-11-43-15,-4 2-360 16</inkml:trace>
  <inkml:trace contextRef="#ctx0" brushRef="#br0" timeOffset="61780.9">24540 9858 568 0,'0'0'101'16,"0"0"-52"-16,0 0 130 15,0 0-35-15,0 0-41 16,0 0-54-16,18-32-37 16,-18 78 17-16,-15 18 36 15,0 12-17-15,-1 3-11 16,7-2-14-16,2-4-18 16,3-7 0-16,4-6-5 15,-2-7-7-15,1 1-66 16,-7-7-66-16,-9-11-190 0</inkml:trace>
  <inkml:trace contextRef="#ctx0" brushRef="#br0" timeOffset="78857.53">7064 10483 394 0,'0'0'75'0,"0"0"-75"16,0 0-45-16,0 0 45 0,0 0 12 15,0 0-5-15,0 0 12 16,123 41-3-16,-80-41 14 16,-1 0 7-16,2 0-10 15,-2-16 1-15,7-4 7 16,-2-4-15-16,-4 4-3 16,-5 0 6-16,-3 1-16 15,-7 7 12-15,-7 4-13 16,5 1 3-16,0 6-8 15,-4 1-1-15,6 0-4 16,-1 0 4-16,4 8 0 16,5 9 0-16,-7-3-1 0,7-2 0 15,2-3 2-15,2-6-4 16,4 4 6-16,0-7-4 16,0 0 2-16,-4 0-2 15,-4 0 1-15,-4 0 0 16,-6-7 0-16,2-5-9 15,-6 1 9-15,2 2 4 16,3-2-4-16,-8 5 0 16,8 0 0-16,3 1 0 15,6 2 6-15,-1 3-9 16,6 0 3-16,2 0 0 16,0 0 0-16,-7 0 3 15,-3 0-3-15,-6 7-5 0,-3-3 4 16,-12 1 1-1,4-1-9-15,-5-1 2 0,-4-1 7 16,7-2 4-16,3 0-4 16,7-2 1-16,6-10-1 15,9-3 0-15,0 0 3 16,0 4-3-16,6 1 0 16,-3 3 5-16,-2 7-9 15,-4 0 4-15,-10 0 0 16,-4 12 0-16,-5 6-2 15,-3-1 1-15,-2-1-4 16,3-1 5-16,2 1 0 0,-2-9 0 16,3 2 0-1,7-9-2-15,2 0 2 0,7 0 0 16,2-13 0-16,2-3 3 16,1 5 0-16,-4-1 5 15,-5 6-7-15,5 1 1 16,-5 1 2-16,6 4 0 15,-4 0-4-15,-4 0 0 16,2 5-1-16,-3 2-5 16,0 1 4-16,-1 1-6 15,-7-3-14-15,1-3-38 16,-14-3-83-16,-1 0-63 16</inkml:trace>
  <inkml:trace contextRef="#ctx0" brushRef="#br0" timeOffset="79655.72">7902 8711 244 0,'0'0'55'16,"0"0"-11"-16,0 0-12 0,0 0 26 16,0 0 4-16,0 0-25 15,-44-20-30-15,43 40 9 16,1 6 21-16,0 1 1 16,0-2-13-16,8-3-16 15,7-5 4-15,4-5-3 16,0-4-5-16,12-8-1 15,9 0 6-15,3 0-6 16,1-17-2-16,8 0-2 0,-2 1 0 16,-1 3 0-1,1 8 0-15,-6 5 0 0,-1 0 2 16,-2 5 1-16,2 17-3 16,-4 3 2-16,1 1 0 15,-3-5-1-15,6-2 0 16,0-10-1-16,0-5 3 15,11-4 0-15,4-10-3 16,3-20 1-16,1-1 0 16,-8-5 12-16,-11 6-5 15,-17 5-4-15,-14 10 8 16,-4 7 8-16,-3 8-14 16,-3 0-6-16,7 12-16 15,6 21 2-15,13 16 5 16,6 6-45-16,11 0-133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96839C0-D65C-4BB8-8341-A17CC013DAF1}" type="datetimeFigureOut">
              <a:rPr lang="en-US" smtClean="0"/>
              <a:t>8/20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B8E25E8-9613-4657-AAFC-41624DEE67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550642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8E25E8-9613-4657-AAFC-41624DEE6794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610929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7009">
              <a:defRPr sz="2300">
                <a:solidFill>
                  <a:schemeClr val="tx1"/>
                </a:solidFill>
                <a:latin typeface="Arial" pitchFamily="34" charset="0"/>
              </a:defRPr>
            </a:lvl1pPr>
            <a:lvl2pPr marL="702756" indent="-270291" defTabSz="937009">
              <a:defRPr sz="2300">
                <a:solidFill>
                  <a:schemeClr val="tx1"/>
                </a:solidFill>
                <a:latin typeface="Arial" pitchFamily="34" charset="0"/>
              </a:defRPr>
            </a:lvl2pPr>
            <a:lvl3pPr marL="1081164" indent="-216233" defTabSz="937009">
              <a:defRPr sz="2300">
                <a:solidFill>
                  <a:schemeClr val="tx1"/>
                </a:solidFill>
                <a:latin typeface="Arial" pitchFamily="34" charset="0"/>
              </a:defRPr>
            </a:lvl3pPr>
            <a:lvl4pPr marL="1513629" indent="-216233" defTabSz="937009">
              <a:defRPr sz="2300">
                <a:solidFill>
                  <a:schemeClr val="tx1"/>
                </a:solidFill>
                <a:latin typeface="Arial" pitchFamily="34" charset="0"/>
              </a:defRPr>
            </a:lvl4pPr>
            <a:lvl5pPr marL="1946095" indent="-216233" defTabSz="937009">
              <a:defRPr sz="2300">
                <a:solidFill>
                  <a:schemeClr val="tx1"/>
                </a:solidFill>
                <a:latin typeface="Arial" pitchFamily="34" charset="0"/>
              </a:defRPr>
            </a:lvl5pPr>
            <a:lvl6pPr marL="2378560" indent="-216233" defTabSz="937009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Arial" pitchFamily="34" charset="0"/>
              </a:defRPr>
            </a:lvl6pPr>
            <a:lvl7pPr marL="2811026" indent="-216233" defTabSz="937009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Arial" pitchFamily="34" charset="0"/>
              </a:defRPr>
            </a:lvl7pPr>
            <a:lvl8pPr marL="3243491" indent="-216233" defTabSz="937009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Arial" pitchFamily="34" charset="0"/>
              </a:defRPr>
            </a:lvl8pPr>
            <a:lvl9pPr marL="3675957" indent="-216233" defTabSz="937009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5BA7A0E2-F45E-4E74-9394-4A66716588C7}" type="slidenum">
              <a:rPr lang="en-US" sz="1200">
                <a:latin typeface="Verdana" pitchFamily="34" charset="0"/>
              </a:rPr>
              <a:pPr/>
              <a:t>28</a:t>
            </a:fld>
            <a:endParaRPr lang="en-US" sz="1200">
              <a:latin typeface="Verdana" pitchFamily="34" charset="0"/>
            </a:endParaRPr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68825" cy="3427413"/>
          </a:xfrm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0607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FCBD0F-B330-412B-972E-656D9A626ED7}" type="datetime1">
              <a:rPr lang="en-US" smtClean="0"/>
              <a:t>8/2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 Tech. - Control Systems : System Modeling &amp;  Identifica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28568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0C55FE-1335-4DA2-8E86-CCA7D7C89FBD}" type="datetime1">
              <a:rPr lang="en-US" smtClean="0"/>
              <a:t>8/2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 Tech. - Control Systems : System Modeling &amp;  Identifica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90094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7A7205-C024-4812-B64D-1DBFE344CE28}" type="datetime1">
              <a:rPr lang="en-US" smtClean="0"/>
              <a:t>8/2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 Tech. - Control Systems : System Modeling &amp;  Identifica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097106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34901" y="3085765"/>
            <a:ext cx="8474199" cy="3338149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35894" y="1020431"/>
            <a:ext cx="8245162" cy="1475013"/>
          </a:xfrm>
          <a:effectLst/>
        </p:spPr>
        <p:txBody>
          <a:bodyPr anchor="b">
            <a:normAutofit/>
          </a:bodyPr>
          <a:lstStyle>
            <a:lvl1pPr>
              <a:defRPr sz="27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35895" y="2495446"/>
            <a:ext cx="8245160" cy="590321"/>
          </a:xfrm>
        </p:spPr>
        <p:txBody>
          <a:bodyPr anchor="t">
            <a:normAutofit/>
          </a:bodyPr>
          <a:lstStyle>
            <a:lvl1pPr marL="0" indent="0" algn="l">
              <a:buNone/>
              <a:defRPr sz="1200" cap="all">
                <a:solidFill>
                  <a:schemeClr val="accent1"/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7FA0ACE7-29A8-47D3-A7D9-257B711D80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00D5A-969B-4B1E-9245-4F3E7A1E359D}" type="datetime1">
              <a:rPr lang="en-US" smtClean="0"/>
              <a:t>8/20/2023</a:t>
            </a:fld>
            <a:endParaRPr lang="en-US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DEC604B9-52E9-4810-8359-47206518D0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lectrical &amp; Electronics System EE1002</a:t>
            </a:r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5898A89F-CA25-400F-B05A-AECBF2517E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17338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866469-EE45-49BF-AA33-ED75C05A3CF7}" type="datetime1">
              <a:rPr lang="en-US" smtClean="0"/>
              <a:t>8/2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 Tech. - Control Systems : System Modeling &amp;  Identifica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94127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11CA3-5F40-4C16-9F7B-7EA1E45DC8CE}" type="datetime1">
              <a:rPr lang="en-US" smtClean="0"/>
              <a:t>8/2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 Tech. - Control Systems : System Modeling &amp;  Identifica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6533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394A43-101D-4BD5-B7A1-11F13059E470}" type="datetime1">
              <a:rPr lang="en-US" smtClean="0"/>
              <a:t>8/2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 Tech. - Control Systems : System Modeling &amp;  Identifica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08876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34FDF6-C41C-42ED-AEDC-BFE881EFD8F1}" type="datetime1">
              <a:rPr lang="en-US" smtClean="0"/>
              <a:t>8/20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 Tech. - Control Systems : System Modeling &amp;  Identification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49146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4F92B7-50FF-40B8-AA47-49D647B18F2B}" type="datetime1">
              <a:rPr lang="en-US" smtClean="0"/>
              <a:t>8/20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 Tech. - Control Systems : System Modeling &amp;  Identific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77824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5BB5DD-0D4A-4EE8-85E7-21CC5DDFCBF6}" type="datetime1">
              <a:rPr lang="en-US" smtClean="0"/>
              <a:t>8/20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 Tech. - Control Systems : System Modeling &amp;  Identific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59042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E929ED-49B7-4A78-8610-81EC2D18833E}" type="datetime1">
              <a:rPr lang="en-US" smtClean="0"/>
              <a:t>8/2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 Tech. - Control Systems : System Modeling &amp;  Identifica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02793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70C806-3246-464B-A88F-286F736EB332}" type="datetime1">
              <a:rPr lang="en-US" smtClean="0"/>
              <a:t>8/2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 Tech. - Control Systems : System Modeling &amp;  Identifica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9987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83A71D-0FEC-4A76-95E5-96989E9DE543}" type="datetime1">
              <a:rPr lang="en-US" smtClean="0"/>
              <a:t>8/2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M Tech. - Control Systems : System Modeling &amp;  Identifica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86291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35894" y="705124"/>
            <a:ext cx="8272212" cy="1189554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35894" y="2336003"/>
            <a:ext cx="8272212" cy="365204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704464" y="6423915"/>
            <a:ext cx="21335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675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fld id="{F75EAF49-8678-46F3-8795-218214E8C458}" type="datetime1">
              <a:rPr lang="en-US" smtClean="0"/>
              <a:t>8/2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35894" y="6423915"/>
            <a:ext cx="518790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675" cap="all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/>
              <a:t>Electrical &amp; Electronics System EE100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18725" y="6423915"/>
            <a:ext cx="78938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675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fld id="{3A98EE3D-8CD1-4C3F-BD1C-C98C9596463C}" type="slidenum">
              <a:rPr lang="en-US" smtClean="0"/>
              <a:t>‹#›</a:t>
            </a:fld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334901" y="457200"/>
            <a:ext cx="2777490" cy="94997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" name="Rectangle 9"/>
          <p:cNvSpPr/>
          <p:nvPr/>
        </p:nvSpPr>
        <p:spPr>
          <a:xfrm>
            <a:off x="6031610" y="453643"/>
            <a:ext cx="2777490" cy="98554"/>
          </a:xfrm>
          <a:prstGeom prst="rect">
            <a:avLst/>
          </a:prstGeom>
          <a:solidFill>
            <a:srgbClr val="969FA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1" name="Rectangle 10"/>
          <p:cNvSpPr/>
          <p:nvPr/>
        </p:nvSpPr>
        <p:spPr>
          <a:xfrm>
            <a:off x="3181373" y="457200"/>
            <a:ext cx="2777490" cy="9144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3398611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2" r:id="rId1"/>
  </p:sldLayoutIdLst>
  <p:hf hdr="0" dt="0"/>
  <p:txStyles>
    <p:titleStyle>
      <a:lvl1pPr algn="l" defTabSz="457200" rtl="0" eaLnBrk="1" latinLnBrk="0" hangingPunct="1">
        <a:lnSpc>
          <a:spcPct val="100000"/>
        </a:lnSpc>
        <a:spcBef>
          <a:spcPct val="0"/>
        </a:spcBef>
        <a:buNone/>
        <a:defRPr sz="2800" b="0" kern="1200" cap="all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06000" indent="-306000" algn="l" defTabSz="4572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accent1"/>
        </a:buClr>
        <a:buSzPct val="92000"/>
        <a:buFont typeface="Wingdings 2" panose="05020102010507070707" pitchFamily="18" charset="2"/>
        <a:buChar char="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630000" indent="-306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92000"/>
        <a:buFont typeface="Wingdings 2" panose="05020102010507070707" pitchFamily="18" charset="2"/>
        <a:buChar char="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900000" indent="-270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92000"/>
        <a:buFont typeface="Wingdings 2" panose="05020102010507070707" pitchFamily="18" charset="2"/>
        <a:buChar char="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242000" indent="-234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602000" indent="-234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9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6pPr>
      <a:lvl7pPr marL="22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7pPr>
      <a:lvl8pPr marL="25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8pPr>
      <a:lvl9pPr marL="28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.jpe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2.bin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8.wmf"/><Relationship Id="rId9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7" Type="http://schemas.openxmlformats.org/officeDocument/2006/relationships/image" Target="../media/image1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2.wmf"/><Relationship Id="rId9" Type="http://schemas.openxmlformats.org/officeDocument/2006/relationships/image" Target="../media/image12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32.emf"/><Relationship Id="rId26" Type="http://schemas.openxmlformats.org/officeDocument/2006/relationships/image" Target="../media/image36.emf"/><Relationship Id="rId3" Type="http://schemas.openxmlformats.org/officeDocument/2006/relationships/oleObject" Target="../embeddings/oleObject20.bin"/><Relationship Id="rId21" Type="http://schemas.openxmlformats.org/officeDocument/2006/relationships/oleObject" Target="../embeddings/oleObject29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9.emf"/><Relationship Id="rId17" Type="http://schemas.openxmlformats.org/officeDocument/2006/relationships/oleObject" Target="../embeddings/oleObject27.bin"/><Relationship Id="rId25" Type="http://schemas.openxmlformats.org/officeDocument/2006/relationships/oleObject" Target="../embeddings/oleObject31.bin"/><Relationship Id="rId2" Type="http://schemas.openxmlformats.org/officeDocument/2006/relationships/image" Target="../media/image7.png"/><Relationship Id="rId16" Type="http://schemas.openxmlformats.org/officeDocument/2006/relationships/image" Target="../media/image31.emf"/><Relationship Id="rId20" Type="http://schemas.openxmlformats.org/officeDocument/2006/relationships/image" Target="../media/image33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emf"/><Relationship Id="rId11" Type="http://schemas.openxmlformats.org/officeDocument/2006/relationships/oleObject" Target="../embeddings/oleObject24.bin"/><Relationship Id="rId24" Type="http://schemas.openxmlformats.org/officeDocument/2006/relationships/image" Target="../media/image35.emf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23" Type="http://schemas.openxmlformats.org/officeDocument/2006/relationships/oleObject" Target="../embeddings/oleObject30.bin"/><Relationship Id="rId28" Type="http://schemas.openxmlformats.org/officeDocument/2006/relationships/image" Target="../media/image50.png"/><Relationship Id="rId10" Type="http://schemas.openxmlformats.org/officeDocument/2006/relationships/image" Target="../media/image28.emf"/><Relationship Id="rId19" Type="http://schemas.openxmlformats.org/officeDocument/2006/relationships/oleObject" Target="../embeddings/oleObject28.bin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30.emf"/><Relationship Id="rId22" Type="http://schemas.openxmlformats.org/officeDocument/2006/relationships/image" Target="../media/image34.emf"/><Relationship Id="rId27" Type="http://schemas.openxmlformats.org/officeDocument/2006/relationships/customXml" Target="../ink/ink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customXml" Target="../ink/ink2.xml"/><Relationship Id="rId3" Type="http://schemas.openxmlformats.org/officeDocument/2006/relationships/image" Target="../media/image12.png"/><Relationship Id="rId7" Type="http://schemas.openxmlformats.org/officeDocument/2006/relationships/image" Target="../media/image38.wmf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450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jpeg"/><Relationship Id="rId5" Type="http://schemas.openxmlformats.org/officeDocument/2006/relationships/image" Target="../media/image39.emf"/><Relationship Id="rId4" Type="http://schemas.openxmlformats.org/officeDocument/2006/relationships/oleObject" Target="../embeddings/oleObject3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80.emf"/><Relationship Id="rId4" Type="http://schemas.openxmlformats.org/officeDocument/2006/relationships/customXml" Target="../ink/ink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54.emf"/><Relationship Id="rId3" Type="http://schemas.openxmlformats.org/officeDocument/2006/relationships/image" Target="../media/image12.png"/><Relationship Id="rId7" Type="http://schemas.openxmlformats.org/officeDocument/2006/relationships/image" Target="../media/image43.wmf"/><Relationship Id="rId12" Type="http://schemas.openxmlformats.org/officeDocument/2006/relationships/customXml" Target="../ink/ink4.xml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4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image" Target="../media/image50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oleObject" Target="../embeddings/oleObject44.bin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wmf"/><Relationship Id="rId11" Type="http://schemas.openxmlformats.org/officeDocument/2006/relationships/image" Target="../media/image12.png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3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1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66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6.xml"/><Relationship Id="rId5" Type="http://schemas.openxmlformats.org/officeDocument/2006/relationships/image" Target="../media/image65.png"/><Relationship Id="rId4" Type="http://schemas.openxmlformats.org/officeDocument/2006/relationships/customXml" Target="../ink/ink5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59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6.emf"/><Relationship Id="rId17" Type="http://schemas.openxmlformats.org/officeDocument/2006/relationships/oleObject" Target="../embeddings/oleObject52.bin"/><Relationship Id="rId2" Type="http://schemas.openxmlformats.org/officeDocument/2006/relationships/image" Target="../media/image7.png"/><Relationship Id="rId16" Type="http://schemas.openxmlformats.org/officeDocument/2006/relationships/image" Target="../media/image58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e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10" Type="http://schemas.openxmlformats.org/officeDocument/2006/relationships/image" Target="../media/image55.e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57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79.png"/><Relationship Id="rId3" Type="http://schemas.openxmlformats.org/officeDocument/2006/relationships/image" Target="../media/image12.png"/><Relationship Id="rId7" Type="http://schemas.openxmlformats.org/officeDocument/2006/relationships/image" Target="../media/image61.emf"/><Relationship Id="rId12" Type="http://schemas.openxmlformats.org/officeDocument/2006/relationships/customXml" Target="../ink/ink7.xml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63.emf"/><Relationship Id="rId5" Type="http://schemas.openxmlformats.org/officeDocument/2006/relationships/image" Target="../media/image60.emf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62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emf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67.e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60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oleObject" Target="../embeddings/oleObject61.bin"/><Relationship Id="rId7" Type="http://schemas.openxmlformats.org/officeDocument/2006/relationships/image" Target="../media/image69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62.bin"/><Relationship Id="rId5" Type="http://schemas.openxmlformats.org/officeDocument/2006/relationships/image" Target="../media/image12.png"/><Relationship Id="rId4" Type="http://schemas.openxmlformats.org/officeDocument/2006/relationships/image" Target="../media/image68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8.jpeg"/><Relationship Id="rId7" Type="http://schemas.openxmlformats.org/officeDocument/2006/relationships/image" Target="../media/image10.emf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9.emf"/><Relationship Id="rId10" Type="http://schemas.openxmlformats.org/officeDocument/2006/relationships/image" Target="../media/image12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11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8.bin"/><Relationship Id="rId3" Type="http://schemas.openxmlformats.org/officeDocument/2006/relationships/image" Target="../media/image8.jpeg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6.wmf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5.wmf"/><Relationship Id="rId4" Type="http://schemas.openxmlformats.org/officeDocument/2006/relationships/image" Target="../media/image12.png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76" name="Rectangle 75">
            <a:extLst>
              <a:ext uri="{FF2B5EF4-FFF2-40B4-BE49-F238E27FC236}">
                <a16:creationId xmlns:a16="http://schemas.microsoft.com/office/drawing/2014/main" id="{38733D19-FF76-4DF6-985F-DB050AF87F9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857250"/>
            <a:ext cx="9144000" cy="51435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5AC39E7D-C549-4EF1-9B69-5A83062E23E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78650" y="3590233"/>
            <a:ext cx="8245162" cy="413015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/>
              <a:t>   </a:t>
            </a:r>
            <a:r>
              <a:rPr lang="en-US" sz="2325" dirty="0"/>
              <a:t>Course name: Electrical &amp; Electronics System (EE1002)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6020E74-3AC4-4B9C-82CD-211A6006A46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90383" y="4003247"/>
            <a:ext cx="8418717" cy="2033149"/>
          </a:xfrm>
          <a:solidFill>
            <a:schemeClr val="accent1">
              <a:lumMod val="20000"/>
              <a:lumOff val="80000"/>
            </a:schemeClr>
          </a:solidFill>
          <a:ln>
            <a:solidFill>
              <a:srgbClr val="0070C0"/>
            </a:solidFill>
          </a:ln>
        </p:spPr>
        <p:txBody>
          <a:bodyPr>
            <a:noAutofit/>
          </a:bodyPr>
          <a:lstStyle/>
          <a:p>
            <a:r>
              <a:rPr lang="en-US" b="1" dirty="0">
                <a:solidFill>
                  <a:schemeClr val="tx1"/>
                </a:solidFill>
                <a:latin typeface="Abadi Extra Light" panose="020B0604020202020204" pitchFamily="34" charset="0"/>
              </a:rPr>
              <a:t>Course code          	:   EE 1002</a:t>
            </a:r>
          </a:p>
          <a:p>
            <a:r>
              <a:rPr lang="en-US" b="1" dirty="0">
                <a:solidFill>
                  <a:schemeClr val="tx1"/>
                </a:solidFill>
                <a:latin typeface="Abadi Extra Light" panose="020B0604020202020204" pitchFamily="34" charset="0"/>
              </a:rPr>
              <a:t>lecture series no 	:   01 (one)</a:t>
            </a:r>
          </a:p>
          <a:p>
            <a:r>
              <a:rPr lang="en-US" b="1" dirty="0">
                <a:solidFill>
                  <a:schemeClr val="tx1"/>
                </a:solidFill>
                <a:latin typeface="Abadi Extra Light" panose="020B0604020202020204" pitchFamily="34" charset="0"/>
              </a:rPr>
              <a:t>Credits                   	:   04</a:t>
            </a:r>
          </a:p>
          <a:p>
            <a:r>
              <a:rPr lang="en-US" b="1" dirty="0">
                <a:solidFill>
                  <a:schemeClr val="tx1"/>
                </a:solidFill>
                <a:latin typeface="Abadi Extra Light" panose="020B0604020202020204" pitchFamily="34" charset="0"/>
              </a:rPr>
              <a:t>Mode of delivery  	:   </a:t>
            </a:r>
            <a:r>
              <a:rPr lang="en-US" b="1" dirty="0" err="1">
                <a:solidFill>
                  <a:schemeClr val="tx1"/>
                </a:solidFill>
                <a:latin typeface="Abadi Extra Light" panose="020B0604020202020204" pitchFamily="34" charset="0"/>
              </a:rPr>
              <a:t>oFF</a:t>
            </a:r>
            <a:r>
              <a:rPr lang="en-US" b="1" dirty="0">
                <a:solidFill>
                  <a:schemeClr val="tx1"/>
                </a:solidFill>
                <a:latin typeface="Abadi Extra Light" panose="020B0604020202020204" pitchFamily="34" charset="0"/>
              </a:rPr>
              <a:t> line (Power point presentation)</a:t>
            </a:r>
          </a:p>
          <a:p>
            <a:r>
              <a:rPr lang="en-US" b="1" dirty="0">
                <a:solidFill>
                  <a:schemeClr val="tx1"/>
                </a:solidFill>
                <a:latin typeface="Abadi Extra Light" panose="020B0604020202020204" pitchFamily="34" charset="0"/>
              </a:rPr>
              <a:t>Faculty                   	:    HIMANSHU PRIYADARSHI</a:t>
            </a:r>
          </a:p>
          <a:p>
            <a:r>
              <a:rPr lang="en-US" b="1" dirty="0">
                <a:solidFill>
                  <a:schemeClr val="tx1"/>
                </a:solidFill>
                <a:latin typeface="Abadi Extra Light" panose="020B0604020202020204" pitchFamily="34" charset="0"/>
              </a:rPr>
              <a:t>Email-id                   	</a:t>
            </a:r>
            <a:r>
              <a:rPr lang="en-US" b="1">
                <a:solidFill>
                  <a:schemeClr val="tx1"/>
                </a:solidFill>
                <a:latin typeface="Abadi Extra Light" panose="020B0604020202020204" pitchFamily="34" charset="0"/>
              </a:rPr>
              <a:t>:   </a:t>
            </a:r>
            <a:r>
              <a:rPr lang="en-US" b="1" cap="none">
                <a:solidFill>
                  <a:schemeClr val="accent3"/>
                </a:solidFill>
                <a:latin typeface="Abadi Extra Light" panose="020B0604020202020204" pitchFamily="34" charset="0"/>
              </a:rPr>
              <a:t> Himanshu.priyadarshi@</a:t>
            </a:r>
            <a:r>
              <a:rPr lang="en-US" b="1" cap="none" dirty="0">
                <a:solidFill>
                  <a:schemeClr val="accent3"/>
                </a:solidFill>
                <a:latin typeface="Abadi Extra Light" panose="020B0604020202020204" pitchFamily="34" charset="0"/>
              </a:rPr>
              <a:t>jaipur.manipal.edu</a:t>
            </a:r>
          </a:p>
          <a:p>
            <a:r>
              <a:rPr lang="en-US" b="1" cap="none" dirty="0">
                <a:solidFill>
                  <a:schemeClr val="tx1"/>
                </a:solidFill>
                <a:latin typeface="Abadi Extra Light" panose="020B0604020202020204" pitchFamily="34" charset="0"/>
              </a:rPr>
              <a:t>PROPOSED DATE OF DELIVERY:   16 Aug 2023</a:t>
            </a:r>
            <a:endParaRPr lang="en-US" b="1" dirty="0">
              <a:solidFill>
                <a:schemeClr val="tx1"/>
              </a:solidFill>
              <a:latin typeface="Abadi Extra Light" panose="020B0604020202020204" pitchFamily="34" charset="0"/>
            </a:endParaRPr>
          </a:p>
        </p:txBody>
      </p:sp>
      <p:sp>
        <p:nvSpPr>
          <p:cNvPr id="78" name="Rectangle 77">
            <a:extLst>
              <a:ext uri="{FF2B5EF4-FFF2-40B4-BE49-F238E27FC236}">
                <a16:creationId xmlns:a16="http://schemas.microsoft.com/office/drawing/2014/main" id="{B8931767-514A-4E70-9129-DB6B46BFA82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34901" y="1200150"/>
            <a:ext cx="2777490" cy="71248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80" name="Rectangle 79">
            <a:extLst>
              <a:ext uri="{FF2B5EF4-FFF2-40B4-BE49-F238E27FC236}">
                <a16:creationId xmlns:a16="http://schemas.microsoft.com/office/drawing/2014/main" id="{092556C3-D615-4E70-B4AD-7791DE6BBDE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181373" y="1200150"/>
            <a:ext cx="2777490" cy="6858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36" name="Rectangle 81">
            <a:extLst>
              <a:ext uri="{FF2B5EF4-FFF2-40B4-BE49-F238E27FC236}">
                <a16:creationId xmlns:a16="http://schemas.microsoft.com/office/drawing/2014/main" id="{5D468424-DF72-426E-8DB3-F91B8857CB3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031610" y="1197482"/>
            <a:ext cx="2777490" cy="73916"/>
          </a:xfrm>
          <a:prstGeom prst="rect">
            <a:avLst/>
          </a:prstGeom>
          <a:solidFill>
            <a:srgbClr val="969FA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EF531DFA-4938-4D0A-9F2E-D44A14B5186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57" r="-1" b="-1"/>
          <a:stretch/>
        </p:blipFill>
        <p:spPr bwMode="auto">
          <a:xfrm>
            <a:off x="334900" y="1307044"/>
            <a:ext cx="8469107" cy="2283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05DDD683-894B-41F7-B88E-7BE51AD8BD71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390384" y="1332358"/>
            <a:ext cx="2666524" cy="563880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DAC0C290-2609-4A17-97AB-BA0516A766DE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7796831" y="1302330"/>
            <a:ext cx="956786" cy="837724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CA80EC55-5386-4FD3-9F4C-3F86378C1037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48190" y="4114438"/>
            <a:ext cx="2464949" cy="1683008"/>
          </a:xfrm>
          <a:prstGeom prst="rect">
            <a:avLst/>
          </a:prstGeom>
        </p:spPr>
      </p:pic>
      <p:sp>
        <p:nvSpPr>
          <p:cNvPr id="12" name="Title 1">
            <a:extLst>
              <a:ext uri="{FF2B5EF4-FFF2-40B4-BE49-F238E27FC236}">
                <a16:creationId xmlns:a16="http://schemas.microsoft.com/office/drawing/2014/main" id="{6C346B9C-5AAE-4F02-9F77-158150CA8CAC}"/>
              </a:ext>
            </a:extLst>
          </p:cNvPr>
          <p:cNvSpPr txBox="1">
            <a:spLocks/>
          </p:cNvSpPr>
          <p:nvPr/>
        </p:nvSpPr>
        <p:spPr>
          <a:xfrm>
            <a:off x="473194" y="2140053"/>
            <a:ext cx="3071865" cy="940320"/>
          </a:xfrm>
          <a:prstGeom prst="rect">
            <a:avLst/>
          </a:prstGeom>
          <a:effectLst/>
        </p:spPr>
        <p:txBody>
          <a:bodyPr vert="horz" lIns="68580" tIns="34290" rIns="68580" bIns="34290" rtlCol="0" anchor="b">
            <a:normAutofit fontScale="60000" lnSpcReduction="20000"/>
          </a:bodyPr>
          <a:lstStyle>
            <a:lvl1pPr algn="l" defTabSz="4572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sz="3600" b="0" kern="1200" cap="all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sz="2700" dirty="0"/>
              <a:t>   </a:t>
            </a:r>
            <a:r>
              <a:rPr lang="en-US" sz="3975" dirty="0">
                <a:solidFill>
                  <a:schemeClr val="accent6">
                    <a:lumMod val="75000"/>
                  </a:schemeClr>
                </a:solidFill>
              </a:rPr>
              <a:t>B.TECH FIRST YEAR</a:t>
            </a:r>
          </a:p>
          <a:p>
            <a:r>
              <a:rPr lang="en-US" sz="3975" dirty="0"/>
              <a:t>    </a:t>
            </a:r>
            <a:r>
              <a:rPr lang="en-US" sz="2250" dirty="0" err="1"/>
              <a:t>ACADemic</a:t>
            </a:r>
            <a:r>
              <a:rPr lang="en-US" sz="2250" dirty="0"/>
              <a:t> YEAR: 2023-2024</a:t>
            </a:r>
          </a:p>
        </p:txBody>
      </p:sp>
      <p:sp>
        <p:nvSpPr>
          <p:cNvPr id="13" name="Slide Number Placeholder 12">
            <a:extLst>
              <a:ext uri="{FF2B5EF4-FFF2-40B4-BE49-F238E27FC236}">
                <a16:creationId xmlns:a16="http://schemas.microsoft.com/office/drawing/2014/main" id="{3C9DBEA6-A122-B3E6-85EC-49CEF707EE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00331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686800" cy="5410200"/>
          </a:xfrm>
        </p:spPr>
        <p:txBody>
          <a:bodyPr/>
          <a:lstStyle/>
          <a:p>
            <a:pPr marL="0" indent="0" algn="ctr">
              <a:buNone/>
            </a:pPr>
            <a:r>
              <a:rPr lang="en-US" sz="2800" b="1" dirty="0"/>
              <a:t>Variation of Reactance with frequency </a:t>
            </a:r>
            <a:endParaRPr lang="en-US" sz="1000" b="1" dirty="0"/>
          </a:p>
          <a:p>
            <a:pPr marL="0" indent="0" algn="just">
              <a:buNone/>
            </a:pPr>
            <a:r>
              <a:rPr lang="en-US" sz="2000" dirty="0"/>
              <a:t>	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826" y="0"/>
            <a:ext cx="8679974" cy="1145953"/>
          </a:xfrm>
          <a:prstGeom prst="rect">
            <a:avLst/>
          </a:prstGeom>
        </p:spPr>
      </p:pic>
      <p:grpSp>
        <p:nvGrpSpPr>
          <p:cNvPr id="6" name="Group 103"/>
          <p:cNvGrpSpPr>
            <a:grpSpLocks/>
          </p:cNvGrpSpPr>
          <p:nvPr/>
        </p:nvGrpSpPr>
        <p:grpSpPr bwMode="auto">
          <a:xfrm>
            <a:off x="2085975" y="2336800"/>
            <a:ext cx="5457825" cy="3835400"/>
            <a:chOff x="786" y="956"/>
            <a:chExt cx="3486" cy="2656"/>
          </a:xfrm>
        </p:grpSpPr>
        <p:grpSp>
          <p:nvGrpSpPr>
            <p:cNvPr id="8" name="Group 104"/>
            <p:cNvGrpSpPr>
              <a:grpSpLocks/>
            </p:cNvGrpSpPr>
            <p:nvPr/>
          </p:nvGrpSpPr>
          <p:grpSpPr bwMode="auto">
            <a:xfrm>
              <a:off x="786" y="956"/>
              <a:ext cx="3486" cy="2503"/>
              <a:chOff x="1074" y="688"/>
              <a:chExt cx="3486" cy="2608"/>
            </a:xfrm>
          </p:grpSpPr>
          <p:grpSp>
            <p:nvGrpSpPr>
              <p:cNvPr id="11" name="Group 105"/>
              <p:cNvGrpSpPr>
                <a:grpSpLocks/>
              </p:cNvGrpSpPr>
              <p:nvPr/>
            </p:nvGrpSpPr>
            <p:grpSpPr bwMode="auto">
              <a:xfrm>
                <a:off x="1077" y="688"/>
                <a:ext cx="3482" cy="2608"/>
                <a:chOff x="1299" y="672"/>
                <a:chExt cx="3356" cy="2927"/>
              </a:xfrm>
            </p:grpSpPr>
            <p:sp>
              <p:nvSpPr>
                <p:cNvPr id="69" name="Line 106"/>
                <p:cNvSpPr>
                  <a:spLocks noChangeShapeType="1"/>
                </p:cNvSpPr>
                <p:nvPr/>
              </p:nvSpPr>
              <p:spPr bwMode="auto">
                <a:xfrm flipV="1">
                  <a:off x="1487" y="720"/>
                  <a:ext cx="0" cy="25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0" name="Line 107"/>
                <p:cNvSpPr>
                  <a:spLocks noChangeShapeType="1"/>
                </p:cNvSpPr>
                <p:nvPr/>
              </p:nvSpPr>
              <p:spPr bwMode="auto">
                <a:xfrm>
                  <a:off x="2495" y="720"/>
                  <a:ext cx="0" cy="25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1" name="Freeform 108"/>
                <p:cNvSpPr>
                  <a:spLocks/>
                </p:cNvSpPr>
                <p:nvPr/>
              </p:nvSpPr>
              <p:spPr bwMode="auto">
                <a:xfrm>
                  <a:off x="1871" y="1008"/>
                  <a:ext cx="2064" cy="968"/>
                </a:xfrm>
                <a:custGeom>
                  <a:avLst/>
                  <a:gdLst>
                    <a:gd name="T0" fmla="*/ 0 w 2064"/>
                    <a:gd name="T1" fmla="*/ 48 h 968"/>
                    <a:gd name="T2" fmla="*/ 672 w 2064"/>
                    <a:gd name="T3" fmla="*/ 960 h 968"/>
                    <a:gd name="T4" fmla="*/ 2064 w 2064"/>
                    <a:gd name="T5" fmla="*/ 0 h 968"/>
                    <a:gd name="T6" fmla="*/ 0 60000 65536"/>
                    <a:gd name="T7" fmla="*/ 0 60000 65536"/>
                    <a:gd name="T8" fmla="*/ 0 60000 65536"/>
                    <a:gd name="T9" fmla="*/ 0 w 2064"/>
                    <a:gd name="T10" fmla="*/ 0 h 968"/>
                    <a:gd name="T11" fmla="*/ 2064 w 2064"/>
                    <a:gd name="T12" fmla="*/ 968 h 96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064" h="968">
                      <a:moveTo>
                        <a:pt x="0" y="48"/>
                      </a:moveTo>
                      <a:cubicBezTo>
                        <a:pt x="164" y="508"/>
                        <a:pt x="328" y="968"/>
                        <a:pt x="672" y="960"/>
                      </a:cubicBezTo>
                      <a:cubicBezTo>
                        <a:pt x="1016" y="952"/>
                        <a:pt x="1832" y="160"/>
                        <a:pt x="2064" y="0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" name="Line 109"/>
                <p:cNvSpPr>
                  <a:spLocks noChangeShapeType="1"/>
                </p:cNvSpPr>
                <p:nvPr/>
              </p:nvSpPr>
              <p:spPr bwMode="auto">
                <a:xfrm flipV="1">
                  <a:off x="1487" y="768"/>
                  <a:ext cx="2304" cy="13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3" name="Arc 110"/>
                <p:cNvSpPr>
                  <a:spLocks/>
                </p:cNvSpPr>
                <p:nvPr/>
              </p:nvSpPr>
              <p:spPr bwMode="auto">
                <a:xfrm rot="11266716" flipV="1">
                  <a:off x="2159" y="2304"/>
                  <a:ext cx="1584" cy="1295"/>
                </a:xfrm>
                <a:custGeom>
                  <a:avLst/>
                  <a:gdLst>
                    <a:gd name="T0" fmla="*/ 0 w 21598"/>
                    <a:gd name="T1" fmla="*/ 0 h 21583"/>
                    <a:gd name="T2" fmla="*/ 0 w 21598"/>
                    <a:gd name="T3" fmla="*/ 0 h 21583"/>
                    <a:gd name="T4" fmla="*/ 0 w 21598"/>
                    <a:gd name="T5" fmla="*/ 0 h 21583"/>
                    <a:gd name="T6" fmla="*/ 0 60000 65536"/>
                    <a:gd name="T7" fmla="*/ 0 60000 65536"/>
                    <a:gd name="T8" fmla="*/ 0 60000 65536"/>
                    <a:gd name="T9" fmla="*/ 0 w 21598"/>
                    <a:gd name="T10" fmla="*/ 0 h 21583"/>
                    <a:gd name="T11" fmla="*/ 21598 w 21598"/>
                    <a:gd name="T12" fmla="*/ 21583 h 2158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598" h="21583" fill="none" extrusionOk="0">
                      <a:moveTo>
                        <a:pt x="855" y="-1"/>
                      </a:moveTo>
                      <a:cubicBezTo>
                        <a:pt x="12325" y="454"/>
                        <a:pt x="21437" y="9802"/>
                        <a:pt x="21597" y="21281"/>
                      </a:cubicBezTo>
                    </a:path>
                    <a:path w="21598" h="21583" stroke="0" extrusionOk="0">
                      <a:moveTo>
                        <a:pt x="855" y="-1"/>
                      </a:moveTo>
                      <a:cubicBezTo>
                        <a:pt x="12325" y="454"/>
                        <a:pt x="21437" y="9802"/>
                        <a:pt x="21597" y="21281"/>
                      </a:cubicBezTo>
                      <a:lnTo>
                        <a:pt x="0" y="21583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4" name="Text Box 111"/>
                <p:cNvSpPr txBox="1">
                  <a:spLocks noChangeArrowheads="1"/>
                </p:cNvSpPr>
                <p:nvPr/>
              </p:nvSpPr>
              <p:spPr bwMode="auto">
                <a:xfrm>
                  <a:off x="2879" y="672"/>
                  <a:ext cx="720" cy="33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>
                      <a:latin typeface="Times New Roman" pitchFamily="18" charset="0"/>
                    </a:rPr>
                    <a:t>X</a:t>
                  </a:r>
                  <a:r>
                    <a:rPr lang="en-US" baseline="-25000">
                      <a:latin typeface="Times New Roman" pitchFamily="18" charset="0"/>
                    </a:rPr>
                    <a:t>L</a:t>
                  </a:r>
                  <a:r>
                    <a:rPr lang="en-US">
                      <a:latin typeface="Times New Roman" pitchFamily="18" charset="0"/>
                    </a:rPr>
                    <a:t>=</a:t>
                  </a:r>
                  <a:r>
                    <a:rPr lang="el-GR" sz="1800">
                      <a:cs typeface="Arial" charset="0"/>
                    </a:rPr>
                    <a:t>ω</a:t>
                  </a:r>
                  <a:r>
                    <a:rPr lang="en-US" sz="1800">
                      <a:cs typeface="Arial" charset="0"/>
                    </a:rPr>
                    <a:t>L</a:t>
                  </a:r>
                  <a:endParaRPr lang="el-GR" sz="1800">
                    <a:cs typeface="Arial" charset="0"/>
                  </a:endParaRPr>
                </a:p>
              </p:txBody>
            </p:sp>
            <p:graphicFrame>
              <p:nvGraphicFramePr>
                <p:cNvPr id="75" name="Object 112"/>
                <p:cNvGraphicFramePr>
                  <a:graphicFrameLocks noChangeAspect="1"/>
                </p:cNvGraphicFramePr>
                <p:nvPr/>
              </p:nvGraphicFramePr>
              <p:xfrm>
                <a:off x="1967" y="1056"/>
                <a:ext cx="216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" imgW="190440" imgH="253800" progId="Equation.3">
                        <p:embed/>
                      </p:oleObj>
                    </mc:Choice>
                    <mc:Fallback>
                      <p:oleObj name="Equation" r:id="rId3" imgW="190440" imgH="2538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67" y="1056"/>
                              <a:ext cx="216" cy="2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76" name="Text Box 113"/>
                <p:cNvSpPr txBox="1">
                  <a:spLocks noChangeArrowheads="1"/>
                </p:cNvSpPr>
                <p:nvPr/>
              </p:nvSpPr>
              <p:spPr bwMode="auto">
                <a:xfrm>
                  <a:off x="3215" y="2496"/>
                  <a:ext cx="1008" cy="33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>
                      <a:latin typeface="Times New Roman" pitchFamily="18" charset="0"/>
                    </a:rPr>
                    <a:t>X</a:t>
                  </a:r>
                  <a:r>
                    <a:rPr lang="en-US" baseline="-25000">
                      <a:latin typeface="Times New Roman" pitchFamily="18" charset="0"/>
                    </a:rPr>
                    <a:t>C</a:t>
                  </a:r>
                  <a:r>
                    <a:rPr lang="en-US">
                      <a:latin typeface="Times New Roman" pitchFamily="18" charset="0"/>
                    </a:rPr>
                    <a:t>=-1/</a:t>
                  </a:r>
                  <a:r>
                    <a:rPr lang="el-GR">
                      <a:latin typeface="Times New Roman" pitchFamily="18" charset="0"/>
                      <a:cs typeface="Times New Roman" pitchFamily="18" charset="0"/>
                    </a:rPr>
                    <a:t>ω</a:t>
                  </a:r>
                  <a:r>
                    <a:rPr lang="en-US">
                      <a:latin typeface="Times New Roman" pitchFamily="18" charset="0"/>
                      <a:cs typeface="Times New Roman" pitchFamily="18" charset="0"/>
                    </a:rPr>
                    <a:t>C</a:t>
                  </a:r>
                  <a:endParaRPr lang="el-GR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77" name="Line 114"/>
                <p:cNvSpPr>
                  <a:spLocks noChangeShapeType="1"/>
                </p:cNvSpPr>
                <p:nvPr/>
              </p:nvSpPr>
              <p:spPr bwMode="auto">
                <a:xfrm>
                  <a:off x="4079" y="2352"/>
                  <a:ext cx="24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" name="Text Box 115"/>
                <p:cNvSpPr txBox="1">
                  <a:spLocks noChangeArrowheads="1"/>
                </p:cNvSpPr>
                <p:nvPr/>
              </p:nvSpPr>
              <p:spPr bwMode="auto">
                <a:xfrm>
                  <a:off x="4319" y="2214"/>
                  <a:ext cx="336" cy="33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l-GR" b="1">
                      <a:latin typeface="Times New Roman" pitchFamily="18" charset="0"/>
                      <a:cs typeface="Arial" charset="0"/>
                    </a:rPr>
                    <a:t>ω</a:t>
                  </a:r>
                </a:p>
              </p:txBody>
            </p:sp>
            <p:sp>
              <p:nvSpPr>
                <p:cNvPr id="79" name="Text Box 116"/>
                <p:cNvSpPr txBox="1">
                  <a:spLocks noChangeArrowheads="1"/>
                </p:cNvSpPr>
                <p:nvPr/>
              </p:nvSpPr>
              <p:spPr bwMode="auto">
                <a:xfrm>
                  <a:off x="1299" y="2050"/>
                  <a:ext cx="288" cy="3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b="1">
                      <a:latin typeface="Times New Roman" pitchFamily="18" charset="0"/>
                    </a:rPr>
                    <a:t>o</a:t>
                  </a:r>
                </a:p>
              </p:txBody>
            </p:sp>
            <p:sp>
              <p:nvSpPr>
                <p:cNvPr id="80" name="Text Box 117"/>
                <p:cNvSpPr txBox="1">
                  <a:spLocks noChangeArrowheads="1"/>
                </p:cNvSpPr>
                <p:nvPr/>
              </p:nvSpPr>
              <p:spPr bwMode="auto">
                <a:xfrm>
                  <a:off x="4126" y="1736"/>
                  <a:ext cx="337" cy="27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1800"/>
                    <a:t>R</a:t>
                  </a:r>
                </a:p>
              </p:txBody>
            </p:sp>
          </p:grpSp>
          <p:sp>
            <p:nvSpPr>
              <p:cNvPr id="12" name="Line 118"/>
              <p:cNvSpPr>
                <a:spLocks noChangeShapeType="1"/>
              </p:cNvSpPr>
              <p:nvPr/>
            </p:nvSpPr>
            <p:spPr bwMode="auto">
              <a:xfrm>
                <a:off x="1269" y="2014"/>
                <a:ext cx="30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3" name="Group 119"/>
              <p:cNvGrpSpPr>
                <a:grpSpLocks/>
              </p:cNvGrpSpPr>
              <p:nvPr/>
            </p:nvGrpSpPr>
            <p:grpSpPr bwMode="auto">
              <a:xfrm>
                <a:off x="1074" y="688"/>
                <a:ext cx="3482" cy="2608"/>
                <a:chOff x="1299" y="672"/>
                <a:chExt cx="3356" cy="2927"/>
              </a:xfrm>
            </p:grpSpPr>
            <p:sp>
              <p:nvSpPr>
                <p:cNvPr id="57" name="Line 120"/>
                <p:cNvSpPr>
                  <a:spLocks noChangeShapeType="1"/>
                </p:cNvSpPr>
                <p:nvPr/>
              </p:nvSpPr>
              <p:spPr bwMode="auto">
                <a:xfrm flipV="1">
                  <a:off x="1487" y="720"/>
                  <a:ext cx="0" cy="25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" name="Line 121"/>
                <p:cNvSpPr>
                  <a:spLocks noChangeShapeType="1"/>
                </p:cNvSpPr>
                <p:nvPr/>
              </p:nvSpPr>
              <p:spPr bwMode="auto">
                <a:xfrm>
                  <a:off x="2495" y="720"/>
                  <a:ext cx="0" cy="25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9" name="Freeform 122"/>
                <p:cNvSpPr>
                  <a:spLocks/>
                </p:cNvSpPr>
                <p:nvPr/>
              </p:nvSpPr>
              <p:spPr bwMode="auto">
                <a:xfrm>
                  <a:off x="1871" y="1008"/>
                  <a:ext cx="2064" cy="968"/>
                </a:xfrm>
                <a:custGeom>
                  <a:avLst/>
                  <a:gdLst>
                    <a:gd name="T0" fmla="*/ 0 w 2064"/>
                    <a:gd name="T1" fmla="*/ 48 h 968"/>
                    <a:gd name="T2" fmla="*/ 672 w 2064"/>
                    <a:gd name="T3" fmla="*/ 960 h 968"/>
                    <a:gd name="T4" fmla="*/ 2064 w 2064"/>
                    <a:gd name="T5" fmla="*/ 0 h 968"/>
                    <a:gd name="T6" fmla="*/ 0 60000 65536"/>
                    <a:gd name="T7" fmla="*/ 0 60000 65536"/>
                    <a:gd name="T8" fmla="*/ 0 60000 65536"/>
                    <a:gd name="T9" fmla="*/ 0 w 2064"/>
                    <a:gd name="T10" fmla="*/ 0 h 968"/>
                    <a:gd name="T11" fmla="*/ 2064 w 2064"/>
                    <a:gd name="T12" fmla="*/ 968 h 96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064" h="968">
                      <a:moveTo>
                        <a:pt x="0" y="48"/>
                      </a:moveTo>
                      <a:cubicBezTo>
                        <a:pt x="164" y="508"/>
                        <a:pt x="328" y="968"/>
                        <a:pt x="672" y="960"/>
                      </a:cubicBezTo>
                      <a:cubicBezTo>
                        <a:pt x="1016" y="952"/>
                        <a:pt x="1832" y="160"/>
                        <a:pt x="2064" y="0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" name="Line 123"/>
                <p:cNvSpPr>
                  <a:spLocks noChangeShapeType="1"/>
                </p:cNvSpPr>
                <p:nvPr/>
              </p:nvSpPr>
              <p:spPr bwMode="auto">
                <a:xfrm flipV="1">
                  <a:off x="1487" y="768"/>
                  <a:ext cx="2304" cy="13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" name="Arc 124"/>
                <p:cNvSpPr>
                  <a:spLocks/>
                </p:cNvSpPr>
                <p:nvPr/>
              </p:nvSpPr>
              <p:spPr bwMode="auto">
                <a:xfrm rot="11266716" flipV="1">
                  <a:off x="2159" y="2304"/>
                  <a:ext cx="1584" cy="1295"/>
                </a:xfrm>
                <a:custGeom>
                  <a:avLst/>
                  <a:gdLst>
                    <a:gd name="T0" fmla="*/ 0 w 21598"/>
                    <a:gd name="T1" fmla="*/ 0 h 21583"/>
                    <a:gd name="T2" fmla="*/ 0 w 21598"/>
                    <a:gd name="T3" fmla="*/ 0 h 21583"/>
                    <a:gd name="T4" fmla="*/ 0 w 21598"/>
                    <a:gd name="T5" fmla="*/ 0 h 21583"/>
                    <a:gd name="T6" fmla="*/ 0 60000 65536"/>
                    <a:gd name="T7" fmla="*/ 0 60000 65536"/>
                    <a:gd name="T8" fmla="*/ 0 60000 65536"/>
                    <a:gd name="T9" fmla="*/ 0 w 21598"/>
                    <a:gd name="T10" fmla="*/ 0 h 21583"/>
                    <a:gd name="T11" fmla="*/ 21598 w 21598"/>
                    <a:gd name="T12" fmla="*/ 21583 h 2158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598" h="21583" fill="none" extrusionOk="0">
                      <a:moveTo>
                        <a:pt x="855" y="-1"/>
                      </a:moveTo>
                      <a:cubicBezTo>
                        <a:pt x="12325" y="454"/>
                        <a:pt x="21437" y="9802"/>
                        <a:pt x="21597" y="21281"/>
                      </a:cubicBezTo>
                    </a:path>
                    <a:path w="21598" h="21583" stroke="0" extrusionOk="0">
                      <a:moveTo>
                        <a:pt x="855" y="-1"/>
                      </a:moveTo>
                      <a:cubicBezTo>
                        <a:pt x="12325" y="454"/>
                        <a:pt x="21437" y="9802"/>
                        <a:pt x="21597" y="21281"/>
                      </a:cubicBezTo>
                      <a:lnTo>
                        <a:pt x="0" y="21583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2" name="Text Box 125"/>
                <p:cNvSpPr txBox="1">
                  <a:spLocks noChangeArrowheads="1"/>
                </p:cNvSpPr>
                <p:nvPr/>
              </p:nvSpPr>
              <p:spPr bwMode="auto">
                <a:xfrm>
                  <a:off x="2879" y="672"/>
                  <a:ext cx="720" cy="33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>
                      <a:latin typeface="Times New Roman" pitchFamily="18" charset="0"/>
                    </a:rPr>
                    <a:t>X</a:t>
                  </a:r>
                  <a:r>
                    <a:rPr lang="en-US" baseline="-25000">
                      <a:latin typeface="Times New Roman" pitchFamily="18" charset="0"/>
                    </a:rPr>
                    <a:t>L</a:t>
                  </a:r>
                  <a:r>
                    <a:rPr lang="en-US">
                      <a:latin typeface="Times New Roman" pitchFamily="18" charset="0"/>
                    </a:rPr>
                    <a:t>=</a:t>
                  </a:r>
                  <a:r>
                    <a:rPr lang="el-GR" sz="1800">
                      <a:cs typeface="Arial" charset="0"/>
                    </a:rPr>
                    <a:t>ω</a:t>
                  </a:r>
                  <a:r>
                    <a:rPr lang="en-US" sz="1800">
                      <a:cs typeface="Arial" charset="0"/>
                    </a:rPr>
                    <a:t>L</a:t>
                  </a:r>
                  <a:endParaRPr lang="el-GR" sz="1800">
                    <a:cs typeface="Arial" charset="0"/>
                  </a:endParaRPr>
                </a:p>
              </p:txBody>
            </p:sp>
            <p:graphicFrame>
              <p:nvGraphicFramePr>
                <p:cNvPr id="63" name="Object 126"/>
                <p:cNvGraphicFramePr>
                  <a:graphicFrameLocks noChangeAspect="1"/>
                </p:cNvGraphicFramePr>
                <p:nvPr/>
              </p:nvGraphicFramePr>
              <p:xfrm>
                <a:off x="1967" y="1056"/>
                <a:ext cx="216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5" imgW="190440" imgH="253800" progId="Equation.3">
                        <p:embed/>
                      </p:oleObj>
                    </mc:Choice>
                    <mc:Fallback>
                      <p:oleObj name="Equation" r:id="rId5" imgW="190440" imgH="2538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67" y="1056"/>
                              <a:ext cx="216" cy="2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64" name="Text Box 127"/>
                <p:cNvSpPr txBox="1">
                  <a:spLocks noChangeArrowheads="1"/>
                </p:cNvSpPr>
                <p:nvPr/>
              </p:nvSpPr>
              <p:spPr bwMode="auto">
                <a:xfrm>
                  <a:off x="3215" y="2496"/>
                  <a:ext cx="1008" cy="33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>
                      <a:latin typeface="Times New Roman" pitchFamily="18" charset="0"/>
                    </a:rPr>
                    <a:t>X</a:t>
                  </a:r>
                  <a:r>
                    <a:rPr lang="en-US" baseline="-25000">
                      <a:latin typeface="Times New Roman" pitchFamily="18" charset="0"/>
                    </a:rPr>
                    <a:t>C</a:t>
                  </a:r>
                  <a:r>
                    <a:rPr lang="en-US">
                      <a:latin typeface="Times New Roman" pitchFamily="18" charset="0"/>
                    </a:rPr>
                    <a:t>=-1/</a:t>
                  </a:r>
                  <a:r>
                    <a:rPr lang="el-GR">
                      <a:latin typeface="Times New Roman" pitchFamily="18" charset="0"/>
                      <a:cs typeface="Times New Roman" pitchFamily="18" charset="0"/>
                    </a:rPr>
                    <a:t>ω</a:t>
                  </a:r>
                  <a:r>
                    <a:rPr lang="en-US">
                      <a:latin typeface="Times New Roman" pitchFamily="18" charset="0"/>
                      <a:cs typeface="Times New Roman" pitchFamily="18" charset="0"/>
                    </a:rPr>
                    <a:t>C</a:t>
                  </a:r>
                  <a:endParaRPr lang="el-GR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65" name="Line 128"/>
                <p:cNvSpPr>
                  <a:spLocks noChangeShapeType="1"/>
                </p:cNvSpPr>
                <p:nvPr/>
              </p:nvSpPr>
              <p:spPr bwMode="auto">
                <a:xfrm>
                  <a:off x="4079" y="2352"/>
                  <a:ext cx="24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6" name="Text Box 129"/>
                <p:cNvSpPr txBox="1">
                  <a:spLocks noChangeArrowheads="1"/>
                </p:cNvSpPr>
                <p:nvPr/>
              </p:nvSpPr>
              <p:spPr bwMode="auto">
                <a:xfrm>
                  <a:off x="4319" y="2214"/>
                  <a:ext cx="336" cy="33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l-GR" b="1">
                      <a:latin typeface="Times New Roman" pitchFamily="18" charset="0"/>
                      <a:cs typeface="Arial" charset="0"/>
                    </a:rPr>
                    <a:t>ω</a:t>
                  </a:r>
                </a:p>
              </p:txBody>
            </p:sp>
            <p:sp>
              <p:nvSpPr>
                <p:cNvPr id="67" name="Text Box 130"/>
                <p:cNvSpPr txBox="1">
                  <a:spLocks noChangeArrowheads="1"/>
                </p:cNvSpPr>
                <p:nvPr/>
              </p:nvSpPr>
              <p:spPr bwMode="auto">
                <a:xfrm>
                  <a:off x="1299" y="2050"/>
                  <a:ext cx="288" cy="3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b="1">
                      <a:latin typeface="Times New Roman" pitchFamily="18" charset="0"/>
                    </a:rPr>
                    <a:t>o</a:t>
                  </a:r>
                </a:p>
              </p:txBody>
            </p:sp>
            <p:sp>
              <p:nvSpPr>
                <p:cNvPr id="68" name="Text Box 131"/>
                <p:cNvSpPr txBox="1">
                  <a:spLocks noChangeArrowheads="1"/>
                </p:cNvSpPr>
                <p:nvPr/>
              </p:nvSpPr>
              <p:spPr bwMode="auto">
                <a:xfrm>
                  <a:off x="4126" y="1736"/>
                  <a:ext cx="337" cy="27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1800"/>
                    <a:t>R</a:t>
                  </a:r>
                </a:p>
              </p:txBody>
            </p:sp>
          </p:grpSp>
          <p:grpSp>
            <p:nvGrpSpPr>
              <p:cNvPr id="14" name="Group 132"/>
              <p:cNvGrpSpPr>
                <a:grpSpLocks/>
              </p:cNvGrpSpPr>
              <p:nvPr/>
            </p:nvGrpSpPr>
            <p:grpSpPr bwMode="auto">
              <a:xfrm>
                <a:off x="1074" y="688"/>
                <a:ext cx="3482" cy="2608"/>
                <a:chOff x="1296" y="672"/>
                <a:chExt cx="3356" cy="2927"/>
              </a:xfrm>
            </p:grpSpPr>
            <p:sp>
              <p:nvSpPr>
                <p:cNvPr id="43" name="Line 133"/>
                <p:cNvSpPr>
                  <a:spLocks noChangeShapeType="1"/>
                </p:cNvSpPr>
                <p:nvPr/>
              </p:nvSpPr>
              <p:spPr bwMode="auto">
                <a:xfrm>
                  <a:off x="1484" y="2160"/>
                  <a:ext cx="297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44" name="Group 134"/>
                <p:cNvGrpSpPr>
                  <a:grpSpLocks/>
                </p:cNvGrpSpPr>
                <p:nvPr/>
              </p:nvGrpSpPr>
              <p:grpSpPr bwMode="auto">
                <a:xfrm>
                  <a:off x="1296" y="672"/>
                  <a:ext cx="3356" cy="2927"/>
                  <a:chOff x="1299" y="672"/>
                  <a:chExt cx="3356" cy="2927"/>
                </a:xfrm>
              </p:grpSpPr>
              <p:sp>
                <p:nvSpPr>
                  <p:cNvPr id="45" name="Line 13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487" y="720"/>
                    <a:ext cx="0" cy="254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6" name="Line 136"/>
                  <p:cNvSpPr>
                    <a:spLocks noChangeShapeType="1"/>
                  </p:cNvSpPr>
                  <p:nvPr/>
                </p:nvSpPr>
                <p:spPr bwMode="auto">
                  <a:xfrm>
                    <a:off x="2495" y="720"/>
                    <a:ext cx="0" cy="254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7" name="Freeform 137"/>
                  <p:cNvSpPr>
                    <a:spLocks/>
                  </p:cNvSpPr>
                  <p:nvPr/>
                </p:nvSpPr>
                <p:spPr bwMode="auto">
                  <a:xfrm>
                    <a:off x="1871" y="1008"/>
                    <a:ext cx="2064" cy="968"/>
                  </a:xfrm>
                  <a:custGeom>
                    <a:avLst/>
                    <a:gdLst>
                      <a:gd name="T0" fmla="*/ 0 w 2064"/>
                      <a:gd name="T1" fmla="*/ 48 h 968"/>
                      <a:gd name="T2" fmla="*/ 672 w 2064"/>
                      <a:gd name="T3" fmla="*/ 960 h 968"/>
                      <a:gd name="T4" fmla="*/ 2064 w 2064"/>
                      <a:gd name="T5" fmla="*/ 0 h 968"/>
                      <a:gd name="T6" fmla="*/ 0 60000 65536"/>
                      <a:gd name="T7" fmla="*/ 0 60000 65536"/>
                      <a:gd name="T8" fmla="*/ 0 60000 65536"/>
                      <a:gd name="T9" fmla="*/ 0 w 2064"/>
                      <a:gd name="T10" fmla="*/ 0 h 968"/>
                      <a:gd name="T11" fmla="*/ 2064 w 2064"/>
                      <a:gd name="T12" fmla="*/ 968 h 968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064" h="968">
                        <a:moveTo>
                          <a:pt x="0" y="48"/>
                        </a:moveTo>
                        <a:cubicBezTo>
                          <a:pt x="164" y="508"/>
                          <a:pt x="328" y="968"/>
                          <a:pt x="672" y="960"/>
                        </a:cubicBezTo>
                        <a:cubicBezTo>
                          <a:pt x="1016" y="952"/>
                          <a:pt x="1832" y="160"/>
                          <a:pt x="2064" y="0"/>
                        </a:cubicBezTo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8" name="Line 13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487" y="768"/>
                    <a:ext cx="2304" cy="139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9" name="Arc 139"/>
                  <p:cNvSpPr>
                    <a:spLocks/>
                  </p:cNvSpPr>
                  <p:nvPr/>
                </p:nvSpPr>
                <p:spPr bwMode="auto">
                  <a:xfrm rot="11266716" flipV="1">
                    <a:off x="2159" y="2304"/>
                    <a:ext cx="1584" cy="1295"/>
                  </a:xfrm>
                  <a:custGeom>
                    <a:avLst/>
                    <a:gdLst>
                      <a:gd name="T0" fmla="*/ 0 w 21598"/>
                      <a:gd name="T1" fmla="*/ 0 h 21583"/>
                      <a:gd name="T2" fmla="*/ 0 w 21598"/>
                      <a:gd name="T3" fmla="*/ 0 h 21583"/>
                      <a:gd name="T4" fmla="*/ 0 w 21598"/>
                      <a:gd name="T5" fmla="*/ 0 h 21583"/>
                      <a:gd name="T6" fmla="*/ 0 60000 65536"/>
                      <a:gd name="T7" fmla="*/ 0 60000 65536"/>
                      <a:gd name="T8" fmla="*/ 0 60000 65536"/>
                      <a:gd name="T9" fmla="*/ 0 w 21598"/>
                      <a:gd name="T10" fmla="*/ 0 h 21583"/>
                      <a:gd name="T11" fmla="*/ 21598 w 21598"/>
                      <a:gd name="T12" fmla="*/ 21583 h 21583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598" h="21583" fill="none" extrusionOk="0">
                        <a:moveTo>
                          <a:pt x="855" y="-1"/>
                        </a:moveTo>
                        <a:cubicBezTo>
                          <a:pt x="12325" y="454"/>
                          <a:pt x="21437" y="9802"/>
                          <a:pt x="21597" y="21281"/>
                        </a:cubicBezTo>
                      </a:path>
                      <a:path w="21598" h="21583" stroke="0" extrusionOk="0">
                        <a:moveTo>
                          <a:pt x="855" y="-1"/>
                        </a:moveTo>
                        <a:cubicBezTo>
                          <a:pt x="12325" y="454"/>
                          <a:pt x="21437" y="9802"/>
                          <a:pt x="21597" y="21281"/>
                        </a:cubicBezTo>
                        <a:lnTo>
                          <a:pt x="0" y="21583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0" name="Text Box 14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879" y="672"/>
                    <a:ext cx="720" cy="33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>
                        <a:latin typeface="Times New Roman" pitchFamily="18" charset="0"/>
                      </a:rPr>
                      <a:t>X</a:t>
                    </a:r>
                    <a:r>
                      <a:rPr lang="en-US" baseline="-25000">
                        <a:latin typeface="Times New Roman" pitchFamily="18" charset="0"/>
                      </a:rPr>
                      <a:t>L</a:t>
                    </a:r>
                    <a:r>
                      <a:rPr lang="en-US">
                        <a:latin typeface="Times New Roman" pitchFamily="18" charset="0"/>
                      </a:rPr>
                      <a:t>=</a:t>
                    </a:r>
                    <a:r>
                      <a:rPr lang="el-GR" sz="1800">
                        <a:cs typeface="Arial" charset="0"/>
                      </a:rPr>
                      <a:t>ω</a:t>
                    </a:r>
                    <a:r>
                      <a:rPr lang="en-US" sz="1800">
                        <a:cs typeface="Arial" charset="0"/>
                      </a:rPr>
                      <a:t>L</a:t>
                    </a:r>
                    <a:endParaRPr lang="el-GR" sz="1800">
                      <a:cs typeface="Arial" charset="0"/>
                    </a:endParaRPr>
                  </a:p>
                </p:txBody>
              </p:sp>
              <p:graphicFrame>
                <p:nvGraphicFramePr>
                  <p:cNvPr id="51" name="Object 141"/>
                  <p:cNvGraphicFramePr>
                    <a:graphicFrameLocks noChangeAspect="1"/>
                  </p:cNvGraphicFramePr>
                  <p:nvPr/>
                </p:nvGraphicFramePr>
                <p:xfrm>
                  <a:off x="1967" y="1056"/>
                  <a:ext cx="216" cy="28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6" imgW="190440" imgH="253800" progId="Equation.3">
                          <p:embed/>
                        </p:oleObj>
                      </mc:Choice>
                      <mc:Fallback>
                        <p:oleObj name="Equation" r:id="rId6" imgW="190440" imgH="253800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967" y="1056"/>
                                <a:ext cx="216" cy="28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52" name="Text Box 14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215" y="2496"/>
                    <a:ext cx="1008" cy="33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>
                        <a:latin typeface="Times New Roman" pitchFamily="18" charset="0"/>
                      </a:rPr>
                      <a:t>X</a:t>
                    </a:r>
                    <a:r>
                      <a:rPr lang="en-US" baseline="-25000">
                        <a:latin typeface="Times New Roman" pitchFamily="18" charset="0"/>
                      </a:rPr>
                      <a:t>C</a:t>
                    </a:r>
                    <a:r>
                      <a:rPr lang="en-US">
                        <a:latin typeface="Times New Roman" pitchFamily="18" charset="0"/>
                      </a:rPr>
                      <a:t>=-1/</a:t>
                    </a:r>
                    <a:r>
                      <a:rPr lang="el-GR">
                        <a:latin typeface="Times New Roman" pitchFamily="18" charset="0"/>
                        <a:cs typeface="Times New Roman" pitchFamily="18" charset="0"/>
                      </a:rPr>
                      <a:t>ω</a:t>
                    </a:r>
                    <a:r>
                      <a:rPr lang="en-US">
                        <a:latin typeface="Times New Roman" pitchFamily="18" charset="0"/>
                        <a:cs typeface="Times New Roman" pitchFamily="18" charset="0"/>
                      </a:rPr>
                      <a:t>C</a:t>
                    </a:r>
                    <a:endParaRPr lang="el-GR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53" name="Line 143"/>
                  <p:cNvSpPr>
                    <a:spLocks noChangeShapeType="1"/>
                  </p:cNvSpPr>
                  <p:nvPr/>
                </p:nvSpPr>
                <p:spPr bwMode="auto">
                  <a:xfrm>
                    <a:off x="4079" y="2352"/>
                    <a:ext cx="24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4" name="Text Box 14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319" y="2214"/>
                    <a:ext cx="336" cy="33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l-GR" b="1">
                        <a:latin typeface="Times New Roman" pitchFamily="18" charset="0"/>
                        <a:cs typeface="Arial" charset="0"/>
                      </a:rPr>
                      <a:t>ω</a:t>
                    </a:r>
                  </a:p>
                </p:txBody>
              </p:sp>
              <p:sp>
                <p:nvSpPr>
                  <p:cNvPr id="55" name="Text Box 14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299" y="2050"/>
                    <a:ext cx="288" cy="33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b="1">
                        <a:latin typeface="Times New Roman" pitchFamily="18" charset="0"/>
                      </a:rPr>
                      <a:t>o</a:t>
                    </a:r>
                  </a:p>
                </p:txBody>
              </p:sp>
              <p:sp>
                <p:nvSpPr>
                  <p:cNvPr id="56" name="Text Box 14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126" y="1736"/>
                    <a:ext cx="337" cy="27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sz="1800"/>
                      <a:t>R</a:t>
                    </a:r>
                  </a:p>
                </p:txBody>
              </p:sp>
            </p:grpSp>
          </p:grpSp>
          <p:sp>
            <p:nvSpPr>
              <p:cNvPr id="15" name="Line 147"/>
              <p:cNvSpPr>
                <a:spLocks noChangeShapeType="1"/>
              </p:cNvSpPr>
              <p:nvPr/>
            </p:nvSpPr>
            <p:spPr bwMode="auto">
              <a:xfrm>
                <a:off x="1269" y="2014"/>
                <a:ext cx="30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" name="Line 148"/>
              <p:cNvSpPr>
                <a:spLocks noChangeShapeType="1"/>
              </p:cNvSpPr>
              <p:nvPr/>
            </p:nvSpPr>
            <p:spPr bwMode="auto">
              <a:xfrm flipV="1">
                <a:off x="1269" y="731"/>
                <a:ext cx="0" cy="226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Line 149"/>
              <p:cNvSpPr>
                <a:spLocks noChangeShapeType="1"/>
              </p:cNvSpPr>
              <p:nvPr/>
            </p:nvSpPr>
            <p:spPr bwMode="auto">
              <a:xfrm>
                <a:off x="2315" y="731"/>
                <a:ext cx="0" cy="226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" name="Freeform 150"/>
              <p:cNvSpPr>
                <a:spLocks/>
              </p:cNvSpPr>
              <p:nvPr/>
            </p:nvSpPr>
            <p:spPr bwMode="auto">
              <a:xfrm>
                <a:off x="1667" y="987"/>
                <a:ext cx="2142" cy="863"/>
              </a:xfrm>
              <a:custGeom>
                <a:avLst/>
                <a:gdLst>
                  <a:gd name="T0" fmla="*/ 0 w 2064"/>
                  <a:gd name="T1" fmla="*/ 17 h 968"/>
                  <a:gd name="T2" fmla="*/ 936 w 2064"/>
                  <a:gd name="T3" fmla="*/ 341 h 968"/>
                  <a:gd name="T4" fmla="*/ 2881 w 2064"/>
                  <a:gd name="T5" fmla="*/ 0 h 968"/>
                  <a:gd name="T6" fmla="*/ 0 60000 65536"/>
                  <a:gd name="T7" fmla="*/ 0 60000 65536"/>
                  <a:gd name="T8" fmla="*/ 0 60000 65536"/>
                  <a:gd name="T9" fmla="*/ 0 w 2064"/>
                  <a:gd name="T10" fmla="*/ 0 h 968"/>
                  <a:gd name="T11" fmla="*/ 2064 w 2064"/>
                  <a:gd name="T12" fmla="*/ 968 h 96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64" h="968">
                    <a:moveTo>
                      <a:pt x="0" y="48"/>
                    </a:moveTo>
                    <a:cubicBezTo>
                      <a:pt x="164" y="508"/>
                      <a:pt x="328" y="968"/>
                      <a:pt x="672" y="960"/>
                    </a:cubicBezTo>
                    <a:cubicBezTo>
                      <a:pt x="1016" y="952"/>
                      <a:pt x="1832" y="160"/>
                      <a:pt x="2064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" name="Line 151"/>
              <p:cNvSpPr>
                <a:spLocks noChangeShapeType="1"/>
              </p:cNvSpPr>
              <p:nvPr/>
            </p:nvSpPr>
            <p:spPr bwMode="auto">
              <a:xfrm flipV="1">
                <a:off x="1269" y="774"/>
                <a:ext cx="2390" cy="1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" name="Arc 152"/>
              <p:cNvSpPr>
                <a:spLocks/>
              </p:cNvSpPr>
              <p:nvPr/>
            </p:nvSpPr>
            <p:spPr bwMode="auto">
              <a:xfrm rot="11266716" flipV="1">
                <a:off x="1966" y="2142"/>
                <a:ext cx="1644" cy="1154"/>
              </a:xfrm>
              <a:custGeom>
                <a:avLst/>
                <a:gdLst>
                  <a:gd name="T0" fmla="*/ 0 w 21598"/>
                  <a:gd name="T1" fmla="*/ 0 h 21583"/>
                  <a:gd name="T2" fmla="*/ 0 w 21598"/>
                  <a:gd name="T3" fmla="*/ 0 h 21583"/>
                  <a:gd name="T4" fmla="*/ 0 w 21598"/>
                  <a:gd name="T5" fmla="*/ 0 h 21583"/>
                  <a:gd name="T6" fmla="*/ 0 60000 65536"/>
                  <a:gd name="T7" fmla="*/ 0 60000 65536"/>
                  <a:gd name="T8" fmla="*/ 0 60000 65536"/>
                  <a:gd name="T9" fmla="*/ 0 w 21598"/>
                  <a:gd name="T10" fmla="*/ 0 h 21583"/>
                  <a:gd name="T11" fmla="*/ 21598 w 21598"/>
                  <a:gd name="T12" fmla="*/ 21583 h 2158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598" h="21583" fill="none" extrusionOk="0">
                    <a:moveTo>
                      <a:pt x="855" y="-1"/>
                    </a:moveTo>
                    <a:cubicBezTo>
                      <a:pt x="12325" y="454"/>
                      <a:pt x="21437" y="9802"/>
                      <a:pt x="21597" y="21281"/>
                    </a:cubicBezTo>
                  </a:path>
                  <a:path w="21598" h="21583" stroke="0" extrusionOk="0">
                    <a:moveTo>
                      <a:pt x="855" y="-1"/>
                    </a:moveTo>
                    <a:cubicBezTo>
                      <a:pt x="12325" y="454"/>
                      <a:pt x="21437" y="9802"/>
                      <a:pt x="21597" y="21281"/>
                    </a:cubicBezTo>
                    <a:lnTo>
                      <a:pt x="0" y="21583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" name="Text Box 153"/>
              <p:cNvSpPr txBox="1">
                <a:spLocks noChangeArrowheads="1"/>
              </p:cNvSpPr>
              <p:nvPr/>
            </p:nvSpPr>
            <p:spPr bwMode="auto">
              <a:xfrm>
                <a:off x="2713" y="688"/>
                <a:ext cx="747" cy="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>
                    <a:latin typeface="Times New Roman" pitchFamily="18" charset="0"/>
                  </a:rPr>
                  <a:t>X</a:t>
                </a:r>
                <a:r>
                  <a:rPr lang="en-US" baseline="-25000">
                    <a:latin typeface="Times New Roman" pitchFamily="18" charset="0"/>
                  </a:rPr>
                  <a:t>L</a:t>
                </a:r>
                <a:r>
                  <a:rPr lang="en-US">
                    <a:latin typeface="Times New Roman" pitchFamily="18" charset="0"/>
                  </a:rPr>
                  <a:t>=</a:t>
                </a:r>
                <a:r>
                  <a:rPr lang="el-GR" sz="1800">
                    <a:cs typeface="Arial" charset="0"/>
                  </a:rPr>
                  <a:t>ω</a:t>
                </a:r>
                <a:r>
                  <a:rPr lang="en-US" sz="1800">
                    <a:cs typeface="Arial" charset="0"/>
                  </a:rPr>
                  <a:t>L</a:t>
                </a:r>
                <a:endParaRPr lang="el-GR" sz="1800">
                  <a:cs typeface="Arial" charset="0"/>
                </a:endParaRPr>
              </a:p>
            </p:txBody>
          </p:sp>
          <p:graphicFrame>
            <p:nvGraphicFramePr>
              <p:cNvPr id="22" name="Object 154"/>
              <p:cNvGraphicFramePr>
                <a:graphicFrameLocks noChangeAspect="1"/>
              </p:cNvGraphicFramePr>
              <p:nvPr/>
            </p:nvGraphicFramePr>
            <p:xfrm>
              <a:off x="1767" y="1030"/>
              <a:ext cx="224" cy="2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190440" imgH="253800" progId="Equation.3">
                      <p:embed/>
                    </p:oleObj>
                  </mc:Choice>
                  <mc:Fallback>
                    <p:oleObj name="Equation" r:id="rId7" imgW="190440" imgH="2538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67" y="1030"/>
                            <a:ext cx="224" cy="2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" name="Text Box 155"/>
              <p:cNvSpPr txBox="1">
                <a:spLocks noChangeArrowheads="1"/>
              </p:cNvSpPr>
              <p:nvPr/>
            </p:nvSpPr>
            <p:spPr bwMode="auto">
              <a:xfrm>
                <a:off x="3061" y="2313"/>
                <a:ext cx="1047" cy="3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>
                    <a:latin typeface="Times New Roman" pitchFamily="18" charset="0"/>
                  </a:rPr>
                  <a:t>X</a:t>
                </a:r>
                <a:r>
                  <a:rPr lang="en-US" baseline="-25000">
                    <a:latin typeface="Times New Roman" pitchFamily="18" charset="0"/>
                  </a:rPr>
                  <a:t>C</a:t>
                </a:r>
                <a:r>
                  <a:rPr lang="en-US">
                    <a:latin typeface="Times New Roman" pitchFamily="18" charset="0"/>
                  </a:rPr>
                  <a:t>=-1/</a:t>
                </a:r>
                <a:r>
                  <a:rPr lang="el-GR">
                    <a:latin typeface="Times New Roman" pitchFamily="18" charset="0"/>
                    <a:cs typeface="Times New Roman" pitchFamily="18" charset="0"/>
                  </a:rPr>
                  <a:t>ω</a:t>
                </a:r>
                <a:r>
                  <a:rPr lang="en-US">
                    <a:latin typeface="Times New Roman" pitchFamily="18" charset="0"/>
                    <a:cs typeface="Times New Roman" pitchFamily="18" charset="0"/>
                  </a:rPr>
                  <a:t>C</a:t>
                </a:r>
                <a:endParaRPr lang="el-GR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4" name="Line 156"/>
              <p:cNvSpPr>
                <a:spLocks noChangeShapeType="1"/>
              </p:cNvSpPr>
              <p:nvPr/>
            </p:nvSpPr>
            <p:spPr bwMode="auto">
              <a:xfrm>
                <a:off x="3958" y="2185"/>
                <a:ext cx="24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" name="Text Box 157"/>
              <p:cNvSpPr txBox="1">
                <a:spLocks noChangeArrowheads="1"/>
              </p:cNvSpPr>
              <p:nvPr/>
            </p:nvSpPr>
            <p:spPr bwMode="auto">
              <a:xfrm>
                <a:off x="4207" y="2062"/>
                <a:ext cx="348" cy="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l-GR" b="1">
                    <a:latin typeface="Times New Roman" pitchFamily="18" charset="0"/>
                    <a:cs typeface="Arial" charset="0"/>
                  </a:rPr>
                  <a:t>ω</a:t>
                </a:r>
              </a:p>
            </p:txBody>
          </p:sp>
          <p:sp>
            <p:nvSpPr>
              <p:cNvPr id="26" name="Text Box 158"/>
              <p:cNvSpPr txBox="1">
                <a:spLocks noChangeArrowheads="1"/>
              </p:cNvSpPr>
              <p:nvPr/>
            </p:nvSpPr>
            <p:spPr bwMode="auto">
              <a:xfrm>
                <a:off x="1074" y="1916"/>
                <a:ext cx="299" cy="3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b="1">
                    <a:latin typeface="Times New Roman" pitchFamily="18" charset="0"/>
                  </a:rPr>
                  <a:t>o</a:t>
                </a:r>
              </a:p>
            </p:txBody>
          </p:sp>
          <p:sp>
            <p:nvSpPr>
              <p:cNvPr id="27" name="Text Box 159"/>
              <p:cNvSpPr txBox="1">
                <a:spLocks noChangeArrowheads="1"/>
              </p:cNvSpPr>
              <p:nvPr/>
            </p:nvSpPr>
            <p:spPr bwMode="auto">
              <a:xfrm>
                <a:off x="4008" y="1636"/>
                <a:ext cx="349" cy="2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800"/>
                  <a:t>R</a:t>
                </a:r>
              </a:p>
            </p:txBody>
          </p:sp>
          <p:sp>
            <p:nvSpPr>
              <p:cNvPr id="28" name="Line 160"/>
              <p:cNvSpPr>
                <a:spLocks noChangeShapeType="1"/>
              </p:cNvSpPr>
              <p:nvPr/>
            </p:nvSpPr>
            <p:spPr bwMode="auto">
              <a:xfrm>
                <a:off x="1273" y="2014"/>
                <a:ext cx="30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" name="Line 161"/>
              <p:cNvSpPr>
                <a:spLocks noChangeShapeType="1"/>
              </p:cNvSpPr>
              <p:nvPr/>
            </p:nvSpPr>
            <p:spPr bwMode="auto">
              <a:xfrm flipV="1">
                <a:off x="1273" y="731"/>
                <a:ext cx="0" cy="226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" name="Line 162"/>
              <p:cNvSpPr>
                <a:spLocks noChangeShapeType="1"/>
              </p:cNvSpPr>
              <p:nvPr/>
            </p:nvSpPr>
            <p:spPr bwMode="auto">
              <a:xfrm>
                <a:off x="2319" y="731"/>
                <a:ext cx="0" cy="226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" name="Freeform 163"/>
              <p:cNvSpPr>
                <a:spLocks/>
              </p:cNvSpPr>
              <p:nvPr/>
            </p:nvSpPr>
            <p:spPr bwMode="auto">
              <a:xfrm>
                <a:off x="1672" y="987"/>
                <a:ext cx="2141" cy="863"/>
              </a:xfrm>
              <a:custGeom>
                <a:avLst/>
                <a:gdLst>
                  <a:gd name="T0" fmla="*/ 0 w 2064"/>
                  <a:gd name="T1" fmla="*/ 17 h 968"/>
                  <a:gd name="T2" fmla="*/ 934 w 2064"/>
                  <a:gd name="T3" fmla="*/ 341 h 968"/>
                  <a:gd name="T4" fmla="*/ 2869 w 2064"/>
                  <a:gd name="T5" fmla="*/ 0 h 968"/>
                  <a:gd name="T6" fmla="*/ 0 60000 65536"/>
                  <a:gd name="T7" fmla="*/ 0 60000 65536"/>
                  <a:gd name="T8" fmla="*/ 0 60000 65536"/>
                  <a:gd name="T9" fmla="*/ 0 w 2064"/>
                  <a:gd name="T10" fmla="*/ 0 h 968"/>
                  <a:gd name="T11" fmla="*/ 2064 w 2064"/>
                  <a:gd name="T12" fmla="*/ 968 h 96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64" h="968">
                    <a:moveTo>
                      <a:pt x="0" y="48"/>
                    </a:moveTo>
                    <a:cubicBezTo>
                      <a:pt x="164" y="508"/>
                      <a:pt x="328" y="968"/>
                      <a:pt x="672" y="960"/>
                    </a:cubicBezTo>
                    <a:cubicBezTo>
                      <a:pt x="1016" y="952"/>
                      <a:pt x="1832" y="160"/>
                      <a:pt x="2064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" name="Line 164"/>
              <p:cNvSpPr>
                <a:spLocks noChangeShapeType="1"/>
              </p:cNvSpPr>
              <p:nvPr/>
            </p:nvSpPr>
            <p:spPr bwMode="auto">
              <a:xfrm flipV="1">
                <a:off x="1273" y="774"/>
                <a:ext cx="2391" cy="1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" name="Arc 165"/>
              <p:cNvSpPr>
                <a:spLocks/>
              </p:cNvSpPr>
              <p:nvPr/>
            </p:nvSpPr>
            <p:spPr bwMode="auto">
              <a:xfrm rot="11266716" flipV="1">
                <a:off x="1970" y="2142"/>
                <a:ext cx="1644" cy="1154"/>
              </a:xfrm>
              <a:custGeom>
                <a:avLst/>
                <a:gdLst>
                  <a:gd name="T0" fmla="*/ 0 w 21598"/>
                  <a:gd name="T1" fmla="*/ 0 h 21583"/>
                  <a:gd name="T2" fmla="*/ 0 w 21598"/>
                  <a:gd name="T3" fmla="*/ 0 h 21583"/>
                  <a:gd name="T4" fmla="*/ 0 w 21598"/>
                  <a:gd name="T5" fmla="*/ 0 h 21583"/>
                  <a:gd name="T6" fmla="*/ 0 60000 65536"/>
                  <a:gd name="T7" fmla="*/ 0 60000 65536"/>
                  <a:gd name="T8" fmla="*/ 0 60000 65536"/>
                  <a:gd name="T9" fmla="*/ 0 w 21598"/>
                  <a:gd name="T10" fmla="*/ 0 h 21583"/>
                  <a:gd name="T11" fmla="*/ 21598 w 21598"/>
                  <a:gd name="T12" fmla="*/ 21583 h 2158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598" h="21583" fill="none" extrusionOk="0">
                    <a:moveTo>
                      <a:pt x="855" y="-1"/>
                    </a:moveTo>
                    <a:cubicBezTo>
                      <a:pt x="12325" y="454"/>
                      <a:pt x="21437" y="9802"/>
                      <a:pt x="21597" y="21281"/>
                    </a:cubicBezTo>
                  </a:path>
                  <a:path w="21598" h="21583" stroke="0" extrusionOk="0">
                    <a:moveTo>
                      <a:pt x="855" y="-1"/>
                    </a:moveTo>
                    <a:cubicBezTo>
                      <a:pt x="12325" y="454"/>
                      <a:pt x="21437" y="9802"/>
                      <a:pt x="21597" y="21281"/>
                    </a:cubicBezTo>
                    <a:lnTo>
                      <a:pt x="0" y="21583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" name="Text Box 166"/>
              <p:cNvSpPr txBox="1">
                <a:spLocks noChangeArrowheads="1"/>
              </p:cNvSpPr>
              <p:nvPr/>
            </p:nvSpPr>
            <p:spPr bwMode="auto">
              <a:xfrm>
                <a:off x="2717" y="688"/>
                <a:ext cx="747" cy="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>
                    <a:latin typeface="Times New Roman" pitchFamily="18" charset="0"/>
                  </a:rPr>
                  <a:t>X</a:t>
                </a:r>
                <a:r>
                  <a:rPr lang="en-US" baseline="-25000">
                    <a:latin typeface="Times New Roman" pitchFamily="18" charset="0"/>
                  </a:rPr>
                  <a:t>L</a:t>
                </a:r>
                <a:r>
                  <a:rPr lang="en-US">
                    <a:latin typeface="Times New Roman" pitchFamily="18" charset="0"/>
                  </a:rPr>
                  <a:t>=</a:t>
                </a:r>
                <a:r>
                  <a:rPr lang="el-GR" sz="1800">
                    <a:cs typeface="Arial" charset="0"/>
                  </a:rPr>
                  <a:t>ω</a:t>
                </a:r>
                <a:r>
                  <a:rPr lang="en-US" sz="1800">
                    <a:cs typeface="Arial" charset="0"/>
                  </a:rPr>
                  <a:t>L</a:t>
                </a:r>
                <a:endParaRPr lang="el-GR" sz="1800">
                  <a:cs typeface="Arial" charset="0"/>
                </a:endParaRPr>
              </a:p>
            </p:txBody>
          </p:sp>
          <p:graphicFrame>
            <p:nvGraphicFramePr>
              <p:cNvPr id="35" name="Object 167"/>
              <p:cNvGraphicFramePr>
                <a:graphicFrameLocks noChangeAspect="1"/>
              </p:cNvGraphicFramePr>
              <p:nvPr/>
            </p:nvGraphicFramePr>
            <p:xfrm>
              <a:off x="1771" y="1030"/>
              <a:ext cx="224" cy="2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190440" imgH="253800" progId="Equation.3">
                      <p:embed/>
                    </p:oleObj>
                  </mc:Choice>
                  <mc:Fallback>
                    <p:oleObj name="Equation" r:id="rId8" imgW="190440" imgH="2538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71" y="1030"/>
                            <a:ext cx="224" cy="2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6" name="Text Box 168"/>
              <p:cNvSpPr txBox="1">
                <a:spLocks noChangeArrowheads="1"/>
              </p:cNvSpPr>
              <p:nvPr/>
            </p:nvSpPr>
            <p:spPr bwMode="auto">
              <a:xfrm>
                <a:off x="3066" y="2313"/>
                <a:ext cx="1046" cy="3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>
                    <a:latin typeface="Times New Roman" pitchFamily="18" charset="0"/>
                  </a:rPr>
                  <a:t>X</a:t>
                </a:r>
                <a:r>
                  <a:rPr lang="en-US" baseline="-25000">
                    <a:latin typeface="Times New Roman" pitchFamily="18" charset="0"/>
                  </a:rPr>
                  <a:t>C</a:t>
                </a:r>
                <a:r>
                  <a:rPr lang="en-US">
                    <a:latin typeface="Times New Roman" pitchFamily="18" charset="0"/>
                  </a:rPr>
                  <a:t>=-1/</a:t>
                </a:r>
                <a:r>
                  <a:rPr lang="el-GR">
                    <a:latin typeface="Times New Roman" pitchFamily="18" charset="0"/>
                    <a:cs typeface="Times New Roman" pitchFamily="18" charset="0"/>
                  </a:rPr>
                  <a:t>ω</a:t>
                </a:r>
                <a:r>
                  <a:rPr lang="en-US">
                    <a:latin typeface="Times New Roman" pitchFamily="18" charset="0"/>
                    <a:cs typeface="Times New Roman" pitchFamily="18" charset="0"/>
                  </a:rPr>
                  <a:t>C</a:t>
                </a:r>
                <a:endParaRPr lang="el-GR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7" name="Line 169"/>
              <p:cNvSpPr>
                <a:spLocks noChangeShapeType="1"/>
              </p:cNvSpPr>
              <p:nvPr/>
            </p:nvSpPr>
            <p:spPr bwMode="auto">
              <a:xfrm>
                <a:off x="3962" y="2185"/>
                <a:ext cx="24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" name="Text Box 170"/>
              <p:cNvSpPr txBox="1">
                <a:spLocks noChangeArrowheads="1"/>
              </p:cNvSpPr>
              <p:nvPr/>
            </p:nvSpPr>
            <p:spPr bwMode="auto">
              <a:xfrm>
                <a:off x="4211" y="2062"/>
                <a:ext cx="349" cy="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l-GR" b="1">
                    <a:latin typeface="Times New Roman" pitchFamily="18" charset="0"/>
                    <a:cs typeface="Arial" charset="0"/>
                  </a:rPr>
                  <a:t>ω</a:t>
                </a:r>
              </a:p>
            </p:txBody>
          </p:sp>
          <p:sp>
            <p:nvSpPr>
              <p:cNvPr id="39" name="Text Box 171"/>
              <p:cNvSpPr txBox="1">
                <a:spLocks noChangeArrowheads="1"/>
              </p:cNvSpPr>
              <p:nvPr/>
            </p:nvSpPr>
            <p:spPr bwMode="auto">
              <a:xfrm>
                <a:off x="1079" y="1916"/>
                <a:ext cx="298" cy="3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b="1">
                    <a:latin typeface="Times New Roman" pitchFamily="18" charset="0"/>
                  </a:rPr>
                  <a:t>o</a:t>
                </a:r>
              </a:p>
            </p:txBody>
          </p:sp>
          <p:sp>
            <p:nvSpPr>
              <p:cNvPr id="40" name="Text Box 172"/>
              <p:cNvSpPr txBox="1">
                <a:spLocks noChangeArrowheads="1"/>
              </p:cNvSpPr>
              <p:nvPr/>
            </p:nvSpPr>
            <p:spPr bwMode="auto">
              <a:xfrm>
                <a:off x="4012" y="1636"/>
                <a:ext cx="349" cy="2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800"/>
                  <a:t>R</a:t>
                </a:r>
              </a:p>
            </p:txBody>
          </p:sp>
          <p:sp>
            <p:nvSpPr>
              <p:cNvPr id="41" name="Line 173"/>
              <p:cNvSpPr>
                <a:spLocks noChangeShapeType="1"/>
              </p:cNvSpPr>
              <p:nvPr/>
            </p:nvSpPr>
            <p:spPr bwMode="auto">
              <a:xfrm>
                <a:off x="1273" y="1843"/>
                <a:ext cx="30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" name="Line 174"/>
              <p:cNvSpPr>
                <a:spLocks noChangeShapeType="1"/>
              </p:cNvSpPr>
              <p:nvPr/>
            </p:nvSpPr>
            <p:spPr bwMode="auto">
              <a:xfrm>
                <a:off x="1273" y="1843"/>
                <a:ext cx="30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9" name="Text Box 175"/>
            <p:cNvSpPr txBox="1">
              <a:spLocks noChangeArrowheads="1"/>
            </p:cNvSpPr>
            <p:nvPr/>
          </p:nvSpPr>
          <p:spPr bwMode="auto">
            <a:xfrm>
              <a:off x="1682" y="2228"/>
              <a:ext cx="399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l-GR" b="1">
                  <a:latin typeface="Times New Roman" pitchFamily="18" charset="0"/>
                  <a:cs typeface="Arial" charset="0"/>
                </a:rPr>
                <a:t>ω</a:t>
              </a:r>
              <a:r>
                <a:rPr lang="en-US" b="1" baseline="-25000">
                  <a:latin typeface="Times New Roman" pitchFamily="18" charset="0"/>
                  <a:cs typeface="Arial" charset="0"/>
                </a:rPr>
                <a:t>o</a:t>
              </a:r>
              <a:endParaRPr lang="el-GR" b="1">
                <a:latin typeface="Times New Roman" pitchFamily="18" charset="0"/>
                <a:cs typeface="Arial" charset="0"/>
              </a:endParaRPr>
            </a:p>
          </p:txBody>
        </p:sp>
        <p:sp>
          <p:nvSpPr>
            <p:cNvPr id="10" name="Text Box 176"/>
            <p:cNvSpPr txBox="1">
              <a:spLocks noChangeArrowheads="1"/>
            </p:cNvSpPr>
            <p:nvPr/>
          </p:nvSpPr>
          <p:spPr bwMode="auto">
            <a:xfrm>
              <a:off x="1192" y="3324"/>
              <a:ext cx="24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i="1" dirty="0">
                  <a:latin typeface="Times New Roman" pitchFamily="18" charset="0"/>
                  <a:cs typeface="Times New Roman" pitchFamily="18" charset="0"/>
                </a:rPr>
                <a:t>ω</a:t>
              </a:r>
              <a:r>
                <a:rPr lang="en-US" i="1" baseline="-25000" dirty="0">
                  <a:latin typeface="Times New Roman" pitchFamily="18" charset="0"/>
                  <a:cs typeface="Times New Roman" pitchFamily="18" charset="0"/>
                </a:rPr>
                <a:t>0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>
                  <a:solidFill>
                    <a:schemeClr val="accent2"/>
                  </a:solidFill>
                  <a:cs typeface="Times New Roman" pitchFamily="18" charset="0"/>
                </a:rPr>
                <a:t>is the </a:t>
              </a:r>
              <a:r>
                <a:rPr lang="en-US" sz="2000" b="1" dirty="0">
                  <a:solidFill>
                    <a:schemeClr val="accent2"/>
                  </a:solidFill>
                  <a:cs typeface="Times New Roman" pitchFamily="18" charset="0"/>
                </a:rPr>
                <a:t>resonance frequency</a:t>
              </a:r>
              <a:r>
                <a:rPr lang="en-US" sz="2000" dirty="0">
                  <a:solidFill>
                    <a:schemeClr val="accent2"/>
                  </a:solidFill>
                  <a:cs typeface="Times New Roman" pitchFamily="18" charset="0"/>
                </a:rPr>
                <a:t>.</a:t>
              </a:r>
              <a:endParaRPr lang="en-US" sz="2000" b="1" dirty="0">
                <a:latin typeface="Times New Roman" pitchFamily="18" charset="0"/>
              </a:endParaRPr>
            </a:p>
          </p:txBody>
        </p:sp>
      </p:grpSp>
      <p:sp>
        <p:nvSpPr>
          <p:cNvPr id="81" name="Rectangle 177"/>
          <p:cNvSpPr>
            <a:spLocks noChangeArrowheads="1"/>
          </p:cNvSpPr>
          <p:nvPr/>
        </p:nvSpPr>
        <p:spPr bwMode="auto">
          <a:xfrm>
            <a:off x="150338" y="1524000"/>
            <a:ext cx="419306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908050" lvl="1" indent="-436563" eaLnBrk="1" hangingPunct="1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Blip>
                <a:blip r:embed="rId9"/>
              </a:buBlip>
            </a:pPr>
            <a:r>
              <a:rPr lang="en-US" sz="2400" b="1" dirty="0"/>
              <a:t>Series Resonance</a:t>
            </a:r>
            <a:r>
              <a:rPr lang="en-US" sz="2400" b="1" dirty="0">
                <a:solidFill>
                  <a:srgbClr val="0000FF"/>
                </a:solidFill>
              </a:rPr>
              <a:t>	</a:t>
            </a:r>
            <a:r>
              <a:rPr lang="en-US" sz="2400" b="1" dirty="0">
                <a:sym typeface="Symbol" pitchFamily="18" charset="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430798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686800" cy="5410200"/>
          </a:xfrm>
        </p:spPr>
        <p:txBody>
          <a:bodyPr/>
          <a:lstStyle/>
          <a:p>
            <a:pPr marL="0" indent="0" algn="ctr">
              <a:buNone/>
            </a:pPr>
            <a:r>
              <a:rPr lang="en-US" sz="2800" b="1" dirty="0"/>
              <a:t>SERIES RESONANCE</a:t>
            </a:r>
            <a:r>
              <a:rPr lang="en-US" sz="2800" b="1" dirty="0">
                <a:latin typeface="Bookman Old Style" pitchFamily="18" charset="0"/>
              </a:rPr>
              <a:t> - </a:t>
            </a:r>
            <a:r>
              <a:rPr lang="en-US" sz="2800" dirty="0"/>
              <a:t>Variation of Current </a:t>
            </a:r>
          </a:p>
          <a:p>
            <a:pPr marL="0" indent="0" algn="just">
              <a:buNone/>
            </a:pPr>
            <a:r>
              <a:rPr lang="en-US" sz="2000" dirty="0"/>
              <a:t>	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826" y="0"/>
            <a:ext cx="8679974" cy="1145953"/>
          </a:xfrm>
          <a:prstGeom prst="rect">
            <a:avLst/>
          </a:prstGeom>
        </p:spPr>
      </p:pic>
      <p:grpSp>
        <p:nvGrpSpPr>
          <p:cNvPr id="8" name="Group 30"/>
          <p:cNvGrpSpPr>
            <a:grpSpLocks/>
          </p:cNvGrpSpPr>
          <p:nvPr/>
        </p:nvGrpSpPr>
        <p:grpSpPr bwMode="auto">
          <a:xfrm>
            <a:off x="609600" y="1639432"/>
            <a:ext cx="5029200" cy="2856368"/>
            <a:chOff x="624" y="480"/>
            <a:chExt cx="3936" cy="2197"/>
          </a:xfrm>
        </p:grpSpPr>
        <p:sp>
          <p:nvSpPr>
            <p:cNvPr id="9" name="Line 31"/>
            <p:cNvSpPr>
              <a:spLocks noChangeShapeType="1"/>
            </p:cNvSpPr>
            <p:nvPr/>
          </p:nvSpPr>
          <p:spPr bwMode="auto">
            <a:xfrm flipH="1" flipV="1">
              <a:off x="1104" y="480"/>
              <a:ext cx="48" cy="19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32"/>
            <p:cNvSpPr>
              <a:spLocks noChangeShapeType="1"/>
            </p:cNvSpPr>
            <p:nvPr/>
          </p:nvSpPr>
          <p:spPr bwMode="auto">
            <a:xfrm>
              <a:off x="1152" y="2352"/>
              <a:ext cx="30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33"/>
            <p:cNvSpPr>
              <a:spLocks/>
            </p:cNvSpPr>
            <p:nvPr/>
          </p:nvSpPr>
          <p:spPr bwMode="auto">
            <a:xfrm>
              <a:off x="1152" y="816"/>
              <a:ext cx="2427" cy="1506"/>
            </a:xfrm>
            <a:custGeom>
              <a:avLst/>
              <a:gdLst>
                <a:gd name="T0" fmla="*/ 0 w 2427"/>
                <a:gd name="T1" fmla="*/ 1506 h 1506"/>
                <a:gd name="T2" fmla="*/ 569 w 2427"/>
                <a:gd name="T3" fmla="*/ 1077 h 1506"/>
                <a:gd name="T4" fmla="*/ 891 w 2427"/>
                <a:gd name="T5" fmla="*/ 755 h 1506"/>
                <a:gd name="T6" fmla="*/ 946 w 2427"/>
                <a:gd name="T7" fmla="*/ 687 h 1506"/>
                <a:gd name="T8" fmla="*/ 1440 w 2427"/>
                <a:gd name="T9" fmla="*/ 18 h 1506"/>
                <a:gd name="T10" fmla="*/ 1865 w 2427"/>
                <a:gd name="T11" fmla="*/ 796 h 1506"/>
                <a:gd name="T12" fmla="*/ 2139 w 2427"/>
                <a:gd name="T13" fmla="*/ 1098 h 1506"/>
                <a:gd name="T14" fmla="*/ 2427 w 2427"/>
                <a:gd name="T15" fmla="*/ 1221 h 150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427"/>
                <a:gd name="T25" fmla="*/ 0 h 1506"/>
                <a:gd name="T26" fmla="*/ 2427 w 2427"/>
                <a:gd name="T27" fmla="*/ 1506 h 150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427" h="1506">
                  <a:moveTo>
                    <a:pt x="0" y="1506"/>
                  </a:moveTo>
                  <a:cubicBezTo>
                    <a:pt x="95" y="1435"/>
                    <a:pt x="420" y="1202"/>
                    <a:pt x="569" y="1077"/>
                  </a:cubicBezTo>
                  <a:cubicBezTo>
                    <a:pt x="718" y="952"/>
                    <a:pt x="828" y="820"/>
                    <a:pt x="891" y="755"/>
                  </a:cubicBezTo>
                  <a:cubicBezTo>
                    <a:pt x="954" y="690"/>
                    <a:pt x="854" y="810"/>
                    <a:pt x="946" y="687"/>
                  </a:cubicBezTo>
                  <a:cubicBezTo>
                    <a:pt x="1038" y="564"/>
                    <a:pt x="1287" y="0"/>
                    <a:pt x="1440" y="18"/>
                  </a:cubicBezTo>
                  <a:cubicBezTo>
                    <a:pt x="1593" y="36"/>
                    <a:pt x="1749" y="616"/>
                    <a:pt x="1865" y="796"/>
                  </a:cubicBezTo>
                  <a:cubicBezTo>
                    <a:pt x="1981" y="976"/>
                    <a:pt x="2045" y="1027"/>
                    <a:pt x="2139" y="1098"/>
                  </a:cubicBezTo>
                  <a:cubicBezTo>
                    <a:pt x="2233" y="1169"/>
                    <a:pt x="2367" y="1195"/>
                    <a:pt x="2427" y="1221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34"/>
            <p:cNvSpPr>
              <a:spLocks noChangeShapeType="1"/>
            </p:cNvSpPr>
            <p:nvPr/>
          </p:nvSpPr>
          <p:spPr bwMode="auto">
            <a:xfrm>
              <a:off x="2592" y="672"/>
              <a:ext cx="0" cy="18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Text Box 35"/>
            <p:cNvSpPr txBox="1">
              <a:spLocks noChangeArrowheads="1"/>
            </p:cNvSpPr>
            <p:nvPr/>
          </p:nvSpPr>
          <p:spPr bwMode="auto">
            <a:xfrm>
              <a:off x="2208" y="2352"/>
              <a:ext cx="384" cy="2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l-GR" sz="2000" b="1">
                  <a:latin typeface="Times New Roman" pitchFamily="18" charset="0"/>
                  <a:cs typeface="Arial" charset="0"/>
                </a:rPr>
                <a:t>ω</a:t>
              </a:r>
              <a:r>
                <a:rPr lang="en-US" sz="2000" b="1" baseline="-25000">
                  <a:latin typeface="Times New Roman" pitchFamily="18" charset="0"/>
                  <a:cs typeface="Arial" charset="0"/>
                </a:rPr>
                <a:t>o</a:t>
              </a:r>
              <a:endParaRPr lang="el-GR" sz="2000" b="1">
                <a:latin typeface="Times New Roman" pitchFamily="18" charset="0"/>
                <a:cs typeface="Arial" charset="0"/>
              </a:endParaRPr>
            </a:p>
          </p:txBody>
        </p:sp>
        <p:sp>
          <p:nvSpPr>
            <p:cNvPr id="14" name="Line 36"/>
            <p:cNvSpPr>
              <a:spLocks noChangeShapeType="1"/>
            </p:cNvSpPr>
            <p:nvPr/>
          </p:nvSpPr>
          <p:spPr bwMode="auto">
            <a:xfrm>
              <a:off x="3840" y="2496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Text Box 37"/>
            <p:cNvSpPr txBox="1">
              <a:spLocks noChangeArrowheads="1"/>
            </p:cNvSpPr>
            <p:nvPr/>
          </p:nvSpPr>
          <p:spPr bwMode="auto">
            <a:xfrm>
              <a:off x="4224" y="2352"/>
              <a:ext cx="336" cy="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l-GR" b="1">
                  <a:latin typeface="Times New Roman" pitchFamily="18" charset="0"/>
                  <a:cs typeface="Arial" charset="0"/>
                </a:rPr>
                <a:t>ω</a:t>
              </a:r>
            </a:p>
          </p:txBody>
        </p:sp>
        <p:sp>
          <p:nvSpPr>
            <p:cNvPr id="16" name="Text Box 38"/>
            <p:cNvSpPr txBox="1">
              <a:spLocks noChangeArrowheads="1"/>
            </p:cNvSpPr>
            <p:nvPr/>
          </p:nvSpPr>
          <p:spPr bwMode="auto">
            <a:xfrm>
              <a:off x="768" y="1104"/>
              <a:ext cx="240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17" name="Line 39"/>
            <p:cNvSpPr>
              <a:spLocks noChangeShapeType="1"/>
            </p:cNvSpPr>
            <p:nvPr/>
          </p:nvSpPr>
          <p:spPr bwMode="auto">
            <a:xfrm flipV="1">
              <a:off x="1008" y="1008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40"/>
            <p:cNvSpPr>
              <a:spLocks noChangeShapeType="1"/>
            </p:cNvSpPr>
            <p:nvPr/>
          </p:nvSpPr>
          <p:spPr bwMode="auto">
            <a:xfrm>
              <a:off x="1104" y="816"/>
              <a:ext cx="14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Text Box 41"/>
            <p:cNvSpPr txBox="1">
              <a:spLocks noChangeArrowheads="1"/>
            </p:cNvSpPr>
            <p:nvPr/>
          </p:nvSpPr>
          <p:spPr bwMode="auto">
            <a:xfrm>
              <a:off x="624" y="672"/>
              <a:ext cx="623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>
                  <a:latin typeface="Times New Roman" pitchFamily="18" charset="0"/>
                </a:rPr>
                <a:t>I</a:t>
              </a:r>
              <a:r>
                <a:rPr lang="en-US" b="1" baseline="-25000">
                  <a:latin typeface="Times New Roman" pitchFamily="18" charset="0"/>
                </a:rPr>
                <a:t>0</a:t>
              </a:r>
              <a:endParaRPr lang="en-US" b="1">
                <a:latin typeface="Times New Roman" pitchFamily="18" charset="0"/>
              </a:endParaRPr>
            </a:p>
          </p:txBody>
        </p:sp>
      </p:grpSp>
      <p:sp>
        <p:nvSpPr>
          <p:cNvPr id="20" name="Text Box 46"/>
          <p:cNvSpPr txBox="1">
            <a:spLocks noChangeArrowheads="1"/>
          </p:cNvSpPr>
          <p:nvPr/>
        </p:nvSpPr>
        <p:spPr bwMode="auto">
          <a:xfrm>
            <a:off x="5486400" y="2676525"/>
            <a:ext cx="3048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002060"/>
                </a:solidFill>
              </a:rPr>
              <a:t>Acceptor circuit </a:t>
            </a:r>
          </a:p>
        </p:txBody>
      </p:sp>
      <p:sp>
        <p:nvSpPr>
          <p:cNvPr id="21" name="Rectangle 3"/>
          <p:cNvSpPr txBox="1">
            <a:spLocks noChangeArrowheads="1"/>
          </p:cNvSpPr>
          <p:nvPr/>
        </p:nvSpPr>
        <p:spPr>
          <a:xfrm>
            <a:off x="762000" y="4598987"/>
            <a:ext cx="7086600" cy="5826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sz="2400" b="1">
                <a:latin typeface="Times New Roman" pitchFamily="18" charset="0"/>
              </a:rPr>
              <a:t>at resonance</a:t>
            </a:r>
            <a:r>
              <a:rPr lang="en-US" sz="2400"/>
              <a:t> </a:t>
            </a:r>
            <a:r>
              <a:rPr lang="en-US" sz="2200" i="1">
                <a:latin typeface="Times New Roman" pitchFamily="18" charset="0"/>
              </a:rPr>
              <a:t>I</a:t>
            </a:r>
            <a:r>
              <a:rPr lang="en-US" sz="2200" i="1" baseline="-25000">
                <a:latin typeface="Times New Roman" pitchFamily="18" charset="0"/>
              </a:rPr>
              <a:t>rms</a:t>
            </a:r>
            <a:r>
              <a:rPr lang="en-US" sz="2000">
                <a:solidFill>
                  <a:schemeClr val="accent2"/>
                </a:solidFill>
              </a:rPr>
              <a:t> is </a:t>
            </a:r>
            <a:r>
              <a:rPr lang="en-US" sz="2000" b="1">
                <a:solidFill>
                  <a:schemeClr val="accent2"/>
                </a:solidFill>
              </a:rPr>
              <a:t>maximum</a:t>
            </a:r>
            <a:r>
              <a:rPr lang="en-US" sz="2000">
                <a:solidFill>
                  <a:schemeClr val="accent2"/>
                </a:solidFill>
              </a:rPr>
              <a:t> when  </a:t>
            </a:r>
            <a:r>
              <a:rPr lang="en-US" sz="2200" i="1">
                <a:latin typeface="Times New Roman" pitchFamily="18" charset="0"/>
              </a:rPr>
              <a:t>X</a:t>
            </a:r>
            <a:r>
              <a:rPr lang="en-US" sz="2200" i="1" baseline="-25000">
                <a:latin typeface="Times New Roman" pitchFamily="18" charset="0"/>
              </a:rPr>
              <a:t>L</a:t>
            </a:r>
            <a:r>
              <a:rPr lang="en-US" sz="2200" i="1">
                <a:latin typeface="Times New Roman" pitchFamily="18" charset="0"/>
              </a:rPr>
              <a:t> = X</a:t>
            </a:r>
            <a:r>
              <a:rPr lang="en-US" sz="2200" i="1" baseline="-25000">
                <a:latin typeface="Times New Roman" pitchFamily="18" charset="0"/>
              </a:rPr>
              <a:t>C</a:t>
            </a:r>
            <a:r>
              <a:rPr lang="en-US" sz="2200" i="1">
                <a:latin typeface="Times New Roman" pitchFamily="18" charset="0"/>
              </a:rPr>
              <a:t>; </a:t>
            </a:r>
            <a:endParaRPr lang="en-US" sz="2200" b="1" dirty="0">
              <a:latin typeface="Times New Roman" pitchFamily="18" charset="0"/>
            </a:endParaRPr>
          </a:p>
        </p:txBody>
      </p:sp>
      <p:grpSp>
        <p:nvGrpSpPr>
          <p:cNvPr id="22" name="Group 43"/>
          <p:cNvGrpSpPr>
            <a:grpSpLocks/>
          </p:cNvGrpSpPr>
          <p:nvPr/>
        </p:nvGrpSpPr>
        <p:grpSpPr bwMode="auto">
          <a:xfrm>
            <a:off x="1143000" y="5208588"/>
            <a:ext cx="3124200" cy="1039812"/>
            <a:chOff x="3133" y="2832"/>
            <a:chExt cx="1968" cy="751"/>
          </a:xfrm>
        </p:grpSpPr>
        <p:sp>
          <p:nvSpPr>
            <p:cNvPr id="23" name="Text Box 44"/>
            <p:cNvSpPr txBox="1">
              <a:spLocks noChangeArrowheads="1"/>
            </p:cNvSpPr>
            <p:nvPr/>
          </p:nvSpPr>
          <p:spPr bwMode="auto">
            <a:xfrm>
              <a:off x="3133" y="2832"/>
              <a:ext cx="1968" cy="7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sz="1800"/>
            </a:p>
            <a:p>
              <a:pPr eaLnBrk="1" hangingPunct="1">
                <a:spcBef>
                  <a:spcPct val="50000"/>
                </a:spcBef>
              </a:pPr>
              <a:endParaRPr lang="en-US" sz="1800"/>
            </a:p>
            <a:p>
              <a:pPr eaLnBrk="1" hangingPunct="1">
                <a:spcBef>
                  <a:spcPct val="50000"/>
                </a:spcBef>
              </a:pPr>
              <a:endParaRPr lang="en-US" sz="1800"/>
            </a:p>
          </p:txBody>
        </p:sp>
        <p:graphicFrame>
          <p:nvGraphicFramePr>
            <p:cNvPr id="24" name="Object 45"/>
            <p:cNvGraphicFramePr>
              <a:graphicFrameLocks noChangeAspect="1"/>
            </p:cNvGraphicFramePr>
            <p:nvPr/>
          </p:nvGraphicFramePr>
          <p:xfrm>
            <a:off x="3213" y="2880"/>
            <a:ext cx="1810" cy="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117440" imgH="393480" progId="Equation.3">
                    <p:embed/>
                  </p:oleObj>
                </mc:Choice>
                <mc:Fallback>
                  <p:oleObj name="Equation" r:id="rId3" imgW="111744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3" y="2880"/>
                          <a:ext cx="1810" cy="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563492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686800" cy="5410200"/>
          </a:xfrm>
        </p:spPr>
        <p:txBody>
          <a:bodyPr/>
          <a:lstStyle/>
          <a:p>
            <a:pPr marL="0" indent="0" algn="ctr">
              <a:buNone/>
            </a:pPr>
            <a:r>
              <a:rPr lang="en-US" sz="2800" b="1" dirty="0"/>
              <a:t>SERIES RESONANCE</a:t>
            </a:r>
            <a:r>
              <a:rPr lang="en-US" sz="2800" b="1" dirty="0">
                <a:latin typeface="Bookman Old Style" pitchFamily="18" charset="0"/>
              </a:rPr>
              <a:t> - </a:t>
            </a:r>
            <a:r>
              <a:rPr lang="en-US" sz="2800" dirty="0"/>
              <a:t>Variation of phase angle </a:t>
            </a:r>
          </a:p>
          <a:p>
            <a:pPr marL="0" indent="0" algn="just">
              <a:buNone/>
            </a:pPr>
            <a:r>
              <a:rPr lang="en-US" sz="2000" dirty="0"/>
              <a:t>	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826" y="0"/>
            <a:ext cx="8679974" cy="1145953"/>
          </a:xfrm>
          <a:prstGeom prst="rect">
            <a:avLst/>
          </a:prstGeom>
        </p:spPr>
      </p:pic>
      <p:grpSp>
        <p:nvGrpSpPr>
          <p:cNvPr id="6" name="Group 111"/>
          <p:cNvGrpSpPr>
            <a:grpSpLocks/>
          </p:cNvGrpSpPr>
          <p:nvPr/>
        </p:nvGrpSpPr>
        <p:grpSpPr bwMode="auto">
          <a:xfrm>
            <a:off x="1711569" y="1600200"/>
            <a:ext cx="4994031" cy="3051544"/>
            <a:chOff x="624" y="864"/>
            <a:chExt cx="3744" cy="2064"/>
          </a:xfrm>
        </p:grpSpPr>
        <p:sp>
          <p:nvSpPr>
            <p:cNvPr id="8" name="Text Box 112"/>
            <p:cNvSpPr txBox="1">
              <a:spLocks noChangeArrowheads="1"/>
            </p:cNvSpPr>
            <p:nvPr/>
          </p:nvSpPr>
          <p:spPr bwMode="auto">
            <a:xfrm>
              <a:off x="624" y="1200"/>
              <a:ext cx="288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sz="1800"/>
            </a:p>
          </p:txBody>
        </p:sp>
        <p:sp>
          <p:nvSpPr>
            <p:cNvPr id="9" name="Line 113"/>
            <p:cNvSpPr>
              <a:spLocks noChangeShapeType="1"/>
            </p:cNvSpPr>
            <p:nvPr/>
          </p:nvSpPr>
          <p:spPr bwMode="auto">
            <a:xfrm flipV="1">
              <a:off x="1056" y="864"/>
              <a:ext cx="0" cy="19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114"/>
            <p:cNvSpPr>
              <a:spLocks noChangeShapeType="1"/>
            </p:cNvSpPr>
            <p:nvPr/>
          </p:nvSpPr>
          <p:spPr bwMode="auto">
            <a:xfrm>
              <a:off x="1056" y="1920"/>
              <a:ext cx="32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115"/>
            <p:cNvSpPr>
              <a:spLocks noChangeShapeType="1"/>
            </p:cNvSpPr>
            <p:nvPr/>
          </p:nvSpPr>
          <p:spPr bwMode="auto">
            <a:xfrm>
              <a:off x="1056" y="1234"/>
              <a:ext cx="31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116"/>
            <p:cNvSpPr>
              <a:spLocks noChangeShapeType="1"/>
            </p:cNvSpPr>
            <p:nvPr/>
          </p:nvSpPr>
          <p:spPr bwMode="auto">
            <a:xfrm>
              <a:off x="1056" y="2642"/>
              <a:ext cx="32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Freeform 117"/>
            <p:cNvSpPr>
              <a:spLocks/>
            </p:cNvSpPr>
            <p:nvPr/>
          </p:nvSpPr>
          <p:spPr bwMode="auto">
            <a:xfrm>
              <a:off x="1056" y="1248"/>
              <a:ext cx="2208" cy="1344"/>
            </a:xfrm>
            <a:custGeom>
              <a:avLst/>
              <a:gdLst>
                <a:gd name="T0" fmla="*/ 0 w 2208"/>
                <a:gd name="T1" fmla="*/ 0 h 1344"/>
                <a:gd name="T2" fmla="*/ 768 w 2208"/>
                <a:gd name="T3" fmla="*/ 192 h 1344"/>
                <a:gd name="T4" fmla="*/ 1488 w 2208"/>
                <a:gd name="T5" fmla="*/ 1152 h 1344"/>
                <a:gd name="T6" fmla="*/ 2208 w 2208"/>
                <a:gd name="T7" fmla="*/ 1344 h 134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08"/>
                <a:gd name="T13" fmla="*/ 0 h 1344"/>
                <a:gd name="T14" fmla="*/ 2208 w 2208"/>
                <a:gd name="T15" fmla="*/ 1344 h 134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08" h="1344">
                  <a:moveTo>
                    <a:pt x="0" y="0"/>
                  </a:moveTo>
                  <a:cubicBezTo>
                    <a:pt x="260" y="0"/>
                    <a:pt x="520" y="0"/>
                    <a:pt x="768" y="192"/>
                  </a:cubicBezTo>
                  <a:cubicBezTo>
                    <a:pt x="1016" y="384"/>
                    <a:pt x="1248" y="960"/>
                    <a:pt x="1488" y="1152"/>
                  </a:cubicBezTo>
                  <a:cubicBezTo>
                    <a:pt x="1728" y="1344"/>
                    <a:pt x="1968" y="1344"/>
                    <a:pt x="2208" y="134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4" name="Object 118"/>
            <p:cNvGraphicFramePr>
              <a:graphicFrameLocks noChangeAspect="1"/>
            </p:cNvGraphicFramePr>
            <p:nvPr/>
          </p:nvGraphicFramePr>
          <p:xfrm>
            <a:off x="720" y="960"/>
            <a:ext cx="224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52280" imgH="393480" progId="Equation.3">
                    <p:embed/>
                  </p:oleObj>
                </mc:Choice>
                <mc:Fallback>
                  <p:oleObj name="Equation" r:id="rId3" imgW="15228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960"/>
                          <a:ext cx="224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19"/>
            <p:cNvGraphicFramePr>
              <a:graphicFrameLocks noChangeAspect="1"/>
            </p:cNvGraphicFramePr>
            <p:nvPr/>
          </p:nvGraphicFramePr>
          <p:xfrm>
            <a:off x="642" y="2352"/>
            <a:ext cx="392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66400" imgH="393480" progId="Equation.3">
                    <p:embed/>
                  </p:oleObj>
                </mc:Choice>
                <mc:Fallback>
                  <p:oleObj name="Equation" r:id="rId5" imgW="26640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2" y="2352"/>
                          <a:ext cx="392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Line 120"/>
            <p:cNvSpPr>
              <a:spLocks noChangeShapeType="1"/>
            </p:cNvSpPr>
            <p:nvPr/>
          </p:nvSpPr>
          <p:spPr bwMode="auto">
            <a:xfrm>
              <a:off x="3408" y="2064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Text Box 121"/>
            <p:cNvSpPr txBox="1">
              <a:spLocks noChangeArrowheads="1"/>
            </p:cNvSpPr>
            <p:nvPr/>
          </p:nvSpPr>
          <p:spPr bwMode="auto">
            <a:xfrm>
              <a:off x="4080" y="1920"/>
              <a:ext cx="288" cy="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l-GR" b="1">
                  <a:latin typeface="Times New Roman" pitchFamily="18" charset="0"/>
                  <a:cs typeface="Arial" charset="0"/>
                </a:rPr>
                <a:t>ω</a:t>
              </a:r>
            </a:p>
          </p:txBody>
        </p:sp>
        <p:sp>
          <p:nvSpPr>
            <p:cNvPr id="18" name="Rectangle 122"/>
            <p:cNvSpPr>
              <a:spLocks noChangeArrowheads="1"/>
            </p:cNvSpPr>
            <p:nvPr/>
          </p:nvSpPr>
          <p:spPr bwMode="auto">
            <a:xfrm>
              <a:off x="1920" y="1875"/>
              <a:ext cx="352" cy="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l-GR" b="1">
                  <a:latin typeface="Times New Roman" pitchFamily="18" charset="0"/>
                </a:rPr>
                <a:t>ω</a:t>
              </a:r>
              <a:r>
                <a:rPr lang="en-US" b="1" baseline="-25000">
                  <a:latin typeface="Times New Roman" pitchFamily="18" charset="0"/>
                </a:rPr>
                <a:t>o</a:t>
              </a:r>
              <a:endParaRPr lang="el-GR" b="1">
                <a:latin typeface="Times New Roman" pitchFamily="18" charset="0"/>
              </a:endParaRPr>
            </a:p>
          </p:txBody>
        </p:sp>
        <p:sp>
          <p:nvSpPr>
            <p:cNvPr id="19" name="Text Box 123"/>
            <p:cNvSpPr txBox="1">
              <a:spLocks noChangeArrowheads="1"/>
            </p:cNvSpPr>
            <p:nvPr/>
          </p:nvSpPr>
          <p:spPr bwMode="auto">
            <a:xfrm>
              <a:off x="863" y="1776"/>
              <a:ext cx="385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>
                  <a:latin typeface="Times New Roman" pitchFamily="18" charset="0"/>
                </a:rPr>
                <a:t>o</a:t>
              </a:r>
            </a:p>
          </p:txBody>
        </p:sp>
      </p:grpSp>
      <p:sp>
        <p:nvSpPr>
          <p:cNvPr id="21" name="Rectangle 3"/>
          <p:cNvSpPr txBox="1">
            <a:spLocks noChangeArrowheads="1"/>
          </p:cNvSpPr>
          <p:nvPr/>
        </p:nvSpPr>
        <p:spPr bwMode="auto">
          <a:xfrm>
            <a:off x="1143000" y="4724400"/>
            <a:ext cx="70866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7"/>
              </a:buBlip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7"/>
              </a:buBlip>
              <a:defRPr sz="2600">
                <a:solidFill>
                  <a:schemeClr val="tx1"/>
                </a:solidFill>
                <a:latin typeface="+mn-lt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7"/>
              </a:buBlip>
              <a:defRPr sz="2300">
                <a:solidFill>
                  <a:schemeClr val="tx1"/>
                </a:solidFill>
                <a:latin typeface="+mn-lt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+mn-lt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+mn-lt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+mn-lt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+mn-lt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+mn-lt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For</a:t>
            </a:r>
            <a:r>
              <a:rPr kumimoji="0" lang="en-US" sz="2000" b="1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 </a:t>
            </a:r>
            <a:r>
              <a:rPr kumimoji="0" lang="en-US" sz="2000" b="0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- 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	</a:t>
            </a:r>
          </a:p>
          <a:p>
            <a:pPr marL="925513" marR="0" lvl="1" indent="-45402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itchFamily="2" charset="2"/>
              <a:buBlip>
                <a:blip r:embed="rId7"/>
              </a:buBlip>
              <a:tabLst/>
              <a:defRPr/>
            </a:pPr>
            <a:r>
              <a:rPr kumimoji="0" lang="el-GR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ω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&lt; </a:t>
            </a:r>
            <a:r>
              <a:rPr kumimoji="0" lang="el-GR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ω</a:t>
            </a:r>
            <a:r>
              <a:rPr kumimoji="0" lang="en-US" sz="20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o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; 		X</a:t>
            </a:r>
            <a:r>
              <a:rPr kumimoji="0" lang="en-US" sz="20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C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&gt;X</a:t>
            </a:r>
            <a:r>
              <a:rPr kumimoji="0" lang="en-US" sz="20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L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		leading current</a:t>
            </a:r>
            <a:endParaRPr kumimoji="0" lang="el-GR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</a:endParaRPr>
          </a:p>
          <a:p>
            <a:pPr marL="925513" marR="0" lvl="1" indent="-45402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itchFamily="2" charset="2"/>
              <a:buBlip>
                <a:blip r:embed="rId7"/>
              </a:buBlip>
              <a:tabLst/>
              <a:defRPr/>
            </a:pPr>
            <a:r>
              <a:rPr kumimoji="0" lang="el-GR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ω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= </a:t>
            </a:r>
            <a:r>
              <a:rPr kumimoji="0" lang="el-GR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ω</a:t>
            </a:r>
            <a:r>
              <a:rPr kumimoji="0" lang="en-US" sz="20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o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;		X</a:t>
            </a:r>
            <a:r>
              <a:rPr kumimoji="0" lang="en-US" sz="20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C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=X</a:t>
            </a:r>
            <a:r>
              <a:rPr kumimoji="0" lang="en-US" sz="20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L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        	in phase current</a:t>
            </a:r>
          </a:p>
          <a:p>
            <a:pPr marL="925513" marR="0" lvl="1" indent="-45402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itchFamily="2" charset="2"/>
              <a:buBlip>
                <a:blip r:embed="rId7"/>
              </a:buBlip>
              <a:tabLst/>
              <a:defRPr/>
            </a:pPr>
            <a:r>
              <a:rPr kumimoji="0" lang="el-GR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ω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&gt; </a:t>
            </a:r>
            <a:r>
              <a:rPr kumimoji="0" lang="el-GR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ω</a:t>
            </a:r>
            <a:r>
              <a:rPr kumimoji="0" lang="en-US" sz="20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o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; 		X</a:t>
            </a:r>
            <a:r>
              <a:rPr kumimoji="0" lang="en-US" sz="20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C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&lt;X</a:t>
            </a:r>
            <a:r>
              <a:rPr kumimoji="0" lang="en-US" sz="20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L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      	lagging current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244758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686800" cy="5410200"/>
          </a:xfrm>
        </p:spPr>
        <p:txBody>
          <a:bodyPr/>
          <a:lstStyle/>
          <a:p>
            <a:pPr marL="0" indent="0" algn="ctr">
              <a:buNone/>
            </a:pPr>
            <a:r>
              <a:rPr lang="en-US" sz="2800" b="1" dirty="0">
                <a:cs typeface="Times New Roman" pitchFamily="18" charset="0"/>
              </a:rPr>
              <a:t>Series Resonance</a:t>
            </a:r>
            <a:r>
              <a:rPr lang="en-US" sz="2800" dirty="0">
                <a:cs typeface="Times New Roman" pitchFamily="18" charset="0"/>
              </a:rPr>
              <a:t> - </a:t>
            </a:r>
            <a:r>
              <a:rPr lang="en-US" sz="2800" dirty="0"/>
              <a:t>Bandwidth and Half Power frequencies </a:t>
            </a:r>
          </a:p>
          <a:p>
            <a:pPr marL="0" indent="0" algn="just">
              <a:buNone/>
            </a:pPr>
            <a:r>
              <a:rPr lang="en-US" sz="2000" dirty="0"/>
              <a:t>	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826" y="0"/>
            <a:ext cx="8679974" cy="1145953"/>
          </a:xfrm>
          <a:prstGeom prst="rect">
            <a:avLst/>
          </a:prstGeom>
        </p:spPr>
      </p:pic>
      <p:grpSp>
        <p:nvGrpSpPr>
          <p:cNvPr id="6" name="Group 23"/>
          <p:cNvGrpSpPr>
            <a:grpSpLocks/>
          </p:cNvGrpSpPr>
          <p:nvPr/>
        </p:nvGrpSpPr>
        <p:grpSpPr bwMode="auto">
          <a:xfrm>
            <a:off x="4419600" y="1524000"/>
            <a:ext cx="4495800" cy="2917202"/>
            <a:chOff x="892" y="624"/>
            <a:chExt cx="3332" cy="2307"/>
          </a:xfrm>
        </p:grpSpPr>
        <p:sp>
          <p:nvSpPr>
            <p:cNvPr id="8" name="Line 5"/>
            <p:cNvSpPr>
              <a:spLocks noChangeShapeType="1"/>
            </p:cNvSpPr>
            <p:nvPr/>
          </p:nvSpPr>
          <p:spPr bwMode="auto">
            <a:xfrm flipV="1">
              <a:off x="1228" y="672"/>
              <a:ext cx="0" cy="19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6"/>
            <p:cNvSpPr>
              <a:spLocks noChangeShapeType="1"/>
            </p:cNvSpPr>
            <p:nvPr/>
          </p:nvSpPr>
          <p:spPr bwMode="auto">
            <a:xfrm>
              <a:off x="1228" y="2640"/>
              <a:ext cx="26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Freeform 7"/>
            <p:cNvSpPr>
              <a:spLocks/>
            </p:cNvSpPr>
            <p:nvPr/>
          </p:nvSpPr>
          <p:spPr bwMode="auto">
            <a:xfrm>
              <a:off x="1276" y="1008"/>
              <a:ext cx="2208" cy="1640"/>
            </a:xfrm>
            <a:custGeom>
              <a:avLst/>
              <a:gdLst>
                <a:gd name="T0" fmla="*/ 0 w 2208"/>
                <a:gd name="T1" fmla="*/ 1640 h 1640"/>
                <a:gd name="T2" fmla="*/ 672 w 2208"/>
                <a:gd name="T3" fmla="*/ 824 h 1640"/>
                <a:gd name="T4" fmla="*/ 1248 w 2208"/>
                <a:gd name="T5" fmla="*/ 8 h 1640"/>
                <a:gd name="T6" fmla="*/ 1776 w 2208"/>
                <a:gd name="T7" fmla="*/ 776 h 1640"/>
                <a:gd name="T8" fmla="*/ 2208 w 2208"/>
                <a:gd name="T9" fmla="*/ 1208 h 16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208"/>
                <a:gd name="T16" fmla="*/ 0 h 1640"/>
                <a:gd name="T17" fmla="*/ 2208 w 2208"/>
                <a:gd name="T18" fmla="*/ 1640 h 164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208" h="1640">
                  <a:moveTo>
                    <a:pt x="0" y="1640"/>
                  </a:moveTo>
                  <a:cubicBezTo>
                    <a:pt x="232" y="1368"/>
                    <a:pt x="464" y="1096"/>
                    <a:pt x="672" y="824"/>
                  </a:cubicBezTo>
                  <a:cubicBezTo>
                    <a:pt x="880" y="552"/>
                    <a:pt x="1064" y="16"/>
                    <a:pt x="1248" y="8"/>
                  </a:cubicBezTo>
                  <a:cubicBezTo>
                    <a:pt x="1432" y="0"/>
                    <a:pt x="1616" y="576"/>
                    <a:pt x="1776" y="776"/>
                  </a:cubicBezTo>
                  <a:cubicBezTo>
                    <a:pt x="1936" y="976"/>
                    <a:pt x="2136" y="1128"/>
                    <a:pt x="2208" y="120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8"/>
            <p:cNvSpPr>
              <a:spLocks noChangeShapeType="1"/>
            </p:cNvSpPr>
            <p:nvPr/>
          </p:nvSpPr>
          <p:spPr bwMode="auto">
            <a:xfrm>
              <a:off x="1228" y="1002"/>
              <a:ext cx="12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9"/>
            <p:cNvSpPr>
              <a:spLocks noChangeShapeType="1"/>
            </p:cNvSpPr>
            <p:nvPr/>
          </p:nvSpPr>
          <p:spPr bwMode="auto">
            <a:xfrm>
              <a:off x="1228" y="1584"/>
              <a:ext cx="17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10"/>
            <p:cNvSpPr>
              <a:spLocks noChangeShapeType="1"/>
            </p:cNvSpPr>
            <p:nvPr/>
          </p:nvSpPr>
          <p:spPr bwMode="auto">
            <a:xfrm>
              <a:off x="2106" y="1584"/>
              <a:ext cx="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11"/>
            <p:cNvSpPr>
              <a:spLocks noChangeShapeType="1"/>
            </p:cNvSpPr>
            <p:nvPr/>
          </p:nvSpPr>
          <p:spPr bwMode="auto">
            <a:xfrm>
              <a:off x="2922" y="1536"/>
              <a:ext cx="0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12"/>
            <p:cNvSpPr>
              <a:spLocks noChangeShapeType="1"/>
            </p:cNvSpPr>
            <p:nvPr/>
          </p:nvSpPr>
          <p:spPr bwMode="auto">
            <a:xfrm>
              <a:off x="2524" y="1008"/>
              <a:ext cx="0" cy="16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Text Box 13"/>
            <p:cNvSpPr txBox="1">
              <a:spLocks noChangeArrowheads="1"/>
            </p:cNvSpPr>
            <p:nvPr/>
          </p:nvSpPr>
          <p:spPr bwMode="auto">
            <a:xfrm>
              <a:off x="1965" y="2566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l-GR" b="1" dirty="0">
                  <a:latin typeface="Times New Roman" pitchFamily="18" charset="0"/>
                </a:rPr>
                <a:t>ω</a:t>
              </a:r>
              <a:r>
                <a:rPr lang="en-US" b="1" baseline="-25000" dirty="0">
                  <a:latin typeface="Times New Roman" pitchFamily="18" charset="0"/>
                  <a:cs typeface="Arial" charset="0"/>
                </a:rPr>
                <a:t>1</a:t>
              </a:r>
              <a:endParaRPr lang="el-GR" b="1" baseline="-25000" dirty="0">
                <a:latin typeface="Times New Roman" pitchFamily="18" charset="0"/>
                <a:cs typeface="Arial" charset="0"/>
              </a:endParaRPr>
            </a:p>
          </p:txBody>
        </p:sp>
        <p:sp>
          <p:nvSpPr>
            <p:cNvPr id="17" name="Rectangle 14"/>
            <p:cNvSpPr>
              <a:spLocks noChangeArrowheads="1"/>
            </p:cNvSpPr>
            <p:nvPr/>
          </p:nvSpPr>
          <p:spPr bwMode="auto">
            <a:xfrm>
              <a:off x="2380" y="2643"/>
              <a:ext cx="3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l-GR" b="1" dirty="0">
                  <a:latin typeface="Times New Roman" pitchFamily="18" charset="0"/>
                </a:rPr>
                <a:t>ω</a:t>
              </a:r>
              <a:r>
                <a:rPr lang="en-US" b="1" baseline="-25000" dirty="0">
                  <a:latin typeface="Times New Roman" pitchFamily="18" charset="0"/>
                </a:rPr>
                <a:t>o</a:t>
              </a:r>
              <a:endParaRPr lang="el-GR" b="1" baseline="-25000" dirty="0">
                <a:latin typeface="Times New Roman" pitchFamily="18" charset="0"/>
              </a:endParaRPr>
            </a:p>
          </p:txBody>
        </p:sp>
        <p:sp>
          <p:nvSpPr>
            <p:cNvPr id="18" name="Rectangle 15"/>
            <p:cNvSpPr>
              <a:spLocks noChangeArrowheads="1"/>
            </p:cNvSpPr>
            <p:nvPr/>
          </p:nvSpPr>
          <p:spPr bwMode="auto">
            <a:xfrm>
              <a:off x="2764" y="2643"/>
              <a:ext cx="3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l-GR" b="1">
                  <a:latin typeface="Times New Roman" pitchFamily="18" charset="0"/>
                </a:rPr>
                <a:t>ω</a:t>
              </a:r>
              <a:r>
                <a:rPr lang="en-US" b="1" baseline="-25000">
                  <a:latin typeface="Times New Roman" pitchFamily="18" charset="0"/>
                </a:rPr>
                <a:t>2</a:t>
              </a:r>
              <a:endParaRPr lang="el-GR" b="1">
                <a:latin typeface="Times New Roman" pitchFamily="18" charset="0"/>
              </a:endParaRPr>
            </a:p>
          </p:txBody>
        </p:sp>
        <p:sp>
          <p:nvSpPr>
            <p:cNvPr id="19" name="Text Box 16"/>
            <p:cNvSpPr txBox="1">
              <a:spLocks noChangeArrowheads="1"/>
            </p:cNvSpPr>
            <p:nvPr/>
          </p:nvSpPr>
          <p:spPr bwMode="auto">
            <a:xfrm>
              <a:off x="1084" y="624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20" name="Text Box 18"/>
            <p:cNvSpPr txBox="1">
              <a:spLocks noChangeArrowheads="1"/>
            </p:cNvSpPr>
            <p:nvPr/>
          </p:nvSpPr>
          <p:spPr bwMode="auto">
            <a:xfrm>
              <a:off x="948" y="864"/>
              <a:ext cx="35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 dirty="0">
                  <a:latin typeface="Times New Roman" pitchFamily="18" charset="0"/>
                </a:rPr>
                <a:t>I</a:t>
              </a:r>
              <a:r>
                <a:rPr lang="en-US" b="1" baseline="-25000" dirty="0">
                  <a:latin typeface="Times New Roman" pitchFamily="18" charset="0"/>
                </a:rPr>
                <a:t>O</a:t>
              </a:r>
              <a:endParaRPr lang="en-US" b="1" dirty="0">
                <a:latin typeface="Times New Roman" pitchFamily="18" charset="0"/>
              </a:endParaRPr>
            </a:p>
          </p:txBody>
        </p:sp>
        <p:sp>
          <p:nvSpPr>
            <p:cNvPr id="21" name="Text Box 19"/>
            <p:cNvSpPr txBox="1">
              <a:spLocks noChangeArrowheads="1"/>
            </p:cNvSpPr>
            <p:nvPr/>
          </p:nvSpPr>
          <p:spPr bwMode="auto">
            <a:xfrm>
              <a:off x="892" y="1344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b="1">
                <a:latin typeface="Times New Roman" pitchFamily="18" charset="0"/>
              </a:endParaRPr>
            </a:p>
          </p:txBody>
        </p:sp>
        <p:graphicFrame>
          <p:nvGraphicFramePr>
            <p:cNvPr id="22" name="Object 20"/>
            <p:cNvGraphicFramePr>
              <a:graphicFrameLocks noChangeAspect="1"/>
            </p:cNvGraphicFramePr>
            <p:nvPr/>
          </p:nvGraphicFramePr>
          <p:xfrm>
            <a:off x="952" y="1344"/>
            <a:ext cx="296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66400" imgH="431640" progId="Equation.3">
                    <p:embed/>
                  </p:oleObj>
                </mc:Choice>
                <mc:Fallback>
                  <p:oleObj name="Equation" r:id="rId3" imgW="26640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2" y="1344"/>
                          <a:ext cx="296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Line 21"/>
            <p:cNvSpPr>
              <a:spLocks noChangeShapeType="1"/>
            </p:cNvSpPr>
            <p:nvPr/>
          </p:nvSpPr>
          <p:spPr bwMode="auto">
            <a:xfrm>
              <a:off x="3360" y="2640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Text Box 22"/>
            <p:cNvSpPr txBox="1">
              <a:spLocks noChangeArrowheads="1"/>
            </p:cNvSpPr>
            <p:nvPr/>
          </p:nvSpPr>
          <p:spPr bwMode="auto">
            <a:xfrm>
              <a:off x="3840" y="2544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l-GR" b="1">
                  <a:latin typeface="Times New Roman" pitchFamily="18" charset="0"/>
                  <a:cs typeface="Arial" charset="0"/>
                </a:rPr>
                <a:t>ω</a:t>
              </a:r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144289"/>
              </p:ext>
            </p:extLst>
          </p:nvPr>
        </p:nvGraphicFramePr>
        <p:xfrm>
          <a:off x="609600" y="1600200"/>
          <a:ext cx="2944812" cy="69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09088" imgH="431613" progId="Equation.3">
                  <p:embed/>
                </p:oleObj>
              </mc:Choice>
              <mc:Fallback>
                <p:oleObj name="Equation" r:id="rId5" imgW="1409088" imgH="431613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600200"/>
                        <a:ext cx="2944812" cy="69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359036"/>
              </p:ext>
            </p:extLst>
          </p:nvPr>
        </p:nvGraphicFramePr>
        <p:xfrm>
          <a:off x="609600" y="2260048"/>
          <a:ext cx="3429000" cy="1473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77476" imgH="774364" progId="Equation.DSMT4">
                  <p:embed/>
                </p:oleObj>
              </mc:Choice>
              <mc:Fallback>
                <p:oleObj name="Equation" r:id="rId7" imgW="977476" imgH="774364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260048"/>
                        <a:ext cx="3429000" cy="14737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27"/>
          <p:cNvSpPr txBox="1">
            <a:spLocks noChangeArrowheads="1"/>
          </p:cNvSpPr>
          <p:nvPr/>
        </p:nvSpPr>
        <p:spPr bwMode="auto">
          <a:xfrm>
            <a:off x="1219200" y="3755648"/>
            <a:ext cx="2743200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0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alf the power at  </a:t>
            </a:r>
          </a:p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sz="20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   resonant frequency</a:t>
            </a:r>
            <a:endParaRPr lang="el-GR" sz="20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Rectangle 3"/>
          <p:cNvSpPr txBox="1">
            <a:spLocks noChangeArrowheads="1"/>
          </p:cNvSpPr>
          <p:nvPr/>
        </p:nvSpPr>
        <p:spPr bwMode="auto">
          <a:xfrm>
            <a:off x="609600" y="4876800"/>
            <a:ext cx="61722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9"/>
              </a:buBlip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9"/>
              </a:buBlip>
              <a:defRPr sz="2600">
                <a:solidFill>
                  <a:schemeClr val="tx1"/>
                </a:solidFill>
                <a:latin typeface="+mn-lt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9"/>
              </a:buBlip>
              <a:defRPr sz="2300">
                <a:solidFill>
                  <a:schemeClr val="tx1"/>
                </a:solidFill>
                <a:latin typeface="+mn-lt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9"/>
              </a:buBlip>
              <a:defRPr sz="2000">
                <a:solidFill>
                  <a:schemeClr val="tx1"/>
                </a:solidFill>
                <a:latin typeface="+mn-lt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9"/>
              </a:buBlip>
              <a:defRPr sz="2000">
                <a:solidFill>
                  <a:schemeClr val="tx1"/>
                </a:solidFill>
                <a:latin typeface="+mn-lt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9"/>
              </a:buBlip>
              <a:defRPr sz="2000">
                <a:solidFill>
                  <a:schemeClr val="tx1"/>
                </a:solidFill>
                <a:latin typeface="+mn-lt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9"/>
              </a:buBlip>
              <a:defRPr sz="2000">
                <a:solidFill>
                  <a:schemeClr val="tx1"/>
                </a:solidFill>
                <a:latin typeface="+mn-lt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9"/>
              </a:buBlip>
              <a:defRPr sz="2000">
                <a:solidFill>
                  <a:schemeClr val="tx1"/>
                </a:solidFill>
                <a:latin typeface="+mn-lt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9"/>
              </a:buBlip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469900" marR="0" lvl="0" indent="-4699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itchFamily="2" charset="2"/>
              <a:buBlip>
                <a:blip r:embed="rId9"/>
              </a:buBlip>
              <a:tabLst/>
              <a:defRPr/>
            </a:pPr>
            <a:r>
              <a:rPr kumimoji="0" lang="el-GR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ω</a:t>
            </a:r>
            <a:r>
              <a:rPr kumimoji="0" lang="en-US" sz="2000" b="1" i="0" u="none" strike="noStrike" kern="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1</a:t>
            </a:r>
            <a:r>
              <a:rPr kumimoji="0" lang="en-US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= lower half power frequency</a:t>
            </a:r>
            <a:endParaRPr kumimoji="0" lang="el-GR" sz="20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469900" marR="0" lvl="0" indent="-4699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itchFamily="2" charset="2"/>
              <a:buBlip>
                <a:blip r:embed="rId9"/>
              </a:buBlip>
              <a:tabLst/>
              <a:defRPr/>
            </a:pPr>
            <a:r>
              <a:rPr kumimoji="0" lang="el-GR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ω</a:t>
            </a:r>
            <a:r>
              <a:rPr kumimoji="0" lang="en-US" sz="2000" b="1" i="0" u="none" strike="noStrike" kern="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</a:t>
            </a:r>
            <a:r>
              <a:rPr kumimoji="0" lang="en-US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= upper half power frequency</a:t>
            </a:r>
          </a:p>
          <a:p>
            <a:pPr marL="469900" marR="0" lvl="0" indent="-4699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itchFamily="2" charset="2"/>
              <a:buBlip>
                <a:blip r:embed="rId9"/>
              </a:buBlip>
              <a:tabLst/>
              <a:defRPr/>
            </a:pPr>
            <a:r>
              <a:rPr kumimoji="0" lang="en-US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Band Width = </a:t>
            </a:r>
            <a:r>
              <a:rPr kumimoji="0" lang="el-GR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ω</a:t>
            </a:r>
            <a:r>
              <a:rPr kumimoji="0" lang="en-US" sz="2000" b="1" i="0" u="none" strike="noStrike" kern="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</a:t>
            </a:r>
            <a:r>
              <a:rPr kumimoji="0" lang="en-US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- </a:t>
            </a:r>
            <a:r>
              <a:rPr kumimoji="0" lang="el-GR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ω</a:t>
            </a:r>
            <a:r>
              <a:rPr kumimoji="0" lang="en-US" sz="2000" b="1" i="0" u="none" strike="noStrike" kern="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1</a:t>
            </a:r>
          </a:p>
          <a:p>
            <a:pPr marL="469900" marR="0" lvl="0" indent="-4699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itchFamily="2" charset="2"/>
              <a:buBlip>
                <a:blip r:embed="rId9"/>
              </a:buBlip>
              <a:tabLst/>
              <a:defRPr/>
            </a:pP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6265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990600"/>
            <a:ext cx="8839200" cy="5410200"/>
          </a:xfrm>
        </p:spPr>
        <p:txBody>
          <a:bodyPr/>
          <a:lstStyle/>
          <a:p>
            <a:pPr marL="0" indent="0" algn="ctr">
              <a:buNone/>
            </a:pPr>
            <a:r>
              <a:rPr lang="en-US" sz="2800" b="1" dirty="0"/>
              <a:t>Relation between </a:t>
            </a:r>
            <a:r>
              <a:rPr lang="en-US" sz="2800" b="1" dirty="0">
                <a:solidFill>
                  <a:srgbClr val="002060"/>
                </a:solidFill>
              </a:rPr>
              <a:t>Band Width</a:t>
            </a:r>
            <a:r>
              <a:rPr lang="en-US" sz="2800" b="1" dirty="0"/>
              <a:t> and </a:t>
            </a:r>
            <a:r>
              <a:rPr lang="en-US" sz="2800" b="1" dirty="0">
                <a:solidFill>
                  <a:srgbClr val="002060"/>
                </a:solidFill>
              </a:rPr>
              <a:t>Half Power Frequencies</a:t>
            </a:r>
            <a:r>
              <a:rPr lang="en-US" sz="2800" b="1" dirty="0"/>
              <a:t> </a:t>
            </a:r>
            <a:endParaRPr lang="en-US" sz="1000" b="1" dirty="0"/>
          </a:p>
          <a:p>
            <a:pPr marL="0" indent="0" algn="just">
              <a:buNone/>
            </a:pPr>
            <a:r>
              <a:rPr lang="en-US" sz="2000" dirty="0"/>
              <a:t>	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826" y="0"/>
            <a:ext cx="8679974" cy="1145953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9673260"/>
              </p:ext>
            </p:extLst>
          </p:nvPr>
        </p:nvGraphicFramePr>
        <p:xfrm>
          <a:off x="2238375" y="1479550"/>
          <a:ext cx="4695825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59000" imgH="546100" progId="Equation.3">
                  <p:embed/>
                </p:oleObj>
              </mc:Choice>
              <mc:Fallback>
                <p:oleObj name="Equation" r:id="rId3" imgW="2159000" imgH="5461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75" y="1479550"/>
                        <a:ext cx="4695825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444021"/>
              </p:ext>
            </p:extLst>
          </p:nvPr>
        </p:nvGraphicFramePr>
        <p:xfrm>
          <a:off x="5176838" y="2672071"/>
          <a:ext cx="3017837" cy="375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60160" imgH="190440" progId="Equation.3">
                  <p:embed/>
                </p:oleObj>
              </mc:Choice>
              <mc:Fallback>
                <p:oleObj name="Equation" r:id="rId5" imgW="146016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6838" y="2672071"/>
                        <a:ext cx="3017837" cy="3759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745263"/>
              </p:ext>
            </p:extLst>
          </p:nvPr>
        </p:nvGraphicFramePr>
        <p:xfrm>
          <a:off x="5070475" y="3308256"/>
          <a:ext cx="2890838" cy="501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96800" imgH="253800" progId="Equation.3">
                  <p:embed/>
                </p:oleObj>
              </mc:Choice>
              <mc:Fallback>
                <p:oleObj name="Equation" r:id="rId7" imgW="13968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0475" y="3308256"/>
                        <a:ext cx="2890838" cy="5017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933969"/>
              </p:ext>
            </p:extLst>
          </p:nvPr>
        </p:nvGraphicFramePr>
        <p:xfrm>
          <a:off x="5108575" y="4078942"/>
          <a:ext cx="1714500" cy="416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49160" imgH="190440" progId="Equation.3">
                  <p:embed/>
                </p:oleObj>
              </mc:Choice>
              <mc:Fallback>
                <p:oleObj name="Equation" r:id="rId9" imgW="74916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8575" y="4078942"/>
                        <a:ext cx="1714500" cy="4168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210581"/>
              </p:ext>
            </p:extLst>
          </p:nvPr>
        </p:nvGraphicFramePr>
        <p:xfrm>
          <a:off x="657225" y="4765676"/>
          <a:ext cx="2949575" cy="857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63560" imgH="507960" progId="Equation.3">
                  <p:embed/>
                </p:oleObj>
              </mc:Choice>
              <mc:Fallback>
                <p:oleObj name="Equation" r:id="rId11" imgW="166356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4765676"/>
                        <a:ext cx="2949575" cy="857966"/>
                      </a:xfrm>
                      <a:prstGeom prst="rect">
                        <a:avLst/>
                      </a:prstGeom>
                      <a:solidFill>
                        <a:srgbClr val="EFF6A8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658178"/>
              </p:ext>
            </p:extLst>
          </p:nvPr>
        </p:nvGraphicFramePr>
        <p:xfrm>
          <a:off x="393700" y="2646709"/>
          <a:ext cx="3668713" cy="477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76160" imgH="228600" progId="Equation.3">
                  <p:embed/>
                </p:oleObj>
              </mc:Choice>
              <mc:Fallback>
                <p:oleObj name="Equation" r:id="rId13" imgW="1676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2646709"/>
                        <a:ext cx="3668713" cy="4774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724675"/>
              </p:ext>
            </p:extLst>
          </p:nvPr>
        </p:nvGraphicFramePr>
        <p:xfrm>
          <a:off x="581025" y="3317875"/>
          <a:ext cx="3060700" cy="503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688760" imgH="291960" progId="Equation.3">
                  <p:embed/>
                </p:oleObj>
              </mc:Choice>
              <mc:Fallback>
                <p:oleObj name="Equation" r:id="rId15" imgW="168876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" y="3317875"/>
                        <a:ext cx="3060700" cy="5032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702505"/>
              </p:ext>
            </p:extLst>
          </p:nvPr>
        </p:nvGraphicFramePr>
        <p:xfrm>
          <a:off x="617538" y="4079875"/>
          <a:ext cx="1716087" cy="416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49160" imgH="190440" progId="Equation.3">
                  <p:embed/>
                </p:oleObj>
              </mc:Choice>
              <mc:Fallback>
                <p:oleObj name="Equation" r:id="rId17" imgW="74916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38" y="4079875"/>
                        <a:ext cx="1716087" cy="4168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752827"/>
              </p:ext>
            </p:extLst>
          </p:nvPr>
        </p:nvGraphicFramePr>
        <p:xfrm>
          <a:off x="2409825" y="3927475"/>
          <a:ext cx="1854200" cy="782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977760" imgH="431640" progId="Equation.3">
                  <p:embed/>
                </p:oleObj>
              </mc:Choice>
              <mc:Fallback>
                <p:oleObj name="Equation" r:id="rId19" imgW="9777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825" y="3927475"/>
                        <a:ext cx="1854200" cy="7821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402246"/>
              </p:ext>
            </p:extLst>
          </p:nvPr>
        </p:nvGraphicFramePr>
        <p:xfrm>
          <a:off x="7127875" y="3903922"/>
          <a:ext cx="1711325" cy="744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838080" imgH="380880" progId="Equation.3">
                  <p:embed/>
                </p:oleObj>
              </mc:Choice>
              <mc:Fallback>
                <p:oleObj name="Equation" r:id="rId21" imgW="83808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75" y="3903922"/>
                        <a:ext cx="1711325" cy="7442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948402"/>
              </p:ext>
            </p:extLst>
          </p:nvPr>
        </p:nvGraphicFramePr>
        <p:xfrm>
          <a:off x="5146675" y="4765675"/>
          <a:ext cx="289560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358640" imgH="457200" progId="Equation.3">
                  <p:embed/>
                </p:oleObj>
              </mc:Choice>
              <mc:Fallback>
                <p:oleObj name="Equation" r:id="rId23" imgW="13586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6675" y="4765675"/>
                        <a:ext cx="2895600" cy="873125"/>
                      </a:xfrm>
                      <a:prstGeom prst="rect">
                        <a:avLst/>
                      </a:prstGeom>
                      <a:solidFill>
                        <a:srgbClr val="EFF6A8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Line 47"/>
          <p:cNvSpPr>
            <a:spLocks noChangeShapeType="1"/>
          </p:cNvSpPr>
          <p:nvPr/>
        </p:nvSpPr>
        <p:spPr bwMode="auto">
          <a:xfrm>
            <a:off x="4572000" y="2708275"/>
            <a:ext cx="0" cy="2837656"/>
          </a:xfrm>
          <a:prstGeom prst="line">
            <a:avLst/>
          </a:prstGeom>
          <a:noFill/>
          <a:ln w="57150" cmpd="thinThick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872420"/>
              </p:ext>
            </p:extLst>
          </p:nvPr>
        </p:nvGraphicFramePr>
        <p:xfrm>
          <a:off x="3200400" y="5715000"/>
          <a:ext cx="26955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057358" imgH="333368" progId="Equation.DSMT4">
                  <p:embed/>
                </p:oleObj>
              </mc:Choice>
              <mc:Fallback>
                <p:oleObj name="Equation" r:id="rId25" imgW="1057358" imgH="333368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715000"/>
                        <a:ext cx="2695575" cy="7620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3CE45AC5-7D22-40A5-99E8-A819B5895451}"/>
                  </a:ext>
                </a:extLst>
              </p14:cNvPr>
              <p14:cNvContentPartPr/>
              <p14:nvPr/>
            </p14:nvContentPartPr>
            <p14:xfrm>
              <a:off x="429480" y="5514120"/>
              <a:ext cx="208440" cy="22284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3CE45AC5-7D22-40A5-99E8-A819B5895451}"/>
                  </a:ext>
                </a:extLst>
              </p:cNvPr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420120" y="5504760"/>
                <a:ext cx="227160" cy="241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1093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7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686800" cy="5410200"/>
          </a:xfrm>
        </p:spPr>
        <p:txBody>
          <a:bodyPr/>
          <a:lstStyle/>
          <a:p>
            <a:pPr marL="0" indent="0" algn="ctr">
              <a:buNone/>
            </a:pPr>
            <a:r>
              <a:rPr lang="en-US" sz="2800" b="1" dirty="0">
                <a:cs typeface="Times New Roman" pitchFamily="18" charset="0"/>
              </a:rPr>
              <a:t>Series Resonance - </a:t>
            </a:r>
            <a:r>
              <a:rPr lang="en-US" sz="2400" dirty="0"/>
              <a:t>Q - Factor</a:t>
            </a:r>
            <a:br>
              <a:rPr lang="en-US" sz="2400" dirty="0">
                <a:solidFill>
                  <a:srgbClr val="0000FF"/>
                </a:solidFill>
              </a:rPr>
            </a:br>
            <a:r>
              <a:rPr lang="en-US" sz="2800" b="1" dirty="0"/>
              <a:t> </a:t>
            </a:r>
            <a:endParaRPr lang="en-US" sz="1000" b="1" dirty="0"/>
          </a:p>
          <a:p>
            <a:pPr marL="0" indent="0" algn="just">
              <a:buNone/>
            </a:pPr>
            <a:r>
              <a:rPr lang="en-US" sz="2000" dirty="0"/>
              <a:t>	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826" y="0"/>
            <a:ext cx="8679974" cy="1145953"/>
          </a:xfrm>
          <a:prstGeom prst="rect">
            <a:avLst/>
          </a:prstGeom>
        </p:spPr>
      </p:pic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533400" y="1524000"/>
            <a:ext cx="7772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69900" marR="0" lvl="0" indent="-469900" defTabSz="91440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>
                <a:srgbClr val="CC0000"/>
              </a:buClr>
              <a:buSzTx/>
              <a:buFont typeface="Wingdings" pitchFamily="2" charset="2"/>
              <a:buBlip>
                <a:blip r:embed="rId3"/>
              </a:buBlip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Quality factor- </a:t>
            </a: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</a:rPr>
              <a:t>a measure of selectivity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602466"/>
              </p:ext>
            </p:extLst>
          </p:nvPr>
        </p:nvGraphicFramePr>
        <p:xfrm>
          <a:off x="1754188" y="2135188"/>
          <a:ext cx="3973512" cy="297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93680" imgH="1434960" progId="Equation.3">
                  <p:embed/>
                </p:oleObj>
              </mc:Choice>
              <mc:Fallback>
                <p:oleObj name="Equation" r:id="rId4" imgW="1993680" imgH="14349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188" y="2135188"/>
                        <a:ext cx="3973512" cy="297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516086"/>
              </p:ext>
            </p:extLst>
          </p:nvPr>
        </p:nvGraphicFramePr>
        <p:xfrm>
          <a:off x="1143000" y="5257800"/>
          <a:ext cx="35052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85255" imgH="406224" progId="Equation.3">
                  <p:embed/>
                </p:oleObj>
              </mc:Choice>
              <mc:Fallback>
                <p:oleObj name="Equation" r:id="rId6" imgW="1485255" imgH="40622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257800"/>
                        <a:ext cx="350520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ED9BA307-91B6-4919-B597-0F813BFEEBA0}"/>
                  </a:ext>
                </a:extLst>
              </p14:cNvPr>
              <p14:cNvContentPartPr/>
              <p14:nvPr/>
            </p14:nvContentPartPr>
            <p14:xfrm>
              <a:off x="2840760" y="1500480"/>
              <a:ext cx="4433040" cy="114804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ED9BA307-91B6-4919-B597-0F813BFEEBA0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831400" y="1491120"/>
                <a:ext cx="4451760" cy="1166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02510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686800" cy="5410200"/>
          </a:xfrm>
        </p:spPr>
        <p:txBody>
          <a:bodyPr/>
          <a:lstStyle/>
          <a:p>
            <a:pPr marL="0" indent="0" algn="ctr">
              <a:buNone/>
            </a:pPr>
            <a:r>
              <a:rPr lang="en-US" sz="2800" b="1" dirty="0"/>
              <a:t>SERIES RESONANCE</a:t>
            </a:r>
            <a:r>
              <a:rPr lang="en-US" sz="2800" b="1" dirty="0">
                <a:latin typeface="Bookman Old Style" pitchFamily="18" charset="0"/>
              </a:rPr>
              <a:t> - </a:t>
            </a:r>
            <a:r>
              <a:rPr lang="en-US" sz="2800" dirty="0"/>
              <a:t>Voltage Magnification</a:t>
            </a:r>
          </a:p>
          <a:p>
            <a:pPr marL="0" indent="0" algn="just">
              <a:buNone/>
            </a:pPr>
            <a:r>
              <a:rPr lang="en-US" sz="2000" dirty="0"/>
              <a:t>	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826" y="0"/>
            <a:ext cx="8679974" cy="1145953"/>
          </a:xfrm>
          <a:prstGeom prst="rect">
            <a:avLst/>
          </a:prstGeom>
        </p:spPr>
      </p:pic>
      <p:sp>
        <p:nvSpPr>
          <p:cNvPr id="6" name="Rectangle 164"/>
          <p:cNvSpPr>
            <a:spLocks noChangeArrowheads="1"/>
          </p:cNvSpPr>
          <p:nvPr/>
        </p:nvSpPr>
        <p:spPr bwMode="auto">
          <a:xfrm>
            <a:off x="76200" y="1600200"/>
            <a:ext cx="4107974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908050" marR="0" lvl="1" indent="-436563" defTabSz="91440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>
                <a:srgbClr val="CC0000"/>
              </a:buClr>
              <a:buSzTx/>
              <a:buFont typeface="Wingdings" pitchFamily="2" charset="2"/>
              <a:buBlip>
                <a:blip r:embed="rId3"/>
              </a:buBlip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At Series Resonance</a:t>
            </a: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rgbClr val="A50021"/>
              </a:solidFill>
              <a:effectLst/>
              <a:uLnTx/>
              <a:uFillTx/>
              <a:sym typeface="Symbol" pitchFamily="18" charset="2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323167"/>
              </p:ext>
            </p:extLst>
          </p:nvPr>
        </p:nvGraphicFramePr>
        <p:xfrm>
          <a:off x="990600" y="2144713"/>
          <a:ext cx="4953000" cy="158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28954" imgH="866757" progId="Equation.DSMT4">
                  <p:embed/>
                </p:oleObj>
              </mc:Choice>
              <mc:Fallback>
                <p:oleObj name="Equation" r:id="rId4" imgW="2628954" imgH="866757" progId="Equation.DSMT4">
                  <p:embed/>
                  <p:pic>
                    <p:nvPicPr>
                      <p:cNvPr id="0" name="Object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144713"/>
                        <a:ext cx="4953000" cy="158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54"/>
          <p:cNvSpPr>
            <a:spLocks noChangeArrowheads="1"/>
          </p:cNvSpPr>
          <p:nvPr/>
        </p:nvSpPr>
        <p:spPr bwMode="auto">
          <a:xfrm>
            <a:off x="0" y="4191000"/>
            <a:ext cx="5943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908050" marR="0" lvl="1" indent="-436563" defTabSz="91440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>
                <a:srgbClr val="CC0000"/>
              </a:buClr>
              <a:buSzTx/>
              <a:buFont typeface="Wingdings" pitchFamily="2" charset="2"/>
              <a:buBlip>
                <a:blip r:embed="rId3"/>
              </a:buBlip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Sharpness of resonance depends on R</a:t>
            </a:r>
          </a:p>
          <a:p>
            <a:pPr marL="1304925" marR="0" lvl="2" indent="-395288" defTabSz="91440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>
                <a:srgbClr val="CC0000"/>
              </a:buClr>
              <a:buSzTx/>
              <a:buFont typeface="Wingdings" pitchFamily="2" charset="2"/>
              <a:buBlip>
                <a:blip r:embed="rId3"/>
              </a:buBlip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Small R gives sharp resonance</a:t>
            </a:r>
          </a:p>
          <a:p>
            <a:pPr marL="1304925" marR="0" lvl="2" indent="-395288" defTabSz="91440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>
                <a:srgbClr val="CC0000"/>
              </a:buClr>
              <a:buSzTx/>
              <a:buFont typeface="Wingdings" pitchFamily="2" charset="2"/>
              <a:buBlip>
                <a:blip r:embed="rId3"/>
              </a:buBlip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Large R gives broad resonance</a:t>
            </a:r>
          </a:p>
        </p:txBody>
      </p:sp>
      <p:pic>
        <p:nvPicPr>
          <p:cNvPr id="9" name="Picture 165" descr="FG31_00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200" r="13499"/>
          <a:stretch>
            <a:fillRect/>
          </a:stretch>
        </p:blipFill>
        <p:spPr bwMode="auto">
          <a:xfrm>
            <a:off x="5907087" y="3352800"/>
            <a:ext cx="3084513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17534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686800" cy="5410200"/>
          </a:xfrm>
        </p:spPr>
        <p:txBody>
          <a:bodyPr/>
          <a:lstStyle/>
          <a:p>
            <a:pPr marL="0" indent="0" algn="ctr">
              <a:buNone/>
            </a:pPr>
            <a:r>
              <a:rPr lang="en-US" sz="2800" b="1" dirty="0"/>
              <a:t> </a:t>
            </a:r>
            <a:endParaRPr lang="en-US" sz="1000" b="1" dirty="0"/>
          </a:p>
          <a:p>
            <a:pPr marL="0" indent="0" algn="just">
              <a:buNone/>
            </a:pPr>
            <a:r>
              <a:rPr lang="en-US" sz="2000" dirty="0"/>
              <a:t>	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826" y="0"/>
            <a:ext cx="8679974" cy="1145953"/>
          </a:xfrm>
          <a:prstGeom prst="rect">
            <a:avLst/>
          </a:prstGeom>
        </p:spPr>
      </p:pic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667000" y="3124200"/>
            <a:ext cx="44958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None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600">
                <a:solidFill>
                  <a:schemeClr val="tx1"/>
                </a:solidFill>
                <a:latin typeface="+mn-lt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300">
                <a:solidFill>
                  <a:schemeClr val="tx1"/>
                </a:solidFill>
                <a:latin typeface="+mn-lt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533400" marR="0" lvl="0" indent="-5334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itchFamily="2" charset="2"/>
              <a:buNone/>
              <a:tabLst/>
              <a:defRPr/>
            </a:pPr>
            <a:endParaRPr kumimoji="0" lang="en-US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3300"/>
              </a:buClr>
              <a:buSzTx/>
              <a:tabLst/>
              <a:defRPr/>
            </a:pPr>
            <a:r>
              <a:rPr kumimoji="0" lang="en-US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arallel Resonance</a:t>
            </a:r>
          </a:p>
          <a:p>
            <a:pPr marL="533400" marR="0" lvl="0" indent="-5334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itchFamily="2" charset="2"/>
              <a:buBlip>
                <a:blip r:embed="rId3"/>
              </a:buBlip>
              <a:tabLst/>
              <a:defRPr/>
            </a:pP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rgbClr val="0033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3048583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686800" cy="5410200"/>
          </a:xfrm>
        </p:spPr>
        <p:txBody>
          <a:bodyPr/>
          <a:lstStyle/>
          <a:p>
            <a:pPr marL="0" indent="0" algn="ctr">
              <a:buNone/>
            </a:pPr>
            <a:r>
              <a:rPr lang="en-US" sz="2800" b="1" dirty="0"/>
              <a:t>PARALLEL RESONANCE</a:t>
            </a:r>
            <a:r>
              <a:rPr lang="en-US" sz="2800" b="1" dirty="0">
                <a:latin typeface="Bookman Old Style" pitchFamily="18" charset="0"/>
              </a:rPr>
              <a:t> - </a:t>
            </a:r>
            <a:r>
              <a:rPr lang="en-US" sz="2800" dirty="0"/>
              <a:t>Characteristics </a:t>
            </a:r>
            <a:endParaRPr lang="en-US" sz="1000" dirty="0"/>
          </a:p>
          <a:p>
            <a:pPr marL="0" indent="0" algn="just">
              <a:buNone/>
            </a:pPr>
            <a:r>
              <a:rPr lang="en-US" sz="2000" dirty="0"/>
              <a:t>	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826" y="0"/>
            <a:ext cx="8679974" cy="1145953"/>
          </a:xfrm>
          <a:prstGeom prst="rect">
            <a:avLst/>
          </a:prstGeom>
        </p:spPr>
      </p:pic>
      <p:sp>
        <p:nvSpPr>
          <p:cNvPr id="6" name="Rectangle 19"/>
          <p:cNvSpPr>
            <a:spLocks noChangeArrowheads="1"/>
          </p:cNvSpPr>
          <p:nvPr/>
        </p:nvSpPr>
        <p:spPr bwMode="auto">
          <a:xfrm>
            <a:off x="533400" y="1676400"/>
            <a:ext cx="5486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69900" marR="0" lvl="0" indent="-469900" algn="just" defTabSz="91440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>
                <a:srgbClr val="CC0000"/>
              </a:buClr>
              <a:buSzTx/>
              <a:buFont typeface="Wingdings" pitchFamily="2" charset="2"/>
              <a:buBlip>
                <a:blip r:embed="rId3"/>
              </a:buBlip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At Resonance Voltage and current must be in phase</a:t>
            </a:r>
          </a:p>
          <a:p>
            <a:pPr marR="0" lvl="0" algn="just" defTabSz="91440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>
                <a:srgbClr val="CC0000"/>
              </a:buClr>
              <a:buSzTx/>
              <a:tabLst/>
              <a:defRPr/>
            </a:pPr>
            <a:endParaRPr kumimoji="0" lang="en-US" sz="10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R="0" lvl="0" algn="just" defTabSz="91440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>
                <a:srgbClr val="CC0000"/>
              </a:buClr>
              <a:buSzTx/>
              <a:tabLst/>
              <a:defRPr/>
            </a:pPr>
            <a:endParaRPr kumimoji="0" lang="en-US" sz="10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469900" marR="0" lvl="0" indent="-469900" algn="just" defTabSz="91440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>
                <a:srgbClr val="CC0000"/>
              </a:buClr>
              <a:buSzTx/>
              <a:buFont typeface="Wingdings" pitchFamily="2" charset="2"/>
              <a:buBlip>
                <a:blip r:embed="rId3"/>
              </a:buBlip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Hence in the case of Parallel Resonance :</a:t>
            </a:r>
          </a:p>
          <a:p>
            <a:pPr marR="0" lvl="0" algn="just" defTabSz="91440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>
                <a:srgbClr val="CC0000"/>
              </a:buClr>
              <a:buSzTx/>
              <a:tabLst/>
              <a:defRPr/>
            </a:pPr>
            <a:endParaRPr kumimoji="0" lang="en-US" sz="5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908050" marR="0" lvl="1" indent="-436563" algn="just" defTabSz="80010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>
                <a:srgbClr val="CC0000"/>
              </a:buClr>
              <a:buSzTx/>
              <a:buFont typeface="Wingdings" pitchFamily="2" charset="2"/>
              <a:buBlip>
                <a:blip r:embed="rId3"/>
              </a:buBlip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The admittance of the circuit is minimum at resonance so </a:t>
            </a:r>
            <a:r>
              <a:rPr kumimoji="0" lang="en-US" sz="2000" b="0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Z is</a:t>
            </a:r>
            <a:r>
              <a:rPr kumimoji="0" lang="en-US" sz="2000" b="0" i="1" u="none" strike="noStrike" kern="0" cap="none" spc="0" normalizeH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maximum &amp; I in minimum.</a:t>
            </a:r>
            <a:endParaRPr kumimoji="0" lang="en-US" sz="2000" b="0" i="1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908050" marR="0" lvl="1" indent="-436563" algn="just" defTabSz="91440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>
                <a:srgbClr val="CC0000"/>
              </a:buClr>
              <a:buSzTx/>
              <a:buFont typeface="Wingdings" pitchFamily="2" charset="2"/>
              <a:buBlip>
                <a:blip r:embed="rId3"/>
              </a:buBlip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The current (maximum) drawn from the supply is </a:t>
            </a: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V/R</a:t>
            </a:r>
          </a:p>
          <a:p>
            <a:pPr marL="908050" marR="0" lvl="1" indent="-436563" algn="just" defTabSz="91440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>
                <a:srgbClr val="CC0000"/>
              </a:buClr>
              <a:buSzTx/>
              <a:buFont typeface="Wingdings" pitchFamily="2" charset="2"/>
              <a:buBlip>
                <a:blip r:embed="rId3"/>
              </a:buBlip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The currents I</a:t>
            </a:r>
            <a:r>
              <a:rPr kumimoji="0" lang="en-US" sz="2000" b="0" i="0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C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and I</a:t>
            </a:r>
            <a:r>
              <a:rPr kumimoji="0" lang="en-US" sz="2000" b="0" i="0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L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are equal and opposite.</a:t>
            </a:r>
          </a:p>
          <a:p>
            <a:pPr marL="908050" marR="0" lvl="1" indent="-436563" algn="just" defTabSz="91440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>
                <a:srgbClr val="CC0000"/>
              </a:buClr>
              <a:buSzTx/>
              <a:buFont typeface="Wingdings" pitchFamily="2" charset="2"/>
              <a:buBlip>
                <a:blip r:embed="rId3"/>
              </a:buBlip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Power factor is unity</a:t>
            </a:r>
          </a:p>
          <a:p>
            <a:pPr marL="908050" marR="0" lvl="1" indent="-436563" algn="just" defTabSz="91440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>
                <a:srgbClr val="CC0000"/>
              </a:buClr>
              <a:buSzTx/>
              <a:buFont typeface="Wingdings" pitchFamily="2" charset="2"/>
              <a:buBlip>
                <a:blip r:embed="rId3"/>
              </a:buBlip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Net </a:t>
            </a:r>
            <a:r>
              <a:rPr kumimoji="0" lang="en-US" sz="1800" b="1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susceptance</a:t>
            </a: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 is zero</a:t>
            </a:r>
          </a:p>
        </p:txBody>
      </p:sp>
      <p:grpSp>
        <p:nvGrpSpPr>
          <p:cNvPr id="8" name="Group 229"/>
          <p:cNvGrpSpPr>
            <a:grpSpLocks/>
          </p:cNvGrpSpPr>
          <p:nvPr/>
        </p:nvGrpSpPr>
        <p:grpSpPr bwMode="auto">
          <a:xfrm>
            <a:off x="5791200" y="1792140"/>
            <a:ext cx="3128963" cy="2094060"/>
            <a:chOff x="3648" y="684"/>
            <a:chExt cx="2067" cy="1332"/>
          </a:xfrm>
        </p:grpSpPr>
        <p:grpSp>
          <p:nvGrpSpPr>
            <p:cNvPr id="9" name="Group 223"/>
            <p:cNvGrpSpPr>
              <a:grpSpLocks/>
            </p:cNvGrpSpPr>
            <p:nvPr/>
          </p:nvGrpSpPr>
          <p:grpSpPr bwMode="auto">
            <a:xfrm>
              <a:off x="3648" y="684"/>
              <a:ext cx="1919" cy="1332"/>
              <a:chOff x="3936" y="588"/>
              <a:chExt cx="1727" cy="1032"/>
            </a:xfrm>
          </p:grpSpPr>
          <p:sp>
            <p:nvSpPr>
              <p:cNvPr id="11" name="AutoShape 66"/>
              <p:cNvSpPr>
                <a:spLocks noChangeAspect="1" noChangeArrowheads="1" noTextEdit="1"/>
              </p:cNvSpPr>
              <p:nvPr/>
            </p:nvSpPr>
            <p:spPr bwMode="auto">
              <a:xfrm>
                <a:off x="3984" y="588"/>
                <a:ext cx="1679" cy="10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Line 68"/>
              <p:cNvSpPr>
                <a:spLocks noChangeShapeType="1"/>
              </p:cNvSpPr>
              <p:nvPr/>
            </p:nvSpPr>
            <p:spPr bwMode="auto">
              <a:xfrm flipV="1">
                <a:off x="4459" y="598"/>
                <a:ext cx="1" cy="1010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Line 69"/>
              <p:cNvSpPr>
                <a:spLocks noChangeShapeType="1"/>
              </p:cNvSpPr>
              <p:nvPr/>
            </p:nvSpPr>
            <p:spPr bwMode="auto">
              <a:xfrm flipV="1">
                <a:off x="4456" y="884"/>
                <a:ext cx="1" cy="445"/>
              </a:xfrm>
              <a:prstGeom prst="line">
                <a:avLst/>
              </a:prstGeom>
              <a:noFill/>
              <a:ln w="33338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Line 70"/>
              <p:cNvSpPr>
                <a:spLocks noChangeShapeType="1"/>
              </p:cNvSpPr>
              <p:nvPr/>
            </p:nvSpPr>
            <p:spPr bwMode="auto">
              <a:xfrm flipH="1" flipV="1">
                <a:off x="4372" y="1251"/>
                <a:ext cx="174" cy="58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Line 71"/>
              <p:cNvSpPr>
                <a:spLocks noChangeShapeType="1"/>
              </p:cNvSpPr>
              <p:nvPr/>
            </p:nvSpPr>
            <p:spPr bwMode="auto">
              <a:xfrm flipV="1">
                <a:off x="4382" y="1191"/>
                <a:ext cx="165" cy="60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" name="Line 72"/>
              <p:cNvSpPr>
                <a:spLocks noChangeShapeType="1"/>
              </p:cNvSpPr>
              <p:nvPr/>
            </p:nvSpPr>
            <p:spPr bwMode="auto">
              <a:xfrm flipH="1" flipV="1">
                <a:off x="4372" y="1133"/>
                <a:ext cx="174" cy="58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Line 73"/>
              <p:cNvSpPr>
                <a:spLocks noChangeShapeType="1"/>
              </p:cNvSpPr>
              <p:nvPr/>
            </p:nvSpPr>
            <p:spPr bwMode="auto">
              <a:xfrm flipV="1">
                <a:off x="4382" y="1073"/>
                <a:ext cx="165" cy="60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" name="Line 74"/>
              <p:cNvSpPr>
                <a:spLocks noChangeShapeType="1"/>
              </p:cNvSpPr>
              <p:nvPr/>
            </p:nvSpPr>
            <p:spPr bwMode="auto">
              <a:xfrm flipH="1" flipV="1">
                <a:off x="4372" y="1014"/>
                <a:ext cx="174" cy="57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" name="Line 75"/>
              <p:cNvSpPr>
                <a:spLocks noChangeShapeType="1"/>
              </p:cNvSpPr>
              <p:nvPr/>
            </p:nvSpPr>
            <p:spPr bwMode="auto">
              <a:xfrm flipV="1">
                <a:off x="4382" y="953"/>
                <a:ext cx="165" cy="6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" name="Line 76"/>
              <p:cNvSpPr>
                <a:spLocks noChangeShapeType="1"/>
              </p:cNvSpPr>
              <p:nvPr/>
            </p:nvSpPr>
            <p:spPr bwMode="auto">
              <a:xfrm flipH="1" flipV="1">
                <a:off x="4372" y="896"/>
                <a:ext cx="174" cy="57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" name="Line 77"/>
              <p:cNvSpPr>
                <a:spLocks noChangeShapeType="1"/>
              </p:cNvSpPr>
              <p:nvPr/>
            </p:nvSpPr>
            <p:spPr bwMode="auto">
              <a:xfrm flipV="1">
                <a:off x="4373" y="866"/>
                <a:ext cx="86" cy="30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" name="Line 78"/>
              <p:cNvSpPr>
                <a:spLocks noChangeShapeType="1"/>
              </p:cNvSpPr>
              <p:nvPr/>
            </p:nvSpPr>
            <p:spPr bwMode="auto">
              <a:xfrm flipV="1">
                <a:off x="4461" y="1309"/>
                <a:ext cx="86" cy="30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" name="Rectangle 79"/>
              <p:cNvSpPr>
                <a:spLocks noChangeArrowheads="1"/>
              </p:cNvSpPr>
              <p:nvPr/>
            </p:nvSpPr>
            <p:spPr bwMode="auto">
              <a:xfrm>
                <a:off x="4371" y="864"/>
                <a:ext cx="176" cy="4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" name="Rectangle 80"/>
              <p:cNvSpPr>
                <a:spLocks noChangeArrowheads="1"/>
              </p:cNvSpPr>
              <p:nvPr/>
            </p:nvSpPr>
            <p:spPr bwMode="auto">
              <a:xfrm>
                <a:off x="4372" y="598"/>
                <a:ext cx="175" cy="10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" name="Line 81"/>
              <p:cNvSpPr>
                <a:spLocks noChangeShapeType="1"/>
              </p:cNvSpPr>
              <p:nvPr/>
            </p:nvSpPr>
            <p:spPr bwMode="auto">
              <a:xfrm flipV="1">
                <a:off x="5040" y="598"/>
                <a:ext cx="1" cy="1010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" name="Freeform 82"/>
              <p:cNvSpPr>
                <a:spLocks/>
              </p:cNvSpPr>
              <p:nvPr/>
            </p:nvSpPr>
            <p:spPr bwMode="auto">
              <a:xfrm>
                <a:off x="5038" y="1229"/>
                <a:ext cx="74" cy="138"/>
              </a:xfrm>
              <a:custGeom>
                <a:avLst/>
                <a:gdLst>
                  <a:gd name="T0" fmla="*/ 0 w 74"/>
                  <a:gd name="T1" fmla="*/ 128 h 138"/>
                  <a:gd name="T2" fmla="*/ 2 w 74"/>
                  <a:gd name="T3" fmla="*/ 128 h 138"/>
                  <a:gd name="T4" fmla="*/ 3 w 74"/>
                  <a:gd name="T5" fmla="*/ 130 h 138"/>
                  <a:gd name="T6" fmla="*/ 4 w 74"/>
                  <a:gd name="T7" fmla="*/ 130 h 138"/>
                  <a:gd name="T8" fmla="*/ 5 w 74"/>
                  <a:gd name="T9" fmla="*/ 132 h 138"/>
                  <a:gd name="T10" fmla="*/ 6 w 74"/>
                  <a:gd name="T11" fmla="*/ 132 h 138"/>
                  <a:gd name="T12" fmla="*/ 9 w 74"/>
                  <a:gd name="T13" fmla="*/ 133 h 138"/>
                  <a:gd name="T14" fmla="*/ 10 w 74"/>
                  <a:gd name="T15" fmla="*/ 133 h 138"/>
                  <a:gd name="T16" fmla="*/ 11 w 74"/>
                  <a:gd name="T17" fmla="*/ 135 h 138"/>
                  <a:gd name="T18" fmla="*/ 13 w 74"/>
                  <a:gd name="T19" fmla="*/ 135 h 138"/>
                  <a:gd name="T20" fmla="*/ 17 w 74"/>
                  <a:gd name="T21" fmla="*/ 137 h 138"/>
                  <a:gd name="T22" fmla="*/ 20 w 74"/>
                  <a:gd name="T23" fmla="*/ 137 h 138"/>
                  <a:gd name="T24" fmla="*/ 34 w 74"/>
                  <a:gd name="T25" fmla="*/ 137 h 138"/>
                  <a:gd name="T26" fmla="*/ 46 w 74"/>
                  <a:gd name="T27" fmla="*/ 130 h 138"/>
                  <a:gd name="T28" fmla="*/ 53 w 74"/>
                  <a:gd name="T29" fmla="*/ 125 h 138"/>
                  <a:gd name="T30" fmla="*/ 58 w 74"/>
                  <a:gd name="T31" fmla="*/ 120 h 138"/>
                  <a:gd name="T32" fmla="*/ 61 w 74"/>
                  <a:gd name="T33" fmla="*/ 113 h 138"/>
                  <a:gd name="T34" fmla="*/ 65 w 74"/>
                  <a:gd name="T35" fmla="*/ 108 h 138"/>
                  <a:gd name="T36" fmla="*/ 67 w 74"/>
                  <a:gd name="T37" fmla="*/ 103 h 138"/>
                  <a:gd name="T38" fmla="*/ 69 w 74"/>
                  <a:gd name="T39" fmla="*/ 96 h 138"/>
                  <a:gd name="T40" fmla="*/ 70 w 74"/>
                  <a:gd name="T41" fmla="*/ 91 h 138"/>
                  <a:gd name="T42" fmla="*/ 72 w 74"/>
                  <a:gd name="T43" fmla="*/ 86 h 138"/>
                  <a:gd name="T44" fmla="*/ 73 w 74"/>
                  <a:gd name="T45" fmla="*/ 80 h 138"/>
                  <a:gd name="T46" fmla="*/ 73 w 74"/>
                  <a:gd name="T47" fmla="*/ 74 h 138"/>
                  <a:gd name="T48" fmla="*/ 74 w 74"/>
                  <a:gd name="T49" fmla="*/ 69 h 138"/>
                  <a:gd name="T50" fmla="*/ 73 w 74"/>
                  <a:gd name="T51" fmla="*/ 66 h 138"/>
                  <a:gd name="T52" fmla="*/ 73 w 74"/>
                  <a:gd name="T53" fmla="*/ 61 h 138"/>
                  <a:gd name="T54" fmla="*/ 72 w 74"/>
                  <a:gd name="T55" fmla="*/ 54 h 138"/>
                  <a:gd name="T56" fmla="*/ 70 w 74"/>
                  <a:gd name="T57" fmla="*/ 49 h 138"/>
                  <a:gd name="T58" fmla="*/ 69 w 74"/>
                  <a:gd name="T59" fmla="*/ 44 h 138"/>
                  <a:gd name="T60" fmla="*/ 68 w 74"/>
                  <a:gd name="T61" fmla="*/ 37 h 138"/>
                  <a:gd name="T62" fmla="*/ 66 w 74"/>
                  <a:gd name="T63" fmla="*/ 32 h 138"/>
                  <a:gd name="T64" fmla="*/ 62 w 74"/>
                  <a:gd name="T65" fmla="*/ 27 h 138"/>
                  <a:gd name="T66" fmla="*/ 59 w 74"/>
                  <a:gd name="T67" fmla="*/ 21 h 138"/>
                  <a:gd name="T68" fmla="*/ 54 w 74"/>
                  <a:gd name="T69" fmla="*/ 16 h 138"/>
                  <a:gd name="T70" fmla="*/ 48 w 74"/>
                  <a:gd name="T71" fmla="*/ 11 h 138"/>
                  <a:gd name="T72" fmla="*/ 38 w 74"/>
                  <a:gd name="T73" fmla="*/ 4 h 138"/>
                  <a:gd name="T74" fmla="*/ 21 w 74"/>
                  <a:gd name="T75" fmla="*/ 2 h 138"/>
                  <a:gd name="T76" fmla="*/ 17 w 74"/>
                  <a:gd name="T77" fmla="*/ 2 h 138"/>
                  <a:gd name="T78" fmla="*/ 14 w 74"/>
                  <a:gd name="T79" fmla="*/ 4 h 138"/>
                  <a:gd name="T80" fmla="*/ 12 w 74"/>
                  <a:gd name="T81" fmla="*/ 4 h 138"/>
                  <a:gd name="T82" fmla="*/ 10 w 74"/>
                  <a:gd name="T83" fmla="*/ 5 h 138"/>
                  <a:gd name="T84" fmla="*/ 9 w 74"/>
                  <a:gd name="T85" fmla="*/ 5 h 138"/>
                  <a:gd name="T86" fmla="*/ 7 w 74"/>
                  <a:gd name="T87" fmla="*/ 7 h 138"/>
                  <a:gd name="T88" fmla="*/ 5 w 74"/>
                  <a:gd name="T89" fmla="*/ 7 h 138"/>
                  <a:gd name="T90" fmla="*/ 4 w 74"/>
                  <a:gd name="T91" fmla="*/ 9 h 138"/>
                  <a:gd name="T92" fmla="*/ 3 w 74"/>
                  <a:gd name="T93" fmla="*/ 9 h 138"/>
                  <a:gd name="T94" fmla="*/ 2 w 74"/>
                  <a:gd name="T95" fmla="*/ 11 h 138"/>
                  <a:gd name="T96" fmla="*/ 0 w 74"/>
                  <a:gd name="T97" fmla="*/ 11 h 138"/>
                  <a:gd name="T98" fmla="*/ 0 w 74"/>
                  <a:gd name="T99" fmla="*/ 11 h 138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74"/>
                  <a:gd name="T151" fmla="*/ 0 h 138"/>
                  <a:gd name="T152" fmla="*/ 74 w 74"/>
                  <a:gd name="T153" fmla="*/ 138 h 138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74" h="138">
                    <a:moveTo>
                      <a:pt x="0" y="128"/>
                    </a:moveTo>
                    <a:lnTo>
                      <a:pt x="0" y="128"/>
                    </a:lnTo>
                    <a:lnTo>
                      <a:pt x="2" y="128"/>
                    </a:lnTo>
                    <a:lnTo>
                      <a:pt x="3" y="130"/>
                    </a:lnTo>
                    <a:lnTo>
                      <a:pt x="4" y="130"/>
                    </a:lnTo>
                    <a:lnTo>
                      <a:pt x="5" y="132"/>
                    </a:lnTo>
                    <a:lnTo>
                      <a:pt x="6" y="132"/>
                    </a:lnTo>
                    <a:lnTo>
                      <a:pt x="7" y="132"/>
                    </a:lnTo>
                    <a:lnTo>
                      <a:pt x="7" y="133"/>
                    </a:lnTo>
                    <a:lnTo>
                      <a:pt x="9" y="133"/>
                    </a:lnTo>
                    <a:lnTo>
                      <a:pt x="10" y="133"/>
                    </a:lnTo>
                    <a:lnTo>
                      <a:pt x="11" y="135"/>
                    </a:lnTo>
                    <a:lnTo>
                      <a:pt x="12" y="135"/>
                    </a:lnTo>
                    <a:lnTo>
                      <a:pt x="13" y="135"/>
                    </a:lnTo>
                    <a:lnTo>
                      <a:pt x="14" y="135"/>
                    </a:lnTo>
                    <a:lnTo>
                      <a:pt x="14" y="137"/>
                    </a:lnTo>
                    <a:lnTo>
                      <a:pt x="16" y="137"/>
                    </a:lnTo>
                    <a:lnTo>
                      <a:pt x="17" y="137"/>
                    </a:lnTo>
                    <a:lnTo>
                      <a:pt x="18" y="137"/>
                    </a:lnTo>
                    <a:lnTo>
                      <a:pt x="19" y="137"/>
                    </a:lnTo>
                    <a:lnTo>
                      <a:pt x="20" y="137"/>
                    </a:lnTo>
                    <a:lnTo>
                      <a:pt x="21" y="137"/>
                    </a:lnTo>
                    <a:lnTo>
                      <a:pt x="25" y="138"/>
                    </a:lnTo>
                    <a:lnTo>
                      <a:pt x="34" y="137"/>
                    </a:lnTo>
                    <a:lnTo>
                      <a:pt x="38" y="135"/>
                    </a:lnTo>
                    <a:lnTo>
                      <a:pt x="41" y="133"/>
                    </a:lnTo>
                    <a:lnTo>
                      <a:pt x="44" y="132"/>
                    </a:lnTo>
                    <a:lnTo>
                      <a:pt x="46" y="130"/>
                    </a:lnTo>
                    <a:lnTo>
                      <a:pt x="48" y="128"/>
                    </a:lnTo>
                    <a:lnTo>
                      <a:pt x="49" y="128"/>
                    </a:lnTo>
                    <a:lnTo>
                      <a:pt x="51" y="127"/>
                    </a:lnTo>
                    <a:lnTo>
                      <a:pt x="53" y="125"/>
                    </a:lnTo>
                    <a:lnTo>
                      <a:pt x="54" y="123"/>
                    </a:lnTo>
                    <a:lnTo>
                      <a:pt x="55" y="122"/>
                    </a:lnTo>
                    <a:lnTo>
                      <a:pt x="56" y="120"/>
                    </a:lnTo>
                    <a:lnTo>
                      <a:pt x="58" y="120"/>
                    </a:lnTo>
                    <a:lnTo>
                      <a:pt x="59" y="118"/>
                    </a:lnTo>
                    <a:lnTo>
                      <a:pt x="60" y="117"/>
                    </a:lnTo>
                    <a:lnTo>
                      <a:pt x="61" y="115"/>
                    </a:lnTo>
                    <a:lnTo>
                      <a:pt x="61" y="113"/>
                    </a:lnTo>
                    <a:lnTo>
                      <a:pt x="62" y="112"/>
                    </a:lnTo>
                    <a:lnTo>
                      <a:pt x="63" y="112"/>
                    </a:lnTo>
                    <a:lnTo>
                      <a:pt x="63" y="110"/>
                    </a:lnTo>
                    <a:lnTo>
                      <a:pt x="65" y="108"/>
                    </a:lnTo>
                    <a:lnTo>
                      <a:pt x="66" y="106"/>
                    </a:lnTo>
                    <a:lnTo>
                      <a:pt x="66" y="105"/>
                    </a:lnTo>
                    <a:lnTo>
                      <a:pt x="67" y="103"/>
                    </a:lnTo>
                    <a:lnTo>
                      <a:pt x="68" y="101"/>
                    </a:lnTo>
                    <a:lnTo>
                      <a:pt x="68" y="100"/>
                    </a:lnTo>
                    <a:lnTo>
                      <a:pt x="68" y="98"/>
                    </a:lnTo>
                    <a:lnTo>
                      <a:pt x="69" y="96"/>
                    </a:lnTo>
                    <a:lnTo>
                      <a:pt x="69" y="95"/>
                    </a:lnTo>
                    <a:lnTo>
                      <a:pt x="70" y="95"/>
                    </a:lnTo>
                    <a:lnTo>
                      <a:pt x="70" y="93"/>
                    </a:lnTo>
                    <a:lnTo>
                      <a:pt x="70" y="91"/>
                    </a:lnTo>
                    <a:lnTo>
                      <a:pt x="70" y="90"/>
                    </a:lnTo>
                    <a:lnTo>
                      <a:pt x="72" y="88"/>
                    </a:lnTo>
                    <a:lnTo>
                      <a:pt x="72" y="86"/>
                    </a:lnTo>
                    <a:lnTo>
                      <a:pt x="72" y="85"/>
                    </a:lnTo>
                    <a:lnTo>
                      <a:pt x="73" y="83"/>
                    </a:lnTo>
                    <a:lnTo>
                      <a:pt x="73" y="81"/>
                    </a:lnTo>
                    <a:lnTo>
                      <a:pt x="73" y="80"/>
                    </a:lnTo>
                    <a:lnTo>
                      <a:pt x="73" y="78"/>
                    </a:lnTo>
                    <a:lnTo>
                      <a:pt x="73" y="76"/>
                    </a:lnTo>
                    <a:lnTo>
                      <a:pt x="73" y="74"/>
                    </a:lnTo>
                    <a:lnTo>
                      <a:pt x="73" y="73"/>
                    </a:lnTo>
                    <a:lnTo>
                      <a:pt x="73" y="71"/>
                    </a:lnTo>
                    <a:lnTo>
                      <a:pt x="73" y="69"/>
                    </a:lnTo>
                    <a:lnTo>
                      <a:pt x="74" y="69"/>
                    </a:lnTo>
                    <a:lnTo>
                      <a:pt x="73" y="69"/>
                    </a:lnTo>
                    <a:lnTo>
                      <a:pt x="73" y="68"/>
                    </a:lnTo>
                    <a:lnTo>
                      <a:pt x="73" y="66"/>
                    </a:lnTo>
                    <a:lnTo>
                      <a:pt x="73" y="64"/>
                    </a:lnTo>
                    <a:lnTo>
                      <a:pt x="73" y="63"/>
                    </a:lnTo>
                    <a:lnTo>
                      <a:pt x="73" y="61"/>
                    </a:lnTo>
                    <a:lnTo>
                      <a:pt x="73" y="59"/>
                    </a:lnTo>
                    <a:lnTo>
                      <a:pt x="73" y="58"/>
                    </a:lnTo>
                    <a:lnTo>
                      <a:pt x="73" y="56"/>
                    </a:lnTo>
                    <a:lnTo>
                      <a:pt x="72" y="54"/>
                    </a:lnTo>
                    <a:lnTo>
                      <a:pt x="72" y="53"/>
                    </a:lnTo>
                    <a:lnTo>
                      <a:pt x="72" y="51"/>
                    </a:lnTo>
                    <a:lnTo>
                      <a:pt x="70" y="49"/>
                    </a:lnTo>
                    <a:lnTo>
                      <a:pt x="70" y="48"/>
                    </a:lnTo>
                    <a:lnTo>
                      <a:pt x="70" y="46"/>
                    </a:lnTo>
                    <a:lnTo>
                      <a:pt x="70" y="44"/>
                    </a:lnTo>
                    <a:lnTo>
                      <a:pt x="69" y="44"/>
                    </a:lnTo>
                    <a:lnTo>
                      <a:pt x="69" y="43"/>
                    </a:lnTo>
                    <a:lnTo>
                      <a:pt x="68" y="41"/>
                    </a:lnTo>
                    <a:lnTo>
                      <a:pt x="68" y="39"/>
                    </a:lnTo>
                    <a:lnTo>
                      <a:pt x="68" y="37"/>
                    </a:lnTo>
                    <a:lnTo>
                      <a:pt x="67" y="36"/>
                    </a:lnTo>
                    <a:lnTo>
                      <a:pt x="66" y="34"/>
                    </a:lnTo>
                    <a:lnTo>
                      <a:pt x="66" y="32"/>
                    </a:lnTo>
                    <a:lnTo>
                      <a:pt x="65" y="31"/>
                    </a:lnTo>
                    <a:lnTo>
                      <a:pt x="63" y="29"/>
                    </a:lnTo>
                    <a:lnTo>
                      <a:pt x="63" y="27"/>
                    </a:lnTo>
                    <a:lnTo>
                      <a:pt x="62" y="27"/>
                    </a:lnTo>
                    <a:lnTo>
                      <a:pt x="61" y="26"/>
                    </a:lnTo>
                    <a:lnTo>
                      <a:pt x="61" y="24"/>
                    </a:lnTo>
                    <a:lnTo>
                      <a:pt x="60" y="22"/>
                    </a:lnTo>
                    <a:lnTo>
                      <a:pt x="59" y="21"/>
                    </a:lnTo>
                    <a:lnTo>
                      <a:pt x="58" y="19"/>
                    </a:lnTo>
                    <a:lnTo>
                      <a:pt x="56" y="19"/>
                    </a:lnTo>
                    <a:lnTo>
                      <a:pt x="55" y="17"/>
                    </a:lnTo>
                    <a:lnTo>
                      <a:pt x="54" y="16"/>
                    </a:lnTo>
                    <a:lnTo>
                      <a:pt x="53" y="14"/>
                    </a:lnTo>
                    <a:lnTo>
                      <a:pt x="51" y="12"/>
                    </a:lnTo>
                    <a:lnTo>
                      <a:pt x="49" y="11"/>
                    </a:lnTo>
                    <a:lnTo>
                      <a:pt x="48" y="11"/>
                    </a:lnTo>
                    <a:lnTo>
                      <a:pt x="46" y="9"/>
                    </a:lnTo>
                    <a:lnTo>
                      <a:pt x="44" y="7"/>
                    </a:lnTo>
                    <a:lnTo>
                      <a:pt x="41" y="5"/>
                    </a:lnTo>
                    <a:lnTo>
                      <a:pt x="38" y="4"/>
                    </a:lnTo>
                    <a:lnTo>
                      <a:pt x="34" y="2"/>
                    </a:lnTo>
                    <a:lnTo>
                      <a:pt x="25" y="0"/>
                    </a:lnTo>
                    <a:lnTo>
                      <a:pt x="21" y="2"/>
                    </a:lnTo>
                    <a:lnTo>
                      <a:pt x="20" y="2"/>
                    </a:lnTo>
                    <a:lnTo>
                      <a:pt x="19" y="2"/>
                    </a:lnTo>
                    <a:lnTo>
                      <a:pt x="18" y="2"/>
                    </a:lnTo>
                    <a:lnTo>
                      <a:pt x="17" y="2"/>
                    </a:lnTo>
                    <a:lnTo>
                      <a:pt x="16" y="2"/>
                    </a:lnTo>
                    <a:lnTo>
                      <a:pt x="14" y="2"/>
                    </a:lnTo>
                    <a:lnTo>
                      <a:pt x="14" y="4"/>
                    </a:lnTo>
                    <a:lnTo>
                      <a:pt x="13" y="4"/>
                    </a:lnTo>
                    <a:lnTo>
                      <a:pt x="12" y="4"/>
                    </a:lnTo>
                    <a:lnTo>
                      <a:pt x="11" y="4"/>
                    </a:lnTo>
                    <a:lnTo>
                      <a:pt x="10" y="5"/>
                    </a:lnTo>
                    <a:lnTo>
                      <a:pt x="9" y="5"/>
                    </a:lnTo>
                    <a:lnTo>
                      <a:pt x="7" y="5"/>
                    </a:lnTo>
                    <a:lnTo>
                      <a:pt x="7" y="7"/>
                    </a:lnTo>
                    <a:lnTo>
                      <a:pt x="6" y="7"/>
                    </a:lnTo>
                    <a:lnTo>
                      <a:pt x="5" y="7"/>
                    </a:lnTo>
                    <a:lnTo>
                      <a:pt x="4" y="9"/>
                    </a:lnTo>
                    <a:lnTo>
                      <a:pt x="3" y="9"/>
                    </a:lnTo>
                    <a:lnTo>
                      <a:pt x="2" y="11"/>
                    </a:lnTo>
                    <a:lnTo>
                      <a:pt x="0" y="11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" name="Rectangle 83"/>
              <p:cNvSpPr>
                <a:spLocks noChangeArrowheads="1"/>
              </p:cNvSpPr>
              <p:nvPr/>
            </p:nvSpPr>
            <p:spPr bwMode="auto">
              <a:xfrm>
                <a:off x="4963" y="997"/>
                <a:ext cx="75" cy="2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" name="Line 84"/>
              <p:cNvSpPr>
                <a:spLocks noChangeShapeType="1"/>
              </p:cNvSpPr>
              <p:nvPr/>
            </p:nvSpPr>
            <p:spPr bwMode="auto">
              <a:xfrm flipV="1">
                <a:off x="5038" y="861"/>
                <a:ext cx="1" cy="491"/>
              </a:xfrm>
              <a:prstGeom prst="line">
                <a:avLst/>
              </a:prstGeom>
              <a:noFill/>
              <a:ln w="22225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" name="Freeform 85"/>
              <p:cNvSpPr>
                <a:spLocks/>
              </p:cNvSpPr>
              <p:nvPr/>
            </p:nvSpPr>
            <p:spPr bwMode="auto">
              <a:xfrm>
                <a:off x="5038" y="1098"/>
                <a:ext cx="74" cy="142"/>
              </a:xfrm>
              <a:custGeom>
                <a:avLst/>
                <a:gdLst>
                  <a:gd name="T0" fmla="*/ 3 w 74"/>
                  <a:gd name="T1" fmla="*/ 133 h 142"/>
                  <a:gd name="T2" fmla="*/ 4 w 74"/>
                  <a:gd name="T3" fmla="*/ 133 h 142"/>
                  <a:gd name="T4" fmla="*/ 6 w 74"/>
                  <a:gd name="T5" fmla="*/ 135 h 142"/>
                  <a:gd name="T6" fmla="*/ 9 w 74"/>
                  <a:gd name="T7" fmla="*/ 136 h 142"/>
                  <a:gd name="T8" fmla="*/ 11 w 74"/>
                  <a:gd name="T9" fmla="*/ 136 h 142"/>
                  <a:gd name="T10" fmla="*/ 12 w 74"/>
                  <a:gd name="T11" fmla="*/ 138 h 142"/>
                  <a:gd name="T12" fmla="*/ 14 w 74"/>
                  <a:gd name="T13" fmla="*/ 138 h 142"/>
                  <a:gd name="T14" fmla="*/ 17 w 74"/>
                  <a:gd name="T15" fmla="*/ 140 h 142"/>
                  <a:gd name="T16" fmla="*/ 18 w 74"/>
                  <a:gd name="T17" fmla="*/ 140 h 142"/>
                  <a:gd name="T18" fmla="*/ 20 w 74"/>
                  <a:gd name="T19" fmla="*/ 140 h 142"/>
                  <a:gd name="T20" fmla="*/ 23 w 74"/>
                  <a:gd name="T21" fmla="*/ 140 h 142"/>
                  <a:gd name="T22" fmla="*/ 25 w 74"/>
                  <a:gd name="T23" fmla="*/ 140 h 142"/>
                  <a:gd name="T24" fmla="*/ 25 w 74"/>
                  <a:gd name="T25" fmla="*/ 140 h 142"/>
                  <a:gd name="T26" fmla="*/ 30 w 74"/>
                  <a:gd name="T27" fmla="*/ 140 h 142"/>
                  <a:gd name="T28" fmla="*/ 33 w 74"/>
                  <a:gd name="T29" fmla="*/ 140 h 142"/>
                  <a:gd name="T30" fmla="*/ 38 w 74"/>
                  <a:gd name="T31" fmla="*/ 138 h 142"/>
                  <a:gd name="T32" fmla="*/ 41 w 74"/>
                  <a:gd name="T33" fmla="*/ 136 h 142"/>
                  <a:gd name="T34" fmla="*/ 46 w 74"/>
                  <a:gd name="T35" fmla="*/ 133 h 142"/>
                  <a:gd name="T36" fmla="*/ 49 w 74"/>
                  <a:gd name="T37" fmla="*/ 131 h 142"/>
                  <a:gd name="T38" fmla="*/ 53 w 74"/>
                  <a:gd name="T39" fmla="*/ 126 h 142"/>
                  <a:gd name="T40" fmla="*/ 58 w 74"/>
                  <a:gd name="T41" fmla="*/ 123 h 142"/>
                  <a:gd name="T42" fmla="*/ 61 w 74"/>
                  <a:gd name="T43" fmla="*/ 116 h 142"/>
                  <a:gd name="T44" fmla="*/ 66 w 74"/>
                  <a:gd name="T45" fmla="*/ 108 h 142"/>
                  <a:gd name="T46" fmla="*/ 69 w 74"/>
                  <a:gd name="T47" fmla="*/ 98 h 142"/>
                  <a:gd name="T48" fmla="*/ 73 w 74"/>
                  <a:gd name="T49" fmla="*/ 71 h 142"/>
                  <a:gd name="T50" fmla="*/ 70 w 74"/>
                  <a:gd name="T51" fmla="*/ 47 h 142"/>
                  <a:gd name="T52" fmla="*/ 67 w 74"/>
                  <a:gd name="T53" fmla="*/ 35 h 142"/>
                  <a:gd name="T54" fmla="*/ 62 w 74"/>
                  <a:gd name="T55" fmla="*/ 27 h 142"/>
                  <a:gd name="T56" fmla="*/ 59 w 74"/>
                  <a:gd name="T57" fmla="*/ 20 h 142"/>
                  <a:gd name="T58" fmla="*/ 54 w 74"/>
                  <a:gd name="T59" fmla="*/ 15 h 142"/>
                  <a:gd name="T60" fmla="*/ 51 w 74"/>
                  <a:gd name="T61" fmla="*/ 12 h 142"/>
                  <a:gd name="T62" fmla="*/ 46 w 74"/>
                  <a:gd name="T63" fmla="*/ 9 h 142"/>
                  <a:gd name="T64" fmla="*/ 42 w 74"/>
                  <a:gd name="T65" fmla="*/ 5 h 142"/>
                  <a:gd name="T66" fmla="*/ 39 w 74"/>
                  <a:gd name="T67" fmla="*/ 3 h 142"/>
                  <a:gd name="T68" fmla="*/ 34 w 74"/>
                  <a:gd name="T69" fmla="*/ 2 h 142"/>
                  <a:gd name="T70" fmla="*/ 31 w 74"/>
                  <a:gd name="T71" fmla="*/ 2 h 142"/>
                  <a:gd name="T72" fmla="*/ 26 w 74"/>
                  <a:gd name="T73" fmla="*/ 2 h 142"/>
                  <a:gd name="T74" fmla="*/ 25 w 74"/>
                  <a:gd name="T75" fmla="*/ 2 h 142"/>
                  <a:gd name="T76" fmla="*/ 23 w 74"/>
                  <a:gd name="T77" fmla="*/ 2 h 142"/>
                  <a:gd name="T78" fmla="*/ 21 w 74"/>
                  <a:gd name="T79" fmla="*/ 2 h 142"/>
                  <a:gd name="T80" fmla="*/ 19 w 74"/>
                  <a:gd name="T81" fmla="*/ 2 h 142"/>
                  <a:gd name="T82" fmla="*/ 18 w 74"/>
                  <a:gd name="T83" fmla="*/ 2 h 142"/>
                  <a:gd name="T84" fmla="*/ 16 w 74"/>
                  <a:gd name="T85" fmla="*/ 2 h 142"/>
                  <a:gd name="T86" fmla="*/ 13 w 74"/>
                  <a:gd name="T87" fmla="*/ 3 h 142"/>
                  <a:gd name="T88" fmla="*/ 12 w 74"/>
                  <a:gd name="T89" fmla="*/ 3 h 142"/>
                  <a:gd name="T90" fmla="*/ 10 w 74"/>
                  <a:gd name="T91" fmla="*/ 5 h 142"/>
                  <a:gd name="T92" fmla="*/ 7 w 74"/>
                  <a:gd name="T93" fmla="*/ 5 h 142"/>
                  <a:gd name="T94" fmla="*/ 6 w 74"/>
                  <a:gd name="T95" fmla="*/ 7 h 142"/>
                  <a:gd name="T96" fmla="*/ 4 w 74"/>
                  <a:gd name="T97" fmla="*/ 9 h 142"/>
                  <a:gd name="T98" fmla="*/ 3 w 74"/>
                  <a:gd name="T99" fmla="*/ 10 h 142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74"/>
                  <a:gd name="T151" fmla="*/ 0 h 142"/>
                  <a:gd name="T152" fmla="*/ 74 w 74"/>
                  <a:gd name="T153" fmla="*/ 142 h 142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74" h="142">
                    <a:moveTo>
                      <a:pt x="0" y="131"/>
                    </a:moveTo>
                    <a:lnTo>
                      <a:pt x="2" y="131"/>
                    </a:lnTo>
                    <a:lnTo>
                      <a:pt x="3" y="133"/>
                    </a:lnTo>
                    <a:lnTo>
                      <a:pt x="4" y="133"/>
                    </a:lnTo>
                    <a:lnTo>
                      <a:pt x="5" y="135"/>
                    </a:lnTo>
                    <a:lnTo>
                      <a:pt x="6" y="135"/>
                    </a:lnTo>
                    <a:lnTo>
                      <a:pt x="7" y="135"/>
                    </a:lnTo>
                    <a:lnTo>
                      <a:pt x="7" y="136"/>
                    </a:lnTo>
                    <a:lnTo>
                      <a:pt x="9" y="136"/>
                    </a:lnTo>
                    <a:lnTo>
                      <a:pt x="10" y="136"/>
                    </a:lnTo>
                    <a:lnTo>
                      <a:pt x="11" y="136"/>
                    </a:lnTo>
                    <a:lnTo>
                      <a:pt x="11" y="138"/>
                    </a:lnTo>
                    <a:lnTo>
                      <a:pt x="12" y="138"/>
                    </a:lnTo>
                    <a:lnTo>
                      <a:pt x="13" y="138"/>
                    </a:lnTo>
                    <a:lnTo>
                      <a:pt x="14" y="138"/>
                    </a:lnTo>
                    <a:lnTo>
                      <a:pt x="14" y="140"/>
                    </a:lnTo>
                    <a:lnTo>
                      <a:pt x="16" y="140"/>
                    </a:lnTo>
                    <a:lnTo>
                      <a:pt x="17" y="140"/>
                    </a:lnTo>
                    <a:lnTo>
                      <a:pt x="18" y="140"/>
                    </a:lnTo>
                    <a:lnTo>
                      <a:pt x="19" y="140"/>
                    </a:lnTo>
                    <a:lnTo>
                      <a:pt x="20" y="140"/>
                    </a:lnTo>
                    <a:lnTo>
                      <a:pt x="21" y="140"/>
                    </a:lnTo>
                    <a:lnTo>
                      <a:pt x="23" y="140"/>
                    </a:lnTo>
                    <a:lnTo>
                      <a:pt x="24" y="140"/>
                    </a:lnTo>
                    <a:lnTo>
                      <a:pt x="25" y="140"/>
                    </a:lnTo>
                    <a:lnTo>
                      <a:pt x="25" y="142"/>
                    </a:lnTo>
                    <a:lnTo>
                      <a:pt x="25" y="140"/>
                    </a:lnTo>
                    <a:lnTo>
                      <a:pt x="26" y="140"/>
                    </a:lnTo>
                    <a:lnTo>
                      <a:pt x="27" y="140"/>
                    </a:lnTo>
                    <a:lnTo>
                      <a:pt x="28" y="140"/>
                    </a:lnTo>
                    <a:lnTo>
                      <a:pt x="30" y="140"/>
                    </a:lnTo>
                    <a:lnTo>
                      <a:pt x="31" y="140"/>
                    </a:lnTo>
                    <a:lnTo>
                      <a:pt x="32" y="140"/>
                    </a:lnTo>
                    <a:lnTo>
                      <a:pt x="33" y="140"/>
                    </a:lnTo>
                    <a:lnTo>
                      <a:pt x="34" y="140"/>
                    </a:lnTo>
                    <a:lnTo>
                      <a:pt x="35" y="138"/>
                    </a:lnTo>
                    <a:lnTo>
                      <a:pt x="37" y="138"/>
                    </a:lnTo>
                    <a:lnTo>
                      <a:pt x="38" y="138"/>
                    </a:lnTo>
                    <a:lnTo>
                      <a:pt x="39" y="138"/>
                    </a:lnTo>
                    <a:lnTo>
                      <a:pt x="39" y="136"/>
                    </a:lnTo>
                    <a:lnTo>
                      <a:pt x="40" y="136"/>
                    </a:lnTo>
                    <a:lnTo>
                      <a:pt x="41" y="136"/>
                    </a:lnTo>
                    <a:lnTo>
                      <a:pt x="42" y="136"/>
                    </a:lnTo>
                    <a:lnTo>
                      <a:pt x="44" y="135"/>
                    </a:lnTo>
                    <a:lnTo>
                      <a:pt x="45" y="135"/>
                    </a:lnTo>
                    <a:lnTo>
                      <a:pt x="46" y="133"/>
                    </a:lnTo>
                    <a:lnTo>
                      <a:pt x="47" y="133"/>
                    </a:lnTo>
                    <a:lnTo>
                      <a:pt x="48" y="131"/>
                    </a:lnTo>
                    <a:lnTo>
                      <a:pt x="49" y="131"/>
                    </a:lnTo>
                    <a:lnTo>
                      <a:pt x="51" y="130"/>
                    </a:lnTo>
                    <a:lnTo>
                      <a:pt x="52" y="130"/>
                    </a:lnTo>
                    <a:lnTo>
                      <a:pt x="53" y="128"/>
                    </a:lnTo>
                    <a:lnTo>
                      <a:pt x="53" y="126"/>
                    </a:lnTo>
                    <a:lnTo>
                      <a:pt x="54" y="126"/>
                    </a:lnTo>
                    <a:lnTo>
                      <a:pt x="55" y="125"/>
                    </a:lnTo>
                    <a:lnTo>
                      <a:pt x="56" y="123"/>
                    </a:lnTo>
                    <a:lnTo>
                      <a:pt x="58" y="123"/>
                    </a:lnTo>
                    <a:lnTo>
                      <a:pt x="59" y="121"/>
                    </a:lnTo>
                    <a:lnTo>
                      <a:pt x="60" y="120"/>
                    </a:lnTo>
                    <a:lnTo>
                      <a:pt x="60" y="118"/>
                    </a:lnTo>
                    <a:lnTo>
                      <a:pt x="61" y="116"/>
                    </a:lnTo>
                    <a:lnTo>
                      <a:pt x="62" y="115"/>
                    </a:lnTo>
                    <a:lnTo>
                      <a:pt x="63" y="113"/>
                    </a:lnTo>
                    <a:lnTo>
                      <a:pt x="65" y="111"/>
                    </a:lnTo>
                    <a:lnTo>
                      <a:pt x="66" y="108"/>
                    </a:lnTo>
                    <a:lnTo>
                      <a:pt x="67" y="106"/>
                    </a:lnTo>
                    <a:lnTo>
                      <a:pt x="67" y="104"/>
                    </a:lnTo>
                    <a:lnTo>
                      <a:pt x="68" y="101"/>
                    </a:lnTo>
                    <a:lnTo>
                      <a:pt x="69" y="98"/>
                    </a:lnTo>
                    <a:lnTo>
                      <a:pt x="70" y="94"/>
                    </a:lnTo>
                    <a:lnTo>
                      <a:pt x="72" y="89"/>
                    </a:lnTo>
                    <a:lnTo>
                      <a:pt x="73" y="84"/>
                    </a:lnTo>
                    <a:lnTo>
                      <a:pt x="73" y="71"/>
                    </a:lnTo>
                    <a:lnTo>
                      <a:pt x="74" y="71"/>
                    </a:lnTo>
                    <a:lnTo>
                      <a:pt x="73" y="57"/>
                    </a:lnTo>
                    <a:lnTo>
                      <a:pt x="72" y="52"/>
                    </a:lnTo>
                    <a:lnTo>
                      <a:pt x="70" y="47"/>
                    </a:lnTo>
                    <a:lnTo>
                      <a:pt x="69" y="44"/>
                    </a:lnTo>
                    <a:lnTo>
                      <a:pt x="68" y="41"/>
                    </a:lnTo>
                    <a:lnTo>
                      <a:pt x="67" y="37"/>
                    </a:lnTo>
                    <a:lnTo>
                      <a:pt x="67" y="35"/>
                    </a:lnTo>
                    <a:lnTo>
                      <a:pt x="66" y="34"/>
                    </a:lnTo>
                    <a:lnTo>
                      <a:pt x="65" y="30"/>
                    </a:lnTo>
                    <a:lnTo>
                      <a:pt x="63" y="29"/>
                    </a:lnTo>
                    <a:lnTo>
                      <a:pt x="62" y="27"/>
                    </a:lnTo>
                    <a:lnTo>
                      <a:pt x="61" y="25"/>
                    </a:lnTo>
                    <a:lnTo>
                      <a:pt x="60" y="24"/>
                    </a:lnTo>
                    <a:lnTo>
                      <a:pt x="60" y="22"/>
                    </a:lnTo>
                    <a:lnTo>
                      <a:pt x="59" y="20"/>
                    </a:lnTo>
                    <a:lnTo>
                      <a:pt x="58" y="19"/>
                    </a:lnTo>
                    <a:lnTo>
                      <a:pt x="56" y="19"/>
                    </a:lnTo>
                    <a:lnTo>
                      <a:pt x="55" y="17"/>
                    </a:lnTo>
                    <a:lnTo>
                      <a:pt x="54" y="15"/>
                    </a:lnTo>
                    <a:lnTo>
                      <a:pt x="53" y="15"/>
                    </a:lnTo>
                    <a:lnTo>
                      <a:pt x="53" y="14"/>
                    </a:lnTo>
                    <a:lnTo>
                      <a:pt x="52" y="12"/>
                    </a:lnTo>
                    <a:lnTo>
                      <a:pt x="51" y="12"/>
                    </a:lnTo>
                    <a:lnTo>
                      <a:pt x="49" y="10"/>
                    </a:lnTo>
                    <a:lnTo>
                      <a:pt x="48" y="10"/>
                    </a:lnTo>
                    <a:lnTo>
                      <a:pt x="47" y="9"/>
                    </a:lnTo>
                    <a:lnTo>
                      <a:pt x="46" y="9"/>
                    </a:lnTo>
                    <a:lnTo>
                      <a:pt x="45" y="7"/>
                    </a:lnTo>
                    <a:lnTo>
                      <a:pt x="44" y="7"/>
                    </a:lnTo>
                    <a:lnTo>
                      <a:pt x="42" y="5"/>
                    </a:lnTo>
                    <a:lnTo>
                      <a:pt x="41" y="5"/>
                    </a:lnTo>
                    <a:lnTo>
                      <a:pt x="40" y="5"/>
                    </a:lnTo>
                    <a:lnTo>
                      <a:pt x="39" y="5"/>
                    </a:lnTo>
                    <a:lnTo>
                      <a:pt x="39" y="3"/>
                    </a:lnTo>
                    <a:lnTo>
                      <a:pt x="38" y="3"/>
                    </a:lnTo>
                    <a:lnTo>
                      <a:pt x="37" y="3"/>
                    </a:lnTo>
                    <a:lnTo>
                      <a:pt x="35" y="3"/>
                    </a:lnTo>
                    <a:lnTo>
                      <a:pt x="34" y="2"/>
                    </a:lnTo>
                    <a:lnTo>
                      <a:pt x="33" y="2"/>
                    </a:lnTo>
                    <a:lnTo>
                      <a:pt x="32" y="2"/>
                    </a:lnTo>
                    <a:lnTo>
                      <a:pt x="31" y="2"/>
                    </a:lnTo>
                    <a:lnTo>
                      <a:pt x="30" y="2"/>
                    </a:lnTo>
                    <a:lnTo>
                      <a:pt x="28" y="2"/>
                    </a:lnTo>
                    <a:lnTo>
                      <a:pt x="27" y="2"/>
                    </a:lnTo>
                    <a:lnTo>
                      <a:pt x="26" y="2"/>
                    </a:lnTo>
                    <a:lnTo>
                      <a:pt x="25" y="2"/>
                    </a:lnTo>
                    <a:lnTo>
                      <a:pt x="25" y="0"/>
                    </a:lnTo>
                    <a:lnTo>
                      <a:pt x="25" y="2"/>
                    </a:lnTo>
                    <a:lnTo>
                      <a:pt x="24" y="2"/>
                    </a:lnTo>
                    <a:lnTo>
                      <a:pt x="23" y="2"/>
                    </a:lnTo>
                    <a:lnTo>
                      <a:pt x="21" y="2"/>
                    </a:lnTo>
                    <a:lnTo>
                      <a:pt x="20" y="2"/>
                    </a:lnTo>
                    <a:lnTo>
                      <a:pt x="19" y="2"/>
                    </a:lnTo>
                    <a:lnTo>
                      <a:pt x="18" y="2"/>
                    </a:lnTo>
                    <a:lnTo>
                      <a:pt x="17" y="2"/>
                    </a:lnTo>
                    <a:lnTo>
                      <a:pt x="16" y="2"/>
                    </a:lnTo>
                    <a:lnTo>
                      <a:pt x="14" y="3"/>
                    </a:lnTo>
                    <a:lnTo>
                      <a:pt x="13" y="3"/>
                    </a:lnTo>
                    <a:lnTo>
                      <a:pt x="12" y="3"/>
                    </a:lnTo>
                    <a:lnTo>
                      <a:pt x="11" y="3"/>
                    </a:lnTo>
                    <a:lnTo>
                      <a:pt x="10" y="5"/>
                    </a:lnTo>
                    <a:lnTo>
                      <a:pt x="9" y="5"/>
                    </a:lnTo>
                    <a:lnTo>
                      <a:pt x="7" y="5"/>
                    </a:lnTo>
                    <a:lnTo>
                      <a:pt x="7" y="7"/>
                    </a:lnTo>
                    <a:lnTo>
                      <a:pt x="6" y="7"/>
                    </a:lnTo>
                    <a:lnTo>
                      <a:pt x="5" y="7"/>
                    </a:lnTo>
                    <a:lnTo>
                      <a:pt x="5" y="9"/>
                    </a:lnTo>
                    <a:lnTo>
                      <a:pt x="4" y="9"/>
                    </a:lnTo>
                    <a:lnTo>
                      <a:pt x="3" y="9"/>
                    </a:lnTo>
                    <a:lnTo>
                      <a:pt x="3" y="1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" name="Freeform 86"/>
              <p:cNvSpPr>
                <a:spLocks/>
              </p:cNvSpPr>
              <p:nvPr/>
            </p:nvSpPr>
            <p:spPr bwMode="auto">
              <a:xfrm>
                <a:off x="5038" y="968"/>
                <a:ext cx="74" cy="142"/>
              </a:xfrm>
              <a:custGeom>
                <a:avLst/>
                <a:gdLst>
                  <a:gd name="T0" fmla="*/ 3 w 74"/>
                  <a:gd name="T1" fmla="*/ 133 h 142"/>
                  <a:gd name="T2" fmla="*/ 4 w 74"/>
                  <a:gd name="T3" fmla="*/ 133 h 142"/>
                  <a:gd name="T4" fmla="*/ 6 w 74"/>
                  <a:gd name="T5" fmla="*/ 135 h 142"/>
                  <a:gd name="T6" fmla="*/ 9 w 74"/>
                  <a:gd name="T7" fmla="*/ 137 h 142"/>
                  <a:gd name="T8" fmla="*/ 11 w 74"/>
                  <a:gd name="T9" fmla="*/ 137 h 142"/>
                  <a:gd name="T10" fmla="*/ 12 w 74"/>
                  <a:gd name="T11" fmla="*/ 139 h 142"/>
                  <a:gd name="T12" fmla="*/ 14 w 74"/>
                  <a:gd name="T13" fmla="*/ 139 h 142"/>
                  <a:gd name="T14" fmla="*/ 17 w 74"/>
                  <a:gd name="T15" fmla="*/ 140 h 142"/>
                  <a:gd name="T16" fmla="*/ 18 w 74"/>
                  <a:gd name="T17" fmla="*/ 140 h 142"/>
                  <a:gd name="T18" fmla="*/ 20 w 74"/>
                  <a:gd name="T19" fmla="*/ 140 h 142"/>
                  <a:gd name="T20" fmla="*/ 23 w 74"/>
                  <a:gd name="T21" fmla="*/ 140 h 142"/>
                  <a:gd name="T22" fmla="*/ 25 w 74"/>
                  <a:gd name="T23" fmla="*/ 140 h 142"/>
                  <a:gd name="T24" fmla="*/ 25 w 74"/>
                  <a:gd name="T25" fmla="*/ 140 h 142"/>
                  <a:gd name="T26" fmla="*/ 30 w 74"/>
                  <a:gd name="T27" fmla="*/ 140 h 142"/>
                  <a:gd name="T28" fmla="*/ 33 w 74"/>
                  <a:gd name="T29" fmla="*/ 140 h 142"/>
                  <a:gd name="T30" fmla="*/ 38 w 74"/>
                  <a:gd name="T31" fmla="*/ 139 h 142"/>
                  <a:gd name="T32" fmla="*/ 41 w 74"/>
                  <a:gd name="T33" fmla="*/ 137 h 142"/>
                  <a:gd name="T34" fmla="*/ 46 w 74"/>
                  <a:gd name="T35" fmla="*/ 133 h 142"/>
                  <a:gd name="T36" fmla="*/ 49 w 74"/>
                  <a:gd name="T37" fmla="*/ 132 h 142"/>
                  <a:gd name="T38" fmla="*/ 53 w 74"/>
                  <a:gd name="T39" fmla="*/ 127 h 142"/>
                  <a:gd name="T40" fmla="*/ 58 w 74"/>
                  <a:gd name="T41" fmla="*/ 123 h 142"/>
                  <a:gd name="T42" fmla="*/ 61 w 74"/>
                  <a:gd name="T43" fmla="*/ 117 h 142"/>
                  <a:gd name="T44" fmla="*/ 66 w 74"/>
                  <a:gd name="T45" fmla="*/ 108 h 142"/>
                  <a:gd name="T46" fmla="*/ 69 w 74"/>
                  <a:gd name="T47" fmla="*/ 98 h 142"/>
                  <a:gd name="T48" fmla="*/ 73 w 74"/>
                  <a:gd name="T49" fmla="*/ 71 h 142"/>
                  <a:gd name="T50" fmla="*/ 70 w 74"/>
                  <a:gd name="T51" fmla="*/ 48 h 142"/>
                  <a:gd name="T52" fmla="*/ 67 w 74"/>
                  <a:gd name="T53" fmla="*/ 36 h 142"/>
                  <a:gd name="T54" fmla="*/ 62 w 74"/>
                  <a:gd name="T55" fmla="*/ 27 h 142"/>
                  <a:gd name="T56" fmla="*/ 59 w 74"/>
                  <a:gd name="T57" fmla="*/ 21 h 142"/>
                  <a:gd name="T58" fmla="*/ 54 w 74"/>
                  <a:gd name="T59" fmla="*/ 16 h 142"/>
                  <a:gd name="T60" fmla="*/ 51 w 74"/>
                  <a:gd name="T61" fmla="*/ 12 h 142"/>
                  <a:gd name="T62" fmla="*/ 46 w 74"/>
                  <a:gd name="T63" fmla="*/ 9 h 142"/>
                  <a:gd name="T64" fmla="*/ 42 w 74"/>
                  <a:gd name="T65" fmla="*/ 6 h 142"/>
                  <a:gd name="T66" fmla="*/ 39 w 74"/>
                  <a:gd name="T67" fmla="*/ 4 h 142"/>
                  <a:gd name="T68" fmla="*/ 34 w 74"/>
                  <a:gd name="T69" fmla="*/ 2 h 142"/>
                  <a:gd name="T70" fmla="*/ 31 w 74"/>
                  <a:gd name="T71" fmla="*/ 2 h 142"/>
                  <a:gd name="T72" fmla="*/ 26 w 74"/>
                  <a:gd name="T73" fmla="*/ 2 h 142"/>
                  <a:gd name="T74" fmla="*/ 25 w 74"/>
                  <a:gd name="T75" fmla="*/ 2 h 142"/>
                  <a:gd name="T76" fmla="*/ 23 w 74"/>
                  <a:gd name="T77" fmla="*/ 2 h 142"/>
                  <a:gd name="T78" fmla="*/ 21 w 74"/>
                  <a:gd name="T79" fmla="*/ 2 h 142"/>
                  <a:gd name="T80" fmla="*/ 19 w 74"/>
                  <a:gd name="T81" fmla="*/ 2 h 142"/>
                  <a:gd name="T82" fmla="*/ 18 w 74"/>
                  <a:gd name="T83" fmla="*/ 2 h 142"/>
                  <a:gd name="T84" fmla="*/ 16 w 74"/>
                  <a:gd name="T85" fmla="*/ 2 h 142"/>
                  <a:gd name="T86" fmla="*/ 13 w 74"/>
                  <a:gd name="T87" fmla="*/ 4 h 142"/>
                  <a:gd name="T88" fmla="*/ 12 w 74"/>
                  <a:gd name="T89" fmla="*/ 4 h 142"/>
                  <a:gd name="T90" fmla="*/ 10 w 74"/>
                  <a:gd name="T91" fmla="*/ 6 h 142"/>
                  <a:gd name="T92" fmla="*/ 7 w 74"/>
                  <a:gd name="T93" fmla="*/ 6 h 142"/>
                  <a:gd name="T94" fmla="*/ 6 w 74"/>
                  <a:gd name="T95" fmla="*/ 7 h 142"/>
                  <a:gd name="T96" fmla="*/ 4 w 74"/>
                  <a:gd name="T97" fmla="*/ 9 h 142"/>
                  <a:gd name="T98" fmla="*/ 3 w 74"/>
                  <a:gd name="T99" fmla="*/ 11 h 142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74"/>
                  <a:gd name="T151" fmla="*/ 0 h 142"/>
                  <a:gd name="T152" fmla="*/ 74 w 74"/>
                  <a:gd name="T153" fmla="*/ 142 h 142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74" h="142">
                    <a:moveTo>
                      <a:pt x="0" y="132"/>
                    </a:moveTo>
                    <a:lnTo>
                      <a:pt x="2" y="132"/>
                    </a:lnTo>
                    <a:lnTo>
                      <a:pt x="3" y="133"/>
                    </a:lnTo>
                    <a:lnTo>
                      <a:pt x="4" y="133"/>
                    </a:lnTo>
                    <a:lnTo>
                      <a:pt x="5" y="135"/>
                    </a:lnTo>
                    <a:lnTo>
                      <a:pt x="6" y="135"/>
                    </a:lnTo>
                    <a:lnTo>
                      <a:pt x="7" y="135"/>
                    </a:lnTo>
                    <a:lnTo>
                      <a:pt x="7" y="137"/>
                    </a:lnTo>
                    <a:lnTo>
                      <a:pt x="9" y="137"/>
                    </a:lnTo>
                    <a:lnTo>
                      <a:pt x="10" y="137"/>
                    </a:lnTo>
                    <a:lnTo>
                      <a:pt x="11" y="137"/>
                    </a:lnTo>
                    <a:lnTo>
                      <a:pt x="11" y="139"/>
                    </a:lnTo>
                    <a:lnTo>
                      <a:pt x="12" y="139"/>
                    </a:lnTo>
                    <a:lnTo>
                      <a:pt x="13" y="139"/>
                    </a:lnTo>
                    <a:lnTo>
                      <a:pt x="14" y="139"/>
                    </a:lnTo>
                    <a:lnTo>
                      <a:pt x="14" y="140"/>
                    </a:lnTo>
                    <a:lnTo>
                      <a:pt x="16" y="140"/>
                    </a:lnTo>
                    <a:lnTo>
                      <a:pt x="17" y="140"/>
                    </a:lnTo>
                    <a:lnTo>
                      <a:pt x="18" y="140"/>
                    </a:lnTo>
                    <a:lnTo>
                      <a:pt x="19" y="140"/>
                    </a:lnTo>
                    <a:lnTo>
                      <a:pt x="20" y="140"/>
                    </a:lnTo>
                    <a:lnTo>
                      <a:pt x="21" y="140"/>
                    </a:lnTo>
                    <a:lnTo>
                      <a:pt x="23" y="140"/>
                    </a:lnTo>
                    <a:lnTo>
                      <a:pt x="24" y="140"/>
                    </a:lnTo>
                    <a:lnTo>
                      <a:pt x="25" y="140"/>
                    </a:lnTo>
                    <a:lnTo>
                      <a:pt x="25" y="142"/>
                    </a:lnTo>
                    <a:lnTo>
                      <a:pt x="25" y="140"/>
                    </a:lnTo>
                    <a:lnTo>
                      <a:pt x="26" y="140"/>
                    </a:lnTo>
                    <a:lnTo>
                      <a:pt x="27" y="140"/>
                    </a:lnTo>
                    <a:lnTo>
                      <a:pt x="28" y="140"/>
                    </a:lnTo>
                    <a:lnTo>
                      <a:pt x="30" y="140"/>
                    </a:lnTo>
                    <a:lnTo>
                      <a:pt x="31" y="140"/>
                    </a:lnTo>
                    <a:lnTo>
                      <a:pt x="32" y="140"/>
                    </a:lnTo>
                    <a:lnTo>
                      <a:pt x="33" y="140"/>
                    </a:lnTo>
                    <a:lnTo>
                      <a:pt x="34" y="140"/>
                    </a:lnTo>
                    <a:lnTo>
                      <a:pt x="35" y="139"/>
                    </a:lnTo>
                    <a:lnTo>
                      <a:pt x="37" y="139"/>
                    </a:lnTo>
                    <a:lnTo>
                      <a:pt x="38" y="139"/>
                    </a:lnTo>
                    <a:lnTo>
                      <a:pt x="39" y="139"/>
                    </a:lnTo>
                    <a:lnTo>
                      <a:pt x="39" y="137"/>
                    </a:lnTo>
                    <a:lnTo>
                      <a:pt x="40" y="137"/>
                    </a:lnTo>
                    <a:lnTo>
                      <a:pt x="41" y="137"/>
                    </a:lnTo>
                    <a:lnTo>
                      <a:pt x="42" y="137"/>
                    </a:lnTo>
                    <a:lnTo>
                      <a:pt x="44" y="135"/>
                    </a:lnTo>
                    <a:lnTo>
                      <a:pt x="45" y="135"/>
                    </a:lnTo>
                    <a:lnTo>
                      <a:pt x="46" y="133"/>
                    </a:lnTo>
                    <a:lnTo>
                      <a:pt x="47" y="133"/>
                    </a:lnTo>
                    <a:lnTo>
                      <a:pt x="48" y="132"/>
                    </a:lnTo>
                    <a:lnTo>
                      <a:pt x="49" y="132"/>
                    </a:lnTo>
                    <a:lnTo>
                      <a:pt x="51" y="130"/>
                    </a:lnTo>
                    <a:lnTo>
                      <a:pt x="52" y="130"/>
                    </a:lnTo>
                    <a:lnTo>
                      <a:pt x="53" y="128"/>
                    </a:lnTo>
                    <a:lnTo>
                      <a:pt x="53" y="127"/>
                    </a:lnTo>
                    <a:lnTo>
                      <a:pt x="54" y="127"/>
                    </a:lnTo>
                    <a:lnTo>
                      <a:pt x="55" y="125"/>
                    </a:lnTo>
                    <a:lnTo>
                      <a:pt x="56" y="123"/>
                    </a:lnTo>
                    <a:lnTo>
                      <a:pt x="58" y="123"/>
                    </a:lnTo>
                    <a:lnTo>
                      <a:pt x="59" y="122"/>
                    </a:lnTo>
                    <a:lnTo>
                      <a:pt x="60" y="120"/>
                    </a:lnTo>
                    <a:lnTo>
                      <a:pt x="60" y="118"/>
                    </a:lnTo>
                    <a:lnTo>
                      <a:pt x="61" y="117"/>
                    </a:lnTo>
                    <a:lnTo>
                      <a:pt x="62" y="115"/>
                    </a:lnTo>
                    <a:lnTo>
                      <a:pt x="63" y="113"/>
                    </a:lnTo>
                    <a:lnTo>
                      <a:pt x="65" y="112"/>
                    </a:lnTo>
                    <a:lnTo>
                      <a:pt x="66" y="108"/>
                    </a:lnTo>
                    <a:lnTo>
                      <a:pt x="67" y="107"/>
                    </a:lnTo>
                    <a:lnTo>
                      <a:pt x="67" y="105"/>
                    </a:lnTo>
                    <a:lnTo>
                      <a:pt x="68" y="101"/>
                    </a:lnTo>
                    <a:lnTo>
                      <a:pt x="69" y="98"/>
                    </a:lnTo>
                    <a:lnTo>
                      <a:pt x="70" y="95"/>
                    </a:lnTo>
                    <a:lnTo>
                      <a:pt x="72" y="90"/>
                    </a:lnTo>
                    <a:lnTo>
                      <a:pt x="73" y="85"/>
                    </a:lnTo>
                    <a:lnTo>
                      <a:pt x="73" y="71"/>
                    </a:lnTo>
                    <a:lnTo>
                      <a:pt x="74" y="71"/>
                    </a:lnTo>
                    <a:lnTo>
                      <a:pt x="73" y="58"/>
                    </a:lnTo>
                    <a:lnTo>
                      <a:pt x="72" y="53"/>
                    </a:lnTo>
                    <a:lnTo>
                      <a:pt x="70" y="48"/>
                    </a:lnTo>
                    <a:lnTo>
                      <a:pt x="69" y="44"/>
                    </a:lnTo>
                    <a:lnTo>
                      <a:pt x="68" y="41"/>
                    </a:lnTo>
                    <a:lnTo>
                      <a:pt x="67" y="38"/>
                    </a:lnTo>
                    <a:lnTo>
                      <a:pt x="67" y="36"/>
                    </a:lnTo>
                    <a:lnTo>
                      <a:pt x="66" y="34"/>
                    </a:lnTo>
                    <a:lnTo>
                      <a:pt x="65" y="31"/>
                    </a:lnTo>
                    <a:lnTo>
                      <a:pt x="63" y="29"/>
                    </a:lnTo>
                    <a:lnTo>
                      <a:pt x="62" y="27"/>
                    </a:lnTo>
                    <a:lnTo>
                      <a:pt x="61" y="26"/>
                    </a:lnTo>
                    <a:lnTo>
                      <a:pt x="60" y="24"/>
                    </a:lnTo>
                    <a:lnTo>
                      <a:pt x="60" y="22"/>
                    </a:lnTo>
                    <a:lnTo>
                      <a:pt x="59" y="21"/>
                    </a:lnTo>
                    <a:lnTo>
                      <a:pt x="58" y="19"/>
                    </a:lnTo>
                    <a:lnTo>
                      <a:pt x="56" y="19"/>
                    </a:lnTo>
                    <a:lnTo>
                      <a:pt x="55" y="17"/>
                    </a:lnTo>
                    <a:lnTo>
                      <a:pt x="54" y="16"/>
                    </a:lnTo>
                    <a:lnTo>
                      <a:pt x="53" y="16"/>
                    </a:lnTo>
                    <a:lnTo>
                      <a:pt x="53" y="14"/>
                    </a:lnTo>
                    <a:lnTo>
                      <a:pt x="52" y="12"/>
                    </a:lnTo>
                    <a:lnTo>
                      <a:pt x="51" y="12"/>
                    </a:lnTo>
                    <a:lnTo>
                      <a:pt x="49" y="11"/>
                    </a:lnTo>
                    <a:lnTo>
                      <a:pt x="48" y="11"/>
                    </a:lnTo>
                    <a:lnTo>
                      <a:pt x="47" y="9"/>
                    </a:lnTo>
                    <a:lnTo>
                      <a:pt x="46" y="9"/>
                    </a:lnTo>
                    <a:lnTo>
                      <a:pt x="45" y="7"/>
                    </a:lnTo>
                    <a:lnTo>
                      <a:pt x="44" y="7"/>
                    </a:lnTo>
                    <a:lnTo>
                      <a:pt x="42" y="6"/>
                    </a:lnTo>
                    <a:lnTo>
                      <a:pt x="41" y="6"/>
                    </a:lnTo>
                    <a:lnTo>
                      <a:pt x="40" y="6"/>
                    </a:lnTo>
                    <a:lnTo>
                      <a:pt x="39" y="6"/>
                    </a:lnTo>
                    <a:lnTo>
                      <a:pt x="39" y="4"/>
                    </a:lnTo>
                    <a:lnTo>
                      <a:pt x="38" y="4"/>
                    </a:lnTo>
                    <a:lnTo>
                      <a:pt x="37" y="4"/>
                    </a:lnTo>
                    <a:lnTo>
                      <a:pt x="35" y="4"/>
                    </a:lnTo>
                    <a:lnTo>
                      <a:pt x="34" y="2"/>
                    </a:lnTo>
                    <a:lnTo>
                      <a:pt x="33" y="2"/>
                    </a:lnTo>
                    <a:lnTo>
                      <a:pt x="32" y="2"/>
                    </a:lnTo>
                    <a:lnTo>
                      <a:pt x="31" y="2"/>
                    </a:lnTo>
                    <a:lnTo>
                      <a:pt x="30" y="2"/>
                    </a:lnTo>
                    <a:lnTo>
                      <a:pt x="28" y="2"/>
                    </a:lnTo>
                    <a:lnTo>
                      <a:pt x="27" y="2"/>
                    </a:lnTo>
                    <a:lnTo>
                      <a:pt x="26" y="2"/>
                    </a:lnTo>
                    <a:lnTo>
                      <a:pt x="25" y="2"/>
                    </a:lnTo>
                    <a:lnTo>
                      <a:pt x="25" y="0"/>
                    </a:lnTo>
                    <a:lnTo>
                      <a:pt x="25" y="2"/>
                    </a:lnTo>
                    <a:lnTo>
                      <a:pt x="24" y="2"/>
                    </a:lnTo>
                    <a:lnTo>
                      <a:pt x="23" y="2"/>
                    </a:lnTo>
                    <a:lnTo>
                      <a:pt x="21" y="2"/>
                    </a:lnTo>
                    <a:lnTo>
                      <a:pt x="20" y="2"/>
                    </a:lnTo>
                    <a:lnTo>
                      <a:pt x="19" y="2"/>
                    </a:lnTo>
                    <a:lnTo>
                      <a:pt x="18" y="2"/>
                    </a:lnTo>
                    <a:lnTo>
                      <a:pt x="17" y="2"/>
                    </a:lnTo>
                    <a:lnTo>
                      <a:pt x="16" y="2"/>
                    </a:lnTo>
                    <a:lnTo>
                      <a:pt x="14" y="4"/>
                    </a:lnTo>
                    <a:lnTo>
                      <a:pt x="13" y="4"/>
                    </a:lnTo>
                    <a:lnTo>
                      <a:pt x="12" y="4"/>
                    </a:lnTo>
                    <a:lnTo>
                      <a:pt x="11" y="4"/>
                    </a:lnTo>
                    <a:lnTo>
                      <a:pt x="10" y="6"/>
                    </a:lnTo>
                    <a:lnTo>
                      <a:pt x="9" y="6"/>
                    </a:lnTo>
                    <a:lnTo>
                      <a:pt x="7" y="6"/>
                    </a:lnTo>
                    <a:lnTo>
                      <a:pt x="7" y="7"/>
                    </a:lnTo>
                    <a:lnTo>
                      <a:pt x="6" y="7"/>
                    </a:lnTo>
                    <a:lnTo>
                      <a:pt x="5" y="7"/>
                    </a:lnTo>
                    <a:lnTo>
                      <a:pt x="5" y="9"/>
                    </a:lnTo>
                    <a:lnTo>
                      <a:pt x="4" y="9"/>
                    </a:lnTo>
                    <a:lnTo>
                      <a:pt x="3" y="9"/>
                    </a:lnTo>
                    <a:lnTo>
                      <a:pt x="3" y="11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" name="Freeform 87"/>
              <p:cNvSpPr>
                <a:spLocks/>
              </p:cNvSpPr>
              <p:nvPr/>
            </p:nvSpPr>
            <p:spPr bwMode="auto">
              <a:xfrm>
                <a:off x="5038" y="837"/>
                <a:ext cx="74" cy="142"/>
              </a:xfrm>
              <a:custGeom>
                <a:avLst/>
                <a:gdLst>
                  <a:gd name="T0" fmla="*/ 3 w 74"/>
                  <a:gd name="T1" fmla="*/ 133 h 142"/>
                  <a:gd name="T2" fmla="*/ 4 w 74"/>
                  <a:gd name="T3" fmla="*/ 133 h 142"/>
                  <a:gd name="T4" fmla="*/ 6 w 74"/>
                  <a:gd name="T5" fmla="*/ 135 h 142"/>
                  <a:gd name="T6" fmla="*/ 9 w 74"/>
                  <a:gd name="T7" fmla="*/ 137 h 142"/>
                  <a:gd name="T8" fmla="*/ 11 w 74"/>
                  <a:gd name="T9" fmla="*/ 137 h 142"/>
                  <a:gd name="T10" fmla="*/ 12 w 74"/>
                  <a:gd name="T11" fmla="*/ 138 h 142"/>
                  <a:gd name="T12" fmla="*/ 14 w 74"/>
                  <a:gd name="T13" fmla="*/ 138 h 142"/>
                  <a:gd name="T14" fmla="*/ 17 w 74"/>
                  <a:gd name="T15" fmla="*/ 140 h 142"/>
                  <a:gd name="T16" fmla="*/ 18 w 74"/>
                  <a:gd name="T17" fmla="*/ 140 h 142"/>
                  <a:gd name="T18" fmla="*/ 20 w 74"/>
                  <a:gd name="T19" fmla="*/ 140 h 142"/>
                  <a:gd name="T20" fmla="*/ 23 w 74"/>
                  <a:gd name="T21" fmla="*/ 140 h 142"/>
                  <a:gd name="T22" fmla="*/ 25 w 74"/>
                  <a:gd name="T23" fmla="*/ 140 h 142"/>
                  <a:gd name="T24" fmla="*/ 25 w 74"/>
                  <a:gd name="T25" fmla="*/ 140 h 142"/>
                  <a:gd name="T26" fmla="*/ 30 w 74"/>
                  <a:gd name="T27" fmla="*/ 140 h 142"/>
                  <a:gd name="T28" fmla="*/ 33 w 74"/>
                  <a:gd name="T29" fmla="*/ 140 h 142"/>
                  <a:gd name="T30" fmla="*/ 38 w 74"/>
                  <a:gd name="T31" fmla="*/ 138 h 142"/>
                  <a:gd name="T32" fmla="*/ 41 w 74"/>
                  <a:gd name="T33" fmla="*/ 137 h 142"/>
                  <a:gd name="T34" fmla="*/ 46 w 74"/>
                  <a:gd name="T35" fmla="*/ 133 h 142"/>
                  <a:gd name="T36" fmla="*/ 49 w 74"/>
                  <a:gd name="T37" fmla="*/ 131 h 142"/>
                  <a:gd name="T38" fmla="*/ 53 w 74"/>
                  <a:gd name="T39" fmla="*/ 126 h 142"/>
                  <a:gd name="T40" fmla="*/ 58 w 74"/>
                  <a:gd name="T41" fmla="*/ 123 h 142"/>
                  <a:gd name="T42" fmla="*/ 61 w 74"/>
                  <a:gd name="T43" fmla="*/ 116 h 142"/>
                  <a:gd name="T44" fmla="*/ 66 w 74"/>
                  <a:gd name="T45" fmla="*/ 108 h 142"/>
                  <a:gd name="T46" fmla="*/ 69 w 74"/>
                  <a:gd name="T47" fmla="*/ 98 h 142"/>
                  <a:gd name="T48" fmla="*/ 73 w 74"/>
                  <a:gd name="T49" fmla="*/ 71 h 142"/>
                  <a:gd name="T50" fmla="*/ 70 w 74"/>
                  <a:gd name="T51" fmla="*/ 47 h 142"/>
                  <a:gd name="T52" fmla="*/ 67 w 74"/>
                  <a:gd name="T53" fmla="*/ 36 h 142"/>
                  <a:gd name="T54" fmla="*/ 62 w 74"/>
                  <a:gd name="T55" fmla="*/ 27 h 142"/>
                  <a:gd name="T56" fmla="*/ 59 w 74"/>
                  <a:gd name="T57" fmla="*/ 20 h 142"/>
                  <a:gd name="T58" fmla="*/ 54 w 74"/>
                  <a:gd name="T59" fmla="*/ 15 h 142"/>
                  <a:gd name="T60" fmla="*/ 51 w 74"/>
                  <a:gd name="T61" fmla="*/ 12 h 142"/>
                  <a:gd name="T62" fmla="*/ 46 w 74"/>
                  <a:gd name="T63" fmla="*/ 9 h 142"/>
                  <a:gd name="T64" fmla="*/ 42 w 74"/>
                  <a:gd name="T65" fmla="*/ 5 h 142"/>
                  <a:gd name="T66" fmla="*/ 39 w 74"/>
                  <a:gd name="T67" fmla="*/ 4 h 142"/>
                  <a:gd name="T68" fmla="*/ 34 w 74"/>
                  <a:gd name="T69" fmla="*/ 2 h 142"/>
                  <a:gd name="T70" fmla="*/ 31 w 74"/>
                  <a:gd name="T71" fmla="*/ 2 h 142"/>
                  <a:gd name="T72" fmla="*/ 26 w 74"/>
                  <a:gd name="T73" fmla="*/ 2 h 142"/>
                  <a:gd name="T74" fmla="*/ 25 w 74"/>
                  <a:gd name="T75" fmla="*/ 2 h 142"/>
                  <a:gd name="T76" fmla="*/ 23 w 74"/>
                  <a:gd name="T77" fmla="*/ 2 h 142"/>
                  <a:gd name="T78" fmla="*/ 21 w 74"/>
                  <a:gd name="T79" fmla="*/ 2 h 142"/>
                  <a:gd name="T80" fmla="*/ 19 w 74"/>
                  <a:gd name="T81" fmla="*/ 2 h 142"/>
                  <a:gd name="T82" fmla="*/ 18 w 74"/>
                  <a:gd name="T83" fmla="*/ 2 h 142"/>
                  <a:gd name="T84" fmla="*/ 16 w 74"/>
                  <a:gd name="T85" fmla="*/ 2 h 142"/>
                  <a:gd name="T86" fmla="*/ 13 w 74"/>
                  <a:gd name="T87" fmla="*/ 4 h 142"/>
                  <a:gd name="T88" fmla="*/ 12 w 74"/>
                  <a:gd name="T89" fmla="*/ 4 h 142"/>
                  <a:gd name="T90" fmla="*/ 10 w 74"/>
                  <a:gd name="T91" fmla="*/ 5 h 142"/>
                  <a:gd name="T92" fmla="*/ 7 w 74"/>
                  <a:gd name="T93" fmla="*/ 5 h 142"/>
                  <a:gd name="T94" fmla="*/ 6 w 74"/>
                  <a:gd name="T95" fmla="*/ 7 h 142"/>
                  <a:gd name="T96" fmla="*/ 4 w 74"/>
                  <a:gd name="T97" fmla="*/ 9 h 142"/>
                  <a:gd name="T98" fmla="*/ 3 w 74"/>
                  <a:gd name="T99" fmla="*/ 10 h 142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74"/>
                  <a:gd name="T151" fmla="*/ 0 h 142"/>
                  <a:gd name="T152" fmla="*/ 74 w 74"/>
                  <a:gd name="T153" fmla="*/ 142 h 142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74" h="142">
                    <a:moveTo>
                      <a:pt x="0" y="131"/>
                    </a:moveTo>
                    <a:lnTo>
                      <a:pt x="2" y="131"/>
                    </a:lnTo>
                    <a:lnTo>
                      <a:pt x="3" y="133"/>
                    </a:lnTo>
                    <a:lnTo>
                      <a:pt x="4" y="133"/>
                    </a:lnTo>
                    <a:lnTo>
                      <a:pt x="5" y="135"/>
                    </a:lnTo>
                    <a:lnTo>
                      <a:pt x="6" y="135"/>
                    </a:lnTo>
                    <a:lnTo>
                      <a:pt x="7" y="135"/>
                    </a:lnTo>
                    <a:lnTo>
                      <a:pt x="7" y="137"/>
                    </a:lnTo>
                    <a:lnTo>
                      <a:pt x="9" y="137"/>
                    </a:lnTo>
                    <a:lnTo>
                      <a:pt x="10" y="137"/>
                    </a:lnTo>
                    <a:lnTo>
                      <a:pt x="11" y="137"/>
                    </a:lnTo>
                    <a:lnTo>
                      <a:pt x="11" y="138"/>
                    </a:lnTo>
                    <a:lnTo>
                      <a:pt x="12" y="138"/>
                    </a:lnTo>
                    <a:lnTo>
                      <a:pt x="13" y="138"/>
                    </a:lnTo>
                    <a:lnTo>
                      <a:pt x="14" y="138"/>
                    </a:lnTo>
                    <a:lnTo>
                      <a:pt x="14" y="140"/>
                    </a:lnTo>
                    <a:lnTo>
                      <a:pt x="16" y="140"/>
                    </a:lnTo>
                    <a:lnTo>
                      <a:pt x="17" y="140"/>
                    </a:lnTo>
                    <a:lnTo>
                      <a:pt x="18" y="140"/>
                    </a:lnTo>
                    <a:lnTo>
                      <a:pt x="19" y="140"/>
                    </a:lnTo>
                    <a:lnTo>
                      <a:pt x="20" y="140"/>
                    </a:lnTo>
                    <a:lnTo>
                      <a:pt x="21" y="140"/>
                    </a:lnTo>
                    <a:lnTo>
                      <a:pt x="23" y="140"/>
                    </a:lnTo>
                    <a:lnTo>
                      <a:pt x="24" y="140"/>
                    </a:lnTo>
                    <a:lnTo>
                      <a:pt x="25" y="140"/>
                    </a:lnTo>
                    <a:lnTo>
                      <a:pt x="25" y="142"/>
                    </a:lnTo>
                    <a:lnTo>
                      <a:pt x="25" y="140"/>
                    </a:lnTo>
                    <a:lnTo>
                      <a:pt x="26" y="140"/>
                    </a:lnTo>
                    <a:lnTo>
                      <a:pt x="27" y="140"/>
                    </a:lnTo>
                    <a:lnTo>
                      <a:pt x="28" y="140"/>
                    </a:lnTo>
                    <a:lnTo>
                      <a:pt x="30" y="140"/>
                    </a:lnTo>
                    <a:lnTo>
                      <a:pt x="31" y="140"/>
                    </a:lnTo>
                    <a:lnTo>
                      <a:pt x="32" y="140"/>
                    </a:lnTo>
                    <a:lnTo>
                      <a:pt x="33" y="140"/>
                    </a:lnTo>
                    <a:lnTo>
                      <a:pt x="34" y="140"/>
                    </a:lnTo>
                    <a:lnTo>
                      <a:pt x="35" y="138"/>
                    </a:lnTo>
                    <a:lnTo>
                      <a:pt x="37" y="138"/>
                    </a:lnTo>
                    <a:lnTo>
                      <a:pt x="38" y="138"/>
                    </a:lnTo>
                    <a:lnTo>
                      <a:pt x="39" y="138"/>
                    </a:lnTo>
                    <a:lnTo>
                      <a:pt x="39" y="137"/>
                    </a:lnTo>
                    <a:lnTo>
                      <a:pt x="40" y="137"/>
                    </a:lnTo>
                    <a:lnTo>
                      <a:pt x="41" y="137"/>
                    </a:lnTo>
                    <a:lnTo>
                      <a:pt x="42" y="137"/>
                    </a:lnTo>
                    <a:lnTo>
                      <a:pt x="44" y="135"/>
                    </a:lnTo>
                    <a:lnTo>
                      <a:pt x="45" y="135"/>
                    </a:lnTo>
                    <a:lnTo>
                      <a:pt x="46" y="133"/>
                    </a:lnTo>
                    <a:lnTo>
                      <a:pt x="47" y="133"/>
                    </a:lnTo>
                    <a:lnTo>
                      <a:pt x="48" y="131"/>
                    </a:lnTo>
                    <a:lnTo>
                      <a:pt x="49" y="131"/>
                    </a:lnTo>
                    <a:lnTo>
                      <a:pt x="51" y="130"/>
                    </a:lnTo>
                    <a:lnTo>
                      <a:pt x="52" y="130"/>
                    </a:lnTo>
                    <a:lnTo>
                      <a:pt x="53" y="128"/>
                    </a:lnTo>
                    <a:lnTo>
                      <a:pt x="53" y="126"/>
                    </a:lnTo>
                    <a:lnTo>
                      <a:pt x="54" y="126"/>
                    </a:lnTo>
                    <a:lnTo>
                      <a:pt x="55" y="125"/>
                    </a:lnTo>
                    <a:lnTo>
                      <a:pt x="56" y="123"/>
                    </a:lnTo>
                    <a:lnTo>
                      <a:pt x="58" y="123"/>
                    </a:lnTo>
                    <a:lnTo>
                      <a:pt x="59" y="121"/>
                    </a:lnTo>
                    <a:lnTo>
                      <a:pt x="60" y="120"/>
                    </a:lnTo>
                    <a:lnTo>
                      <a:pt x="60" y="118"/>
                    </a:lnTo>
                    <a:lnTo>
                      <a:pt x="61" y="116"/>
                    </a:lnTo>
                    <a:lnTo>
                      <a:pt x="62" y="115"/>
                    </a:lnTo>
                    <a:lnTo>
                      <a:pt x="63" y="113"/>
                    </a:lnTo>
                    <a:lnTo>
                      <a:pt x="65" y="111"/>
                    </a:lnTo>
                    <a:lnTo>
                      <a:pt x="66" y="108"/>
                    </a:lnTo>
                    <a:lnTo>
                      <a:pt x="67" y="106"/>
                    </a:lnTo>
                    <a:lnTo>
                      <a:pt x="67" y="105"/>
                    </a:lnTo>
                    <a:lnTo>
                      <a:pt x="68" y="101"/>
                    </a:lnTo>
                    <a:lnTo>
                      <a:pt x="69" y="98"/>
                    </a:lnTo>
                    <a:lnTo>
                      <a:pt x="70" y="94"/>
                    </a:lnTo>
                    <a:lnTo>
                      <a:pt x="72" y="89"/>
                    </a:lnTo>
                    <a:lnTo>
                      <a:pt x="73" y="84"/>
                    </a:lnTo>
                    <a:lnTo>
                      <a:pt x="73" y="71"/>
                    </a:lnTo>
                    <a:lnTo>
                      <a:pt x="74" y="71"/>
                    </a:lnTo>
                    <a:lnTo>
                      <a:pt x="73" y="57"/>
                    </a:lnTo>
                    <a:lnTo>
                      <a:pt x="72" y="52"/>
                    </a:lnTo>
                    <a:lnTo>
                      <a:pt x="70" y="47"/>
                    </a:lnTo>
                    <a:lnTo>
                      <a:pt x="69" y="44"/>
                    </a:lnTo>
                    <a:lnTo>
                      <a:pt x="68" y="41"/>
                    </a:lnTo>
                    <a:lnTo>
                      <a:pt x="67" y="37"/>
                    </a:lnTo>
                    <a:lnTo>
                      <a:pt x="67" y="36"/>
                    </a:lnTo>
                    <a:lnTo>
                      <a:pt x="66" y="34"/>
                    </a:lnTo>
                    <a:lnTo>
                      <a:pt x="65" y="30"/>
                    </a:lnTo>
                    <a:lnTo>
                      <a:pt x="63" y="29"/>
                    </a:lnTo>
                    <a:lnTo>
                      <a:pt x="62" y="27"/>
                    </a:lnTo>
                    <a:lnTo>
                      <a:pt x="61" y="25"/>
                    </a:lnTo>
                    <a:lnTo>
                      <a:pt x="60" y="24"/>
                    </a:lnTo>
                    <a:lnTo>
                      <a:pt x="60" y="22"/>
                    </a:lnTo>
                    <a:lnTo>
                      <a:pt x="59" y="20"/>
                    </a:lnTo>
                    <a:lnTo>
                      <a:pt x="58" y="19"/>
                    </a:lnTo>
                    <a:lnTo>
                      <a:pt x="56" y="19"/>
                    </a:lnTo>
                    <a:lnTo>
                      <a:pt x="55" y="17"/>
                    </a:lnTo>
                    <a:lnTo>
                      <a:pt x="54" y="15"/>
                    </a:lnTo>
                    <a:lnTo>
                      <a:pt x="53" y="15"/>
                    </a:lnTo>
                    <a:lnTo>
                      <a:pt x="53" y="14"/>
                    </a:lnTo>
                    <a:lnTo>
                      <a:pt x="52" y="12"/>
                    </a:lnTo>
                    <a:lnTo>
                      <a:pt x="51" y="12"/>
                    </a:lnTo>
                    <a:lnTo>
                      <a:pt x="49" y="10"/>
                    </a:lnTo>
                    <a:lnTo>
                      <a:pt x="48" y="10"/>
                    </a:lnTo>
                    <a:lnTo>
                      <a:pt x="47" y="9"/>
                    </a:lnTo>
                    <a:lnTo>
                      <a:pt x="46" y="9"/>
                    </a:lnTo>
                    <a:lnTo>
                      <a:pt x="45" y="7"/>
                    </a:lnTo>
                    <a:lnTo>
                      <a:pt x="44" y="7"/>
                    </a:lnTo>
                    <a:lnTo>
                      <a:pt x="42" y="5"/>
                    </a:lnTo>
                    <a:lnTo>
                      <a:pt x="41" y="5"/>
                    </a:lnTo>
                    <a:lnTo>
                      <a:pt x="40" y="5"/>
                    </a:lnTo>
                    <a:lnTo>
                      <a:pt x="39" y="5"/>
                    </a:lnTo>
                    <a:lnTo>
                      <a:pt x="39" y="4"/>
                    </a:lnTo>
                    <a:lnTo>
                      <a:pt x="38" y="4"/>
                    </a:lnTo>
                    <a:lnTo>
                      <a:pt x="37" y="4"/>
                    </a:lnTo>
                    <a:lnTo>
                      <a:pt x="35" y="4"/>
                    </a:lnTo>
                    <a:lnTo>
                      <a:pt x="34" y="2"/>
                    </a:lnTo>
                    <a:lnTo>
                      <a:pt x="33" y="2"/>
                    </a:lnTo>
                    <a:lnTo>
                      <a:pt x="32" y="2"/>
                    </a:lnTo>
                    <a:lnTo>
                      <a:pt x="31" y="2"/>
                    </a:lnTo>
                    <a:lnTo>
                      <a:pt x="30" y="2"/>
                    </a:lnTo>
                    <a:lnTo>
                      <a:pt x="28" y="2"/>
                    </a:lnTo>
                    <a:lnTo>
                      <a:pt x="27" y="2"/>
                    </a:lnTo>
                    <a:lnTo>
                      <a:pt x="26" y="2"/>
                    </a:lnTo>
                    <a:lnTo>
                      <a:pt x="25" y="2"/>
                    </a:lnTo>
                    <a:lnTo>
                      <a:pt x="25" y="0"/>
                    </a:lnTo>
                    <a:lnTo>
                      <a:pt x="25" y="2"/>
                    </a:lnTo>
                    <a:lnTo>
                      <a:pt x="24" y="2"/>
                    </a:lnTo>
                    <a:lnTo>
                      <a:pt x="23" y="2"/>
                    </a:lnTo>
                    <a:lnTo>
                      <a:pt x="21" y="2"/>
                    </a:lnTo>
                    <a:lnTo>
                      <a:pt x="20" y="2"/>
                    </a:lnTo>
                    <a:lnTo>
                      <a:pt x="19" y="2"/>
                    </a:lnTo>
                    <a:lnTo>
                      <a:pt x="18" y="2"/>
                    </a:lnTo>
                    <a:lnTo>
                      <a:pt x="17" y="2"/>
                    </a:lnTo>
                    <a:lnTo>
                      <a:pt x="16" y="2"/>
                    </a:lnTo>
                    <a:lnTo>
                      <a:pt x="14" y="4"/>
                    </a:lnTo>
                    <a:lnTo>
                      <a:pt x="13" y="4"/>
                    </a:lnTo>
                    <a:lnTo>
                      <a:pt x="12" y="4"/>
                    </a:lnTo>
                    <a:lnTo>
                      <a:pt x="11" y="4"/>
                    </a:lnTo>
                    <a:lnTo>
                      <a:pt x="10" y="5"/>
                    </a:lnTo>
                    <a:lnTo>
                      <a:pt x="9" y="5"/>
                    </a:lnTo>
                    <a:lnTo>
                      <a:pt x="7" y="5"/>
                    </a:lnTo>
                    <a:lnTo>
                      <a:pt x="7" y="7"/>
                    </a:lnTo>
                    <a:lnTo>
                      <a:pt x="6" y="7"/>
                    </a:lnTo>
                    <a:lnTo>
                      <a:pt x="5" y="7"/>
                    </a:lnTo>
                    <a:lnTo>
                      <a:pt x="5" y="9"/>
                    </a:lnTo>
                    <a:lnTo>
                      <a:pt x="4" y="9"/>
                    </a:lnTo>
                    <a:lnTo>
                      <a:pt x="3" y="9"/>
                    </a:lnTo>
                    <a:lnTo>
                      <a:pt x="3" y="1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" name="Rectangle 88"/>
              <p:cNvSpPr>
                <a:spLocks noChangeArrowheads="1"/>
              </p:cNvSpPr>
              <p:nvPr/>
            </p:nvSpPr>
            <p:spPr bwMode="auto">
              <a:xfrm>
                <a:off x="4962" y="792"/>
                <a:ext cx="155" cy="6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" name="Rectangle 89"/>
              <p:cNvSpPr>
                <a:spLocks noChangeArrowheads="1"/>
              </p:cNvSpPr>
              <p:nvPr/>
            </p:nvSpPr>
            <p:spPr bwMode="auto">
              <a:xfrm>
                <a:off x="4963" y="598"/>
                <a:ext cx="154" cy="10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" name="Line 90"/>
              <p:cNvSpPr>
                <a:spLocks noChangeShapeType="1"/>
              </p:cNvSpPr>
              <p:nvPr/>
            </p:nvSpPr>
            <p:spPr bwMode="auto">
              <a:xfrm flipV="1">
                <a:off x="5566" y="598"/>
                <a:ext cx="1" cy="1012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" name="Line 91"/>
              <p:cNvSpPr>
                <a:spLocks noChangeShapeType="1"/>
              </p:cNvSpPr>
              <p:nvPr/>
            </p:nvSpPr>
            <p:spPr bwMode="auto">
              <a:xfrm flipV="1">
                <a:off x="5566" y="1059"/>
                <a:ext cx="1" cy="44"/>
              </a:xfrm>
              <a:prstGeom prst="line">
                <a:avLst/>
              </a:prstGeom>
              <a:noFill/>
              <a:ln w="34925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" name="Line 92"/>
              <p:cNvSpPr>
                <a:spLocks noChangeShapeType="1"/>
              </p:cNvSpPr>
              <p:nvPr/>
            </p:nvSpPr>
            <p:spPr bwMode="auto">
              <a:xfrm flipH="1">
                <a:off x="5510" y="1048"/>
                <a:ext cx="112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" name="Freeform 93"/>
              <p:cNvSpPr>
                <a:spLocks/>
              </p:cNvSpPr>
              <p:nvPr/>
            </p:nvSpPr>
            <p:spPr bwMode="auto">
              <a:xfrm>
                <a:off x="5512" y="1103"/>
                <a:ext cx="109" cy="54"/>
              </a:xfrm>
              <a:custGeom>
                <a:avLst/>
                <a:gdLst>
                  <a:gd name="T0" fmla="*/ 108 w 109"/>
                  <a:gd name="T1" fmla="*/ 51 h 54"/>
                  <a:gd name="T2" fmla="*/ 106 w 109"/>
                  <a:gd name="T3" fmla="*/ 44 h 54"/>
                  <a:gd name="T4" fmla="*/ 103 w 109"/>
                  <a:gd name="T5" fmla="*/ 39 h 54"/>
                  <a:gd name="T6" fmla="*/ 101 w 109"/>
                  <a:gd name="T7" fmla="*/ 36 h 54"/>
                  <a:gd name="T8" fmla="*/ 99 w 109"/>
                  <a:gd name="T9" fmla="*/ 30 h 54"/>
                  <a:gd name="T10" fmla="*/ 96 w 109"/>
                  <a:gd name="T11" fmla="*/ 27 h 54"/>
                  <a:gd name="T12" fmla="*/ 94 w 109"/>
                  <a:gd name="T13" fmla="*/ 24 h 54"/>
                  <a:gd name="T14" fmla="*/ 92 w 109"/>
                  <a:gd name="T15" fmla="*/ 22 h 54"/>
                  <a:gd name="T16" fmla="*/ 89 w 109"/>
                  <a:gd name="T17" fmla="*/ 19 h 54"/>
                  <a:gd name="T18" fmla="*/ 87 w 109"/>
                  <a:gd name="T19" fmla="*/ 17 h 54"/>
                  <a:gd name="T20" fmla="*/ 85 w 109"/>
                  <a:gd name="T21" fmla="*/ 14 h 54"/>
                  <a:gd name="T22" fmla="*/ 82 w 109"/>
                  <a:gd name="T23" fmla="*/ 12 h 54"/>
                  <a:gd name="T24" fmla="*/ 81 w 109"/>
                  <a:gd name="T25" fmla="*/ 10 h 54"/>
                  <a:gd name="T26" fmla="*/ 79 w 109"/>
                  <a:gd name="T27" fmla="*/ 9 h 54"/>
                  <a:gd name="T28" fmla="*/ 76 w 109"/>
                  <a:gd name="T29" fmla="*/ 7 h 54"/>
                  <a:gd name="T30" fmla="*/ 74 w 109"/>
                  <a:gd name="T31" fmla="*/ 7 h 54"/>
                  <a:gd name="T32" fmla="*/ 72 w 109"/>
                  <a:gd name="T33" fmla="*/ 5 h 54"/>
                  <a:gd name="T34" fmla="*/ 69 w 109"/>
                  <a:gd name="T35" fmla="*/ 4 h 54"/>
                  <a:gd name="T36" fmla="*/ 67 w 109"/>
                  <a:gd name="T37" fmla="*/ 4 h 54"/>
                  <a:gd name="T38" fmla="*/ 65 w 109"/>
                  <a:gd name="T39" fmla="*/ 2 h 54"/>
                  <a:gd name="T40" fmla="*/ 62 w 109"/>
                  <a:gd name="T41" fmla="*/ 2 h 54"/>
                  <a:gd name="T42" fmla="*/ 60 w 109"/>
                  <a:gd name="T43" fmla="*/ 2 h 54"/>
                  <a:gd name="T44" fmla="*/ 58 w 109"/>
                  <a:gd name="T45" fmla="*/ 2 h 54"/>
                  <a:gd name="T46" fmla="*/ 55 w 109"/>
                  <a:gd name="T47" fmla="*/ 2 h 54"/>
                  <a:gd name="T48" fmla="*/ 54 w 109"/>
                  <a:gd name="T49" fmla="*/ 0 h 54"/>
                  <a:gd name="T50" fmla="*/ 54 w 109"/>
                  <a:gd name="T51" fmla="*/ 2 h 54"/>
                  <a:gd name="T52" fmla="*/ 52 w 109"/>
                  <a:gd name="T53" fmla="*/ 2 h 54"/>
                  <a:gd name="T54" fmla="*/ 50 w 109"/>
                  <a:gd name="T55" fmla="*/ 2 h 54"/>
                  <a:gd name="T56" fmla="*/ 47 w 109"/>
                  <a:gd name="T57" fmla="*/ 2 h 54"/>
                  <a:gd name="T58" fmla="*/ 45 w 109"/>
                  <a:gd name="T59" fmla="*/ 2 h 54"/>
                  <a:gd name="T60" fmla="*/ 43 w 109"/>
                  <a:gd name="T61" fmla="*/ 4 h 54"/>
                  <a:gd name="T62" fmla="*/ 40 w 109"/>
                  <a:gd name="T63" fmla="*/ 4 h 54"/>
                  <a:gd name="T64" fmla="*/ 38 w 109"/>
                  <a:gd name="T65" fmla="*/ 5 h 54"/>
                  <a:gd name="T66" fmla="*/ 36 w 109"/>
                  <a:gd name="T67" fmla="*/ 5 h 54"/>
                  <a:gd name="T68" fmla="*/ 33 w 109"/>
                  <a:gd name="T69" fmla="*/ 7 h 54"/>
                  <a:gd name="T70" fmla="*/ 31 w 109"/>
                  <a:gd name="T71" fmla="*/ 9 h 54"/>
                  <a:gd name="T72" fmla="*/ 29 w 109"/>
                  <a:gd name="T73" fmla="*/ 10 h 54"/>
                  <a:gd name="T74" fmla="*/ 27 w 109"/>
                  <a:gd name="T75" fmla="*/ 12 h 54"/>
                  <a:gd name="T76" fmla="*/ 25 w 109"/>
                  <a:gd name="T77" fmla="*/ 14 h 54"/>
                  <a:gd name="T78" fmla="*/ 23 w 109"/>
                  <a:gd name="T79" fmla="*/ 15 h 54"/>
                  <a:gd name="T80" fmla="*/ 21 w 109"/>
                  <a:gd name="T81" fmla="*/ 17 h 54"/>
                  <a:gd name="T82" fmla="*/ 18 w 109"/>
                  <a:gd name="T83" fmla="*/ 20 h 54"/>
                  <a:gd name="T84" fmla="*/ 16 w 109"/>
                  <a:gd name="T85" fmla="*/ 24 h 54"/>
                  <a:gd name="T86" fmla="*/ 14 w 109"/>
                  <a:gd name="T87" fmla="*/ 25 h 54"/>
                  <a:gd name="T88" fmla="*/ 11 w 109"/>
                  <a:gd name="T89" fmla="*/ 29 h 54"/>
                  <a:gd name="T90" fmla="*/ 9 w 109"/>
                  <a:gd name="T91" fmla="*/ 34 h 54"/>
                  <a:gd name="T92" fmla="*/ 7 w 109"/>
                  <a:gd name="T93" fmla="*/ 37 h 54"/>
                  <a:gd name="T94" fmla="*/ 4 w 109"/>
                  <a:gd name="T95" fmla="*/ 42 h 54"/>
                  <a:gd name="T96" fmla="*/ 2 w 109"/>
                  <a:gd name="T97" fmla="*/ 47 h 54"/>
                  <a:gd name="T98" fmla="*/ 0 w 109"/>
                  <a:gd name="T99" fmla="*/ 54 h 54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109"/>
                  <a:gd name="T151" fmla="*/ 0 h 54"/>
                  <a:gd name="T152" fmla="*/ 109 w 109"/>
                  <a:gd name="T153" fmla="*/ 54 h 54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109" h="54">
                    <a:moveTo>
                      <a:pt x="109" y="54"/>
                    </a:moveTo>
                    <a:lnTo>
                      <a:pt x="108" y="51"/>
                    </a:lnTo>
                    <a:lnTo>
                      <a:pt x="107" y="47"/>
                    </a:lnTo>
                    <a:lnTo>
                      <a:pt x="106" y="44"/>
                    </a:lnTo>
                    <a:lnTo>
                      <a:pt x="104" y="42"/>
                    </a:lnTo>
                    <a:lnTo>
                      <a:pt x="103" y="39"/>
                    </a:lnTo>
                    <a:lnTo>
                      <a:pt x="102" y="37"/>
                    </a:lnTo>
                    <a:lnTo>
                      <a:pt x="101" y="36"/>
                    </a:lnTo>
                    <a:lnTo>
                      <a:pt x="100" y="34"/>
                    </a:lnTo>
                    <a:lnTo>
                      <a:pt x="99" y="30"/>
                    </a:lnTo>
                    <a:lnTo>
                      <a:pt x="97" y="29"/>
                    </a:lnTo>
                    <a:lnTo>
                      <a:pt x="96" y="27"/>
                    </a:lnTo>
                    <a:lnTo>
                      <a:pt x="95" y="25"/>
                    </a:lnTo>
                    <a:lnTo>
                      <a:pt x="94" y="24"/>
                    </a:lnTo>
                    <a:lnTo>
                      <a:pt x="93" y="24"/>
                    </a:lnTo>
                    <a:lnTo>
                      <a:pt x="92" y="22"/>
                    </a:lnTo>
                    <a:lnTo>
                      <a:pt x="90" y="20"/>
                    </a:lnTo>
                    <a:lnTo>
                      <a:pt x="89" y="19"/>
                    </a:lnTo>
                    <a:lnTo>
                      <a:pt x="88" y="17"/>
                    </a:lnTo>
                    <a:lnTo>
                      <a:pt x="87" y="17"/>
                    </a:lnTo>
                    <a:lnTo>
                      <a:pt x="86" y="15"/>
                    </a:lnTo>
                    <a:lnTo>
                      <a:pt x="85" y="14"/>
                    </a:lnTo>
                    <a:lnTo>
                      <a:pt x="83" y="14"/>
                    </a:lnTo>
                    <a:lnTo>
                      <a:pt x="82" y="12"/>
                    </a:lnTo>
                    <a:lnTo>
                      <a:pt x="81" y="12"/>
                    </a:lnTo>
                    <a:lnTo>
                      <a:pt x="81" y="10"/>
                    </a:lnTo>
                    <a:lnTo>
                      <a:pt x="80" y="10"/>
                    </a:lnTo>
                    <a:lnTo>
                      <a:pt x="79" y="9"/>
                    </a:lnTo>
                    <a:lnTo>
                      <a:pt x="78" y="9"/>
                    </a:lnTo>
                    <a:lnTo>
                      <a:pt x="76" y="7"/>
                    </a:lnTo>
                    <a:lnTo>
                      <a:pt x="75" y="7"/>
                    </a:lnTo>
                    <a:lnTo>
                      <a:pt x="74" y="7"/>
                    </a:lnTo>
                    <a:lnTo>
                      <a:pt x="73" y="5"/>
                    </a:lnTo>
                    <a:lnTo>
                      <a:pt x="72" y="5"/>
                    </a:lnTo>
                    <a:lnTo>
                      <a:pt x="71" y="5"/>
                    </a:lnTo>
                    <a:lnTo>
                      <a:pt x="69" y="4"/>
                    </a:lnTo>
                    <a:lnTo>
                      <a:pt x="68" y="4"/>
                    </a:lnTo>
                    <a:lnTo>
                      <a:pt x="67" y="4"/>
                    </a:lnTo>
                    <a:lnTo>
                      <a:pt x="66" y="4"/>
                    </a:lnTo>
                    <a:lnTo>
                      <a:pt x="65" y="2"/>
                    </a:lnTo>
                    <a:lnTo>
                      <a:pt x="64" y="2"/>
                    </a:lnTo>
                    <a:lnTo>
                      <a:pt x="62" y="2"/>
                    </a:lnTo>
                    <a:lnTo>
                      <a:pt x="61" y="2"/>
                    </a:lnTo>
                    <a:lnTo>
                      <a:pt x="60" y="2"/>
                    </a:lnTo>
                    <a:lnTo>
                      <a:pt x="59" y="2"/>
                    </a:lnTo>
                    <a:lnTo>
                      <a:pt x="58" y="2"/>
                    </a:lnTo>
                    <a:lnTo>
                      <a:pt x="57" y="2"/>
                    </a:lnTo>
                    <a:lnTo>
                      <a:pt x="55" y="2"/>
                    </a:lnTo>
                    <a:lnTo>
                      <a:pt x="54" y="2"/>
                    </a:lnTo>
                    <a:lnTo>
                      <a:pt x="54" y="0"/>
                    </a:lnTo>
                    <a:lnTo>
                      <a:pt x="54" y="2"/>
                    </a:lnTo>
                    <a:lnTo>
                      <a:pt x="53" y="2"/>
                    </a:lnTo>
                    <a:lnTo>
                      <a:pt x="52" y="2"/>
                    </a:lnTo>
                    <a:lnTo>
                      <a:pt x="51" y="2"/>
                    </a:lnTo>
                    <a:lnTo>
                      <a:pt x="50" y="2"/>
                    </a:lnTo>
                    <a:lnTo>
                      <a:pt x="48" y="2"/>
                    </a:lnTo>
                    <a:lnTo>
                      <a:pt x="47" y="2"/>
                    </a:lnTo>
                    <a:lnTo>
                      <a:pt x="46" y="2"/>
                    </a:lnTo>
                    <a:lnTo>
                      <a:pt x="45" y="2"/>
                    </a:lnTo>
                    <a:lnTo>
                      <a:pt x="44" y="2"/>
                    </a:lnTo>
                    <a:lnTo>
                      <a:pt x="43" y="4"/>
                    </a:lnTo>
                    <a:lnTo>
                      <a:pt x="41" y="4"/>
                    </a:lnTo>
                    <a:lnTo>
                      <a:pt x="40" y="4"/>
                    </a:lnTo>
                    <a:lnTo>
                      <a:pt x="39" y="4"/>
                    </a:lnTo>
                    <a:lnTo>
                      <a:pt x="38" y="5"/>
                    </a:lnTo>
                    <a:lnTo>
                      <a:pt x="37" y="5"/>
                    </a:lnTo>
                    <a:lnTo>
                      <a:pt x="36" y="5"/>
                    </a:lnTo>
                    <a:lnTo>
                      <a:pt x="34" y="7"/>
                    </a:lnTo>
                    <a:lnTo>
                      <a:pt x="33" y="7"/>
                    </a:lnTo>
                    <a:lnTo>
                      <a:pt x="32" y="7"/>
                    </a:lnTo>
                    <a:lnTo>
                      <a:pt x="31" y="9"/>
                    </a:lnTo>
                    <a:lnTo>
                      <a:pt x="30" y="9"/>
                    </a:lnTo>
                    <a:lnTo>
                      <a:pt x="29" y="10"/>
                    </a:lnTo>
                    <a:lnTo>
                      <a:pt x="27" y="10"/>
                    </a:lnTo>
                    <a:lnTo>
                      <a:pt x="27" y="12"/>
                    </a:lnTo>
                    <a:lnTo>
                      <a:pt x="26" y="12"/>
                    </a:lnTo>
                    <a:lnTo>
                      <a:pt x="25" y="14"/>
                    </a:lnTo>
                    <a:lnTo>
                      <a:pt x="24" y="14"/>
                    </a:lnTo>
                    <a:lnTo>
                      <a:pt x="23" y="15"/>
                    </a:lnTo>
                    <a:lnTo>
                      <a:pt x="22" y="17"/>
                    </a:lnTo>
                    <a:lnTo>
                      <a:pt x="21" y="17"/>
                    </a:lnTo>
                    <a:lnTo>
                      <a:pt x="19" y="19"/>
                    </a:lnTo>
                    <a:lnTo>
                      <a:pt x="18" y="20"/>
                    </a:lnTo>
                    <a:lnTo>
                      <a:pt x="17" y="22"/>
                    </a:lnTo>
                    <a:lnTo>
                      <a:pt x="16" y="24"/>
                    </a:lnTo>
                    <a:lnTo>
                      <a:pt x="15" y="24"/>
                    </a:lnTo>
                    <a:lnTo>
                      <a:pt x="14" y="25"/>
                    </a:lnTo>
                    <a:lnTo>
                      <a:pt x="12" y="27"/>
                    </a:lnTo>
                    <a:lnTo>
                      <a:pt x="11" y="29"/>
                    </a:lnTo>
                    <a:lnTo>
                      <a:pt x="10" y="30"/>
                    </a:lnTo>
                    <a:lnTo>
                      <a:pt x="9" y="34"/>
                    </a:lnTo>
                    <a:lnTo>
                      <a:pt x="8" y="36"/>
                    </a:lnTo>
                    <a:lnTo>
                      <a:pt x="7" y="37"/>
                    </a:lnTo>
                    <a:lnTo>
                      <a:pt x="5" y="39"/>
                    </a:lnTo>
                    <a:lnTo>
                      <a:pt x="4" y="42"/>
                    </a:lnTo>
                    <a:lnTo>
                      <a:pt x="3" y="44"/>
                    </a:lnTo>
                    <a:lnTo>
                      <a:pt x="2" y="47"/>
                    </a:lnTo>
                    <a:lnTo>
                      <a:pt x="1" y="51"/>
                    </a:lnTo>
                    <a:lnTo>
                      <a:pt x="0" y="54"/>
                    </a:lnTo>
                  </a:path>
                </a:pathLst>
              </a:cu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" name="Rectangle 94"/>
              <p:cNvSpPr>
                <a:spLocks noChangeArrowheads="1"/>
              </p:cNvSpPr>
              <p:nvPr/>
            </p:nvSpPr>
            <p:spPr bwMode="auto">
              <a:xfrm>
                <a:off x="5468" y="1044"/>
                <a:ext cx="195" cy="1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" name="Rectangle 95"/>
              <p:cNvSpPr>
                <a:spLocks noChangeArrowheads="1"/>
              </p:cNvSpPr>
              <p:nvPr/>
            </p:nvSpPr>
            <p:spPr bwMode="auto">
              <a:xfrm>
                <a:off x="5470" y="598"/>
                <a:ext cx="193" cy="10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" name="Line 96"/>
              <p:cNvSpPr>
                <a:spLocks noChangeShapeType="1"/>
              </p:cNvSpPr>
              <p:nvPr/>
            </p:nvSpPr>
            <p:spPr bwMode="auto">
              <a:xfrm>
                <a:off x="4166" y="598"/>
                <a:ext cx="1398" cy="1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" name="Line 97"/>
              <p:cNvSpPr>
                <a:spLocks noChangeShapeType="1"/>
              </p:cNvSpPr>
              <p:nvPr/>
            </p:nvSpPr>
            <p:spPr bwMode="auto">
              <a:xfrm>
                <a:off x="4222" y="1608"/>
                <a:ext cx="1342" cy="1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" name="Line 98"/>
              <p:cNvSpPr>
                <a:spLocks noChangeShapeType="1"/>
              </p:cNvSpPr>
              <p:nvPr/>
            </p:nvSpPr>
            <p:spPr bwMode="auto">
              <a:xfrm>
                <a:off x="4202" y="810"/>
                <a:ext cx="1" cy="626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Freeform 99"/>
              <p:cNvSpPr>
                <a:spLocks/>
              </p:cNvSpPr>
              <p:nvPr/>
            </p:nvSpPr>
            <p:spPr bwMode="auto">
              <a:xfrm>
                <a:off x="4168" y="757"/>
                <a:ext cx="68" cy="141"/>
              </a:xfrm>
              <a:custGeom>
                <a:avLst/>
                <a:gdLst>
                  <a:gd name="T0" fmla="*/ 34 w 68"/>
                  <a:gd name="T1" fmla="*/ 0 h 141"/>
                  <a:gd name="T2" fmla="*/ 68 w 68"/>
                  <a:gd name="T3" fmla="*/ 141 h 141"/>
                  <a:gd name="T4" fmla="*/ 34 w 68"/>
                  <a:gd name="T5" fmla="*/ 75 h 141"/>
                  <a:gd name="T6" fmla="*/ 0 w 68"/>
                  <a:gd name="T7" fmla="*/ 141 h 141"/>
                  <a:gd name="T8" fmla="*/ 34 w 68"/>
                  <a:gd name="T9" fmla="*/ 0 h 14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8"/>
                  <a:gd name="T16" fmla="*/ 0 h 141"/>
                  <a:gd name="T17" fmla="*/ 68 w 68"/>
                  <a:gd name="T18" fmla="*/ 141 h 14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8" h="141">
                    <a:moveTo>
                      <a:pt x="34" y="0"/>
                    </a:moveTo>
                    <a:lnTo>
                      <a:pt x="68" y="141"/>
                    </a:lnTo>
                    <a:lnTo>
                      <a:pt x="34" y="75"/>
                    </a:lnTo>
                    <a:lnTo>
                      <a:pt x="0" y="141"/>
                    </a:lnTo>
                    <a:lnTo>
                      <a:pt x="34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" name="Rectangle 100"/>
              <p:cNvSpPr>
                <a:spLocks noChangeArrowheads="1"/>
              </p:cNvSpPr>
              <p:nvPr/>
            </p:nvSpPr>
            <p:spPr bwMode="auto">
              <a:xfrm>
                <a:off x="3984" y="1053"/>
                <a:ext cx="148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" name="Rectangle 101"/>
              <p:cNvSpPr>
                <a:spLocks noChangeArrowheads="1"/>
              </p:cNvSpPr>
              <p:nvPr/>
            </p:nvSpPr>
            <p:spPr bwMode="auto">
              <a:xfrm>
                <a:off x="3936" y="1056"/>
                <a:ext cx="256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r>
                  <a:rPr lang="en-US" sz="1800" b="1">
                    <a:solidFill>
                      <a:srgbClr val="000000"/>
                    </a:solidFill>
                  </a:rPr>
                  <a:t>v(t)</a:t>
                </a:r>
                <a:endParaRPr lang="en-US" b="1"/>
              </a:p>
            </p:txBody>
          </p:sp>
          <p:sp>
            <p:nvSpPr>
              <p:cNvPr id="46" name="Rectangle 102"/>
              <p:cNvSpPr>
                <a:spLocks noChangeArrowheads="1"/>
              </p:cNvSpPr>
              <p:nvPr/>
            </p:nvSpPr>
            <p:spPr bwMode="auto">
              <a:xfrm>
                <a:off x="4571" y="972"/>
                <a:ext cx="64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" name="Rectangle 103"/>
              <p:cNvSpPr>
                <a:spLocks noChangeArrowheads="1"/>
              </p:cNvSpPr>
              <p:nvPr/>
            </p:nvSpPr>
            <p:spPr bwMode="auto">
              <a:xfrm>
                <a:off x="4571" y="978"/>
                <a:ext cx="87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800">
                    <a:solidFill>
                      <a:srgbClr val="000000"/>
                    </a:solidFill>
                    <a:latin typeface="Times New Roman" pitchFamily="18" charset="0"/>
                  </a:rPr>
                  <a:t>R</a:t>
                </a:r>
                <a:endParaRPr lang="en-US"/>
              </a:p>
            </p:txBody>
          </p:sp>
          <p:sp>
            <p:nvSpPr>
              <p:cNvPr id="48" name="Rectangle 104"/>
              <p:cNvSpPr>
                <a:spLocks noChangeArrowheads="1"/>
              </p:cNvSpPr>
              <p:nvPr/>
            </p:nvSpPr>
            <p:spPr bwMode="auto">
              <a:xfrm>
                <a:off x="5158" y="972"/>
                <a:ext cx="65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" name="Rectangle 105"/>
              <p:cNvSpPr>
                <a:spLocks noChangeArrowheads="1"/>
              </p:cNvSpPr>
              <p:nvPr/>
            </p:nvSpPr>
            <p:spPr bwMode="auto">
              <a:xfrm>
                <a:off x="5158" y="978"/>
                <a:ext cx="79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800">
                    <a:solidFill>
                      <a:srgbClr val="000000"/>
                    </a:solidFill>
                    <a:latin typeface="Times New Roman" pitchFamily="18" charset="0"/>
                  </a:rPr>
                  <a:t>L</a:t>
                </a:r>
                <a:endParaRPr lang="en-US"/>
              </a:p>
            </p:txBody>
          </p:sp>
          <p:sp>
            <p:nvSpPr>
              <p:cNvPr id="50" name="Freeform 107"/>
              <p:cNvSpPr>
                <a:spLocks/>
              </p:cNvSpPr>
              <p:nvPr/>
            </p:nvSpPr>
            <p:spPr bwMode="auto">
              <a:xfrm>
                <a:off x="4425" y="693"/>
                <a:ext cx="67" cy="141"/>
              </a:xfrm>
              <a:custGeom>
                <a:avLst/>
                <a:gdLst>
                  <a:gd name="T0" fmla="*/ 34 w 67"/>
                  <a:gd name="T1" fmla="*/ 141 h 141"/>
                  <a:gd name="T2" fmla="*/ 0 w 67"/>
                  <a:gd name="T3" fmla="*/ 0 h 141"/>
                  <a:gd name="T4" fmla="*/ 34 w 67"/>
                  <a:gd name="T5" fmla="*/ 65 h 141"/>
                  <a:gd name="T6" fmla="*/ 67 w 67"/>
                  <a:gd name="T7" fmla="*/ 0 h 141"/>
                  <a:gd name="T8" fmla="*/ 34 w 67"/>
                  <a:gd name="T9" fmla="*/ 141 h 14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7"/>
                  <a:gd name="T16" fmla="*/ 0 h 141"/>
                  <a:gd name="T17" fmla="*/ 67 w 67"/>
                  <a:gd name="T18" fmla="*/ 141 h 14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7" h="141">
                    <a:moveTo>
                      <a:pt x="34" y="141"/>
                    </a:moveTo>
                    <a:lnTo>
                      <a:pt x="0" y="0"/>
                    </a:lnTo>
                    <a:lnTo>
                      <a:pt x="34" y="65"/>
                    </a:lnTo>
                    <a:lnTo>
                      <a:pt x="67" y="0"/>
                    </a:lnTo>
                    <a:lnTo>
                      <a:pt x="34" y="141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" name="Freeform 109"/>
              <p:cNvSpPr>
                <a:spLocks/>
              </p:cNvSpPr>
              <p:nvPr/>
            </p:nvSpPr>
            <p:spPr bwMode="auto">
              <a:xfrm>
                <a:off x="5002" y="672"/>
                <a:ext cx="68" cy="141"/>
              </a:xfrm>
              <a:custGeom>
                <a:avLst/>
                <a:gdLst>
                  <a:gd name="T0" fmla="*/ 34 w 68"/>
                  <a:gd name="T1" fmla="*/ 141 h 141"/>
                  <a:gd name="T2" fmla="*/ 0 w 68"/>
                  <a:gd name="T3" fmla="*/ 0 h 141"/>
                  <a:gd name="T4" fmla="*/ 34 w 68"/>
                  <a:gd name="T5" fmla="*/ 65 h 141"/>
                  <a:gd name="T6" fmla="*/ 68 w 68"/>
                  <a:gd name="T7" fmla="*/ 0 h 141"/>
                  <a:gd name="T8" fmla="*/ 34 w 68"/>
                  <a:gd name="T9" fmla="*/ 141 h 14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8"/>
                  <a:gd name="T16" fmla="*/ 0 h 141"/>
                  <a:gd name="T17" fmla="*/ 68 w 68"/>
                  <a:gd name="T18" fmla="*/ 141 h 14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8" h="141">
                    <a:moveTo>
                      <a:pt x="34" y="141"/>
                    </a:moveTo>
                    <a:lnTo>
                      <a:pt x="0" y="0"/>
                    </a:lnTo>
                    <a:lnTo>
                      <a:pt x="34" y="65"/>
                    </a:lnTo>
                    <a:lnTo>
                      <a:pt x="68" y="0"/>
                    </a:lnTo>
                    <a:lnTo>
                      <a:pt x="34" y="141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" name="Freeform 111"/>
              <p:cNvSpPr>
                <a:spLocks/>
              </p:cNvSpPr>
              <p:nvPr/>
            </p:nvSpPr>
            <p:spPr bwMode="auto">
              <a:xfrm>
                <a:off x="5529" y="720"/>
                <a:ext cx="68" cy="141"/>
              </a:xfrm>
              <a:custGeom>
                <a:avLst/>
                <a:gdLst>
                  <a:gd name="T0" fmla="*/ 34 w 68"/>
                  <a:gd name="T1" fmla="*/ 141 h 141"/>
                  <a:gd name="T2" fmla="*/ 0 w 68"/>
                  <a:gd name="T3" fmla="*/ 0 h 141"/>
                  <a:gd name="T4" fmla="*/ 34 w 68"/>
                  <a:gd name="T5" fmla="*/ 65 h 141"/>
                  <a:gd name="T6" fmla="*/ 68 w 68"/>
                  <a:gd name="T7" fmla="*/ 0 h 141"/>
                  <a:gd name="T8" fmla="*/ 34 w 68"/>
                  <a:gd name="T9" fmla="*/ 141 h 14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8"/>
                  <a:gd name="T16" fmla="*/ 0 h 141"/>
                  <a:gd name="T17" fmla="*/ 68 w 68"/>
                  <a:gd name="T18" fmla="*/ 141 h 14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8" h="141">
                    <a:moveTo>
                      <a:pt x="34" y="141"/>
                    </a:moveTo>
                    <a:lnTo>
                      <a:pt x="0" y="0"/>
                    </a:lnTo>
                    <a:lnTo>
                      <a:pt x="34" y="65"/>
                    </a:lnTo>
                    <a:lnTo>
                      <a:pt x="68" y="0"/>
                    </a:lnTo>
                    <a:lnTo>
                      <a:pt x="34" y="141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" name="Rectangle 112"/>
              <p:cNvSpPr>
                <a:spLocks noChangeArrowheads="1"/>
              </p:cNvSpPr>
              <p:nvPr/>
            </p:nvSpPr>
            <p:spPr bwMode="auto">
              <a:xfrm>
                <a:off x="4285" y="1133"/>
                <a:ext cx="71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" name="Rectangle 114"/>
              <p:cNvSpPr>
                <a:spLocks noChangeArrowheads="1"/>
              </p:cNvSpPr>
              <p:nvPr/>
            </p:nvSpPr>
            <p:spPr bwMode="auto">
              <a:xfrm>
                <a:off x="4299" y="642"/>
                <a:ext cx="144" cy="1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r>
                  <a:rPr lang="en-US" sz="2000">
                    <a:solidFill>
                      <a:srgbClr val="000000"/>
                    </a:solidFill>
                  </a:rPr>
                  <a:t>i</a:t>
                </a:r>
                <a:r>
                  <a:rPr lang="en-US" sz="1200">
                    <a:solidFill>
                      <a:srgbClr val="000000"/>
                    </a:solidFill>
                    <a:latin typeface="Times New Roman" pitchFamily="18" charset="0"/>
                  </a:rPr>
                  <a:t>R</a:t>
                </a:r>
                <a:endParaRPr lang="en-US"/>
              </a:p>
            </p:txBody>
          </p:sp>
          <p:sp>
            <p:nvSpPr>
              <p:cNvPr id="55" name="Rectangle 115"/>
              <p:cNvSpPr>
                <a:spLocks noChangeArrowheads="1"/>
              </p:cNvSpPr>
              <p:nvPr/>
            </p:nvSpPr>
            <p:spPr bwMode="auto">
              <a:xfrm>
                <a:off x="4921" y="1133"/>
                <a:ext cx="64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" name="Rectangle 219"/>
              <p:cNvSpPr>
                <a:spLocks noChangeArrowheads="1"/>
              </p:cNvSpPr>
              <p:nvPr/>
            </p:nvSpPr>
            <p:spPr bwMode="auto">
              <a:xfrm>
                <a:off x="5394" y="672"/>
                <a:ext cx="144" cy="1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r>
                  <a:rPr lang="en-US" sz="2000">
                    <a:solidFill>
                      <a:srgbClr val="000000"/>
                    </a:solidFill>
                  </a:rPr>
                  <a:t>i</a:t>
                </a:r>
                <a:r>
                  <a:rPr lang="en-US" sz="1200">
                    <a:solidFill>
                      <a:srgbClr val="000000"/>
                    </a:solidFill>
                    <a:latin typeface="Times New Roman" pitchFamily="18" charset="0"/>
                  </a:rPr>
                  <a:t>C</a:t>
                </a:r>
                <a:endParaRPr lang="en-US"/>
              </a:p>
            </p:txBody>
          </p:sp>
          <p:sp>
            <p:nvSpPr>
              <p:cNvPr id="57" name="Rectangle 220"/>
              <p:cNvSpPr>
                <a:spLocks noChangeArrowheads="1"/>
              </p:cNvSpPr>
              <p:nvPr/>
            </p:nvSpPr>
            <p:spPr bwMode="auto">
              <a:xfrm>
                <a:off x="4914" y="654"/>
                <a:ext cx="144" cy="1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r>
                  <a:rPr lang="en-US" sz="2000">
                    <a:solidFill>
                      <a:srgbClr val="000000"/>
                    </a:solidFill>
                  </a:rPr>
                  <a:t>i</a:t>
                </a:r>
                <a:r>
                  <a:rPr lang="en-US" sz="1200">
                    <a:solidFill>
                      <a:srgbClr val="000000"/>
                    </a:solidFill>
                    <a:latin typeface="Times New Roman" pitchFamily="18" charset="0"/>
                  </a:rPr>
                  <a:t>L</a:t>
                </a:r>
                <a:endParaRPr lang="en-US"/>
              </a:p>
            </p:txBody>
          </p:sp>
        </p:grpSp>
        <p:sp>
          <p:nvSpPr>
            <p:cNvPr id="10" name="Text Box 228"/>
            <p:cNvSpPr txBox="1">
              <a:spLocks noChangeArrowheads="1"/>
            </p:cNvSpPr>
            <p:nvPr/>
          </p:nvSpPr>
          <p:spPr bwMode="auto">
            <a:xfrm>
              <a:off x="5523" y="1152"/>
              <a:ext cx="1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1800"/>
                <a:t>C</a:t>
              </a:r>
            </a:p>
          </p:txBody>
        </p:sp>
      </p:grp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DC964E44-EB0B-4001-9556-72D30E817CD1}"/>
                  </a:ext>
                </a:extLst>
              </p14:cNvPr>
              <p14:cNvContentPartPr/>
              <p14:nvPr/>
            </p14:nvContentPartPr>
            <p14:xfrm>
              <a:off x="6869520" y="1457280"/>
              <a:ext cx="1663200" cy="234828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DC964E44-EB0B-4001-9556-72D30E817CD1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860160" y="1447920"/>
                <a:ext cx="1681920" cy="2367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34857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686800" cy="5410200"/>
          </a:xfrm>
        </p:spPr>
        <p:txBody>
          <a:bodyPr/>
          <a:lstStyle/>
          <a:p>
            <a:pPr marL="0" indent="0" algn="ctr">
              <a:buNone/>
            </a:pPr>
            <a:r>
              <a:rPr lang="en-US" sz="2800" b="1" dirty="0"/>
              <a:t>PARALLEL RESONANCE</a:t>
            </a:r>
            <a:r>
              <a:rPr lang="en-US" sz="2800" b="1" dirty="0">
                <a:latin typeface="Bookman Old Style" pitchFamily="18" charset="0"/>
              </a:rPr>
              <a:t> - </a:t>
            </a:r>
            <a:r>
              <a:rPr lang="en-US" sz="2800" dirty="0"/>
              <a:t>Resonant frequency (</a:t>
            </a:r>
            <a:r>
              <a:rPr lang="en-US" sz="2800" i="1" dirty="0" err="1">
                <a:latin typeface="Times New Roman" pitchFamily="18" charset="0"/>
              </a:rPr>
              <a:t>f</a:t>
            </a:r>
            <a:r>
              <a:rPr lang="en-US" sz="2800" i="1" baseline="-25000" dirty="0" err="1">
                <a:latin typeface="Times New Roman" pitchFamily="18" charset="0"/>
              </a:rPr>
              <a:t>r</a:t>
            </a:r>
            <a:r>
              <a:rPr lang="en-US" sz="2800" dirty="0"/>
              <a:t>) </a:t>
            </a:r>
            <a:endParaRPr lang="en-US" sz="1000" dirty="0"/>
          </a:p>
          <a:p>
            <a:pPr marL="0" indent="0" algn="just">
              <a:buNone/>
            </a:pPr>
            <a:r>
              <a:rPr lang="en-US" sz="2000" dirty="0"/>
              <a:t>	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826" y="0"/>
            <a:ext cx="8679974" cy="1145953"/>
          </a:xfrm>
          <a:prstGeom prst="rect">
            <a:avLst/>
          </a:prstGeom>
        </p:spPr>
      </p:pic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533400" y="1619250"/>
            <a:ext cx="5715000" cy="470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600">
                <a:solidFill>
                  <a:schemeClr val="tx1"/>
                </a:solidFill>
                <a:latin typeface="+mn-lt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300">
                <a:solidFill>
                  <a:schemeClr val="tx1"/>
                </a:solidFill>
                <a:latin typeface="+mn-lt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469900" marR="0" lvl="0" indent="-46990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itchFamily="2" charset="2"/>
              <a:buBlip>
                <a:blip r:embed="rId3"/>
              </a:buBlip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or pure RLC parallel circuit</a:t>
            </a:r>
          </a:p>
          <a:p>
            <a:pPr marL="469900" marR="0" lvl="0" indent="-46990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itchFamily="2" charset="2"/>
              <a:buNone/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469900" marR="0" lvl="0" indent="-46990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itchFamily="2" charset="2"/>
              <a:buNone/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469900" marR="0" lvl="0" indent="-46990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itchFamily="2" charset="2"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t resonance, 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he net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usceptance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is zero for Parallel Resonance.</a:t>
            </a:r>
          </a:p>
          <a:p>
            <a:pPr marL="469900" marR="0" lvl="0" indent="-46990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itchFamily="2" charset="2"/>
              <a:buNone/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469900" marR="0" lvl="0" indent="-46990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itchFamily="2" charset="2"/>
              <a:buNone/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469900" marR="0" lvl="0" indent="-46990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itchFamily="2" charset="2"/>
              <a:buNone/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469900" marR="0" lvl="0" indent="-46990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itchFamily="2" charset="2"/>
              <a:buNone/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469900" marR="0" lvl="0" indent="-46990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itchFamily="2" charset="2"/>
              <a:buNone/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469900" marR="0" lvl="0" indent="-46990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itchFamily="2" charset="2"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ame expression as in case of Series resonance</a:t>
            </a:r>
          </a:p>
        </p:txBody>
      </p:sp>
      <p:sp>
        <p:nvSpPr>
          <p:cNvPr id="8" name="Text Box 121"/>
          <p:cNvSpPr txBox="1">
            <a:spLocks noChangeArrowheads="1"/>
          </p:cNvSpPr>
          <p:nvPr/>
        </p:nvSpPr>
        <p:spPr bwMode="auto">
          <a:xfrm>
            <a:off x="533400" y="2266950"/>
            <a:ext cx="6096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>
                <a:sym typeface="Symbol" pitchFamily="18" charset="2"/>
              </a:rPr>
              <a:t>Let  be variable and </a:t>
            </a:r>
            <a:r>
              <a:rPr lang="en-US" sz="2000" baseline="-25000" dirty="0">
                <a:sym typeface="Symbol" pitchFamily="18" charset="2"/>
              </a:rPr>
              <a:t>r</a:t>
            </a:r>
            <a:r>
              <a:rPr lang="en-US" sz="2000" dirty="0">
                <a:sym typeface="Symbol" pitchFamily="18" charset="2"/>
              </a:rPr>
              <a:t> = Resonant frequency (</a:t>
            </a:r>
            <a:r>
              <a:rPr lang="en-US" sz="2000" i="1" dirty="0" err="1">
                <a:latin typeface="Times New Roman" pitchFamily="18" charset="0"/>
                <a:sym typeface="Symbol" pitchFamily="18" charset="2"/>
              </a:rPr>
              <a:t>f</a:t>
            </a:r>
            <a:r>
              <a:rPr lang="en-US" sz="2000" i="1" baseline="-25000" dirty="0" err="1">
                <a:latin typeface="Times New Roman" pitchFamily="18" charset="0"/>
                <a:sym typeface="Symbol" pitchFamily="18" charset="2"/>
              </a:rPr>
              <a:t>r</a:t>
            </a:r>
            <a:r>
              <a:rPr lang="en-US" sz="2000" dirty="0">
                <a:sym typeface="Symbol" pitchFamily="18" charset="2"/>
              </a:rPr>
              <a:t>)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600071"/>
              </p:ext>
            </p:extLst>
          </p:nvPr>
        </p:nvGraphicFramePr>
        <p:xfrm>
          <a:off x="609600" y="3830637"/>
          <a:ext cx="6096000" cy="180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97200" imgH="889000" progId="Equation.3">
                  <p:embed/>
                </p:oleObj>
              </mc:Choice>
              <mc:Fallback>
                <p:oleObj name="Equation" r:id="rId4" imgW="2997200" imgH="889000" progId="Equation.3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830637"/>
                        <a:ext cx="6096000" cy="180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229"/>
          <p:cNvGrpSpPr>
            <a:grpSpLocks/>
          </p:cNvGrpSpPr>
          <p:nvPr/>
        </p:nvGrpSpPr>
        <p:grpSpPr bwMode="auto">
          <a:xfrm>
            <a:off x="6172200" y="3124200"/>
            <a:ext cx="2743200" cy="1676400"/>
            <a:chOff x="3648" y="684"/>
            <a:chExt cx="2067" cy="1332"/>
          </a:xfrm>
        </p:grpSpPr>
        <p:grpSp>
          <p:nvGrpSpPr>
            <p:cNvPr id="10" name="Group 223"/>
            <p:cNvGrpSpPr>
              <a:grpSpLocks/>
            </p:cNvGrpSpPr>
            <p:nvPr/>
          </p:nvGrpSpPr>
          <p:grpSpPr bwMode="auto">
            <a:xfrm>
              <a:off x="3648" y="684"/>
              <a:ext cx="1919" cy="1332"/>
              <a:chOff x="3936" y="588"/>
              <a:chExt cx="1727" cy="1032"/>
            </a:xfrm>
          </p:grpSpPr>
          <p:sp>
            <p:nvSpPr>
              <p:cNvPr id="12" name="AutoShape 66"/>
              <p:cNvSpPr>
                <a:spLocks noChangeAspect="1" noChangeArrowheads="1" noTextEdit="1"/>
              </p:cNvSpPr>
              <p:nvPr/>
            </p:nvSpPr>
            <p:spPr bwMode="auto">
              <a:xfrm>
                <a:off x="3984" y="588"/>
                <a:ext cx="1679" cy="10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Line 68"/>
              <p:cNvSpPr>
                <a:spLocks noChangeShapeType="1"/>
              </p:cNvSpPr>
              <p:nvPr/>
            </p:nvSpPr>
            <p:spPr bwMode="auto">
              <a:xfrm flipV="1">
                <a:off x="4459" y="598"/>
                <a:ext cx="1" cy="1010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Line 69"/>
              <p:cNvSpPr>
                <a:spLocks noChangeShapeType="1"/>
              </p:cNvSpPr>
              <p:nvPr/>
            </p:nvSpPr>
            <p:spPr bwMode="auto">
              <a:xfrm flipV="1">
                <a:off x="4456" y="884"/>
                <a:ext cx="1" cy="445"/>
              </a:xfrm>
              <a:prstGeom prst="line">
                <a:avLst/>
              </a:prstGeom>
              <a:noFill/>
              <a:ln w="33338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Line 70"/>
              <p:cNvSpPr>
                <a:spLocks noChangeShapeType="1"/>
              </p:cNvSpPr>
              <p:nvPr/>
            </p:nvSpPr>
            <p:spPr bwMode="auto">
              <a:xfrm flipH="1" flipV="1">
                <a:off x="4372" y="1251"/>
                <a:ext cx="174" cy="58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" name="Line 71"/>
              <p:cNvSpPr>
                <a:spLocks noChangeShapeType="1"/>
              </p:cNvSpPr>
              <p:nvPr/>
            </p:nvSpPr>
            <p:spPr bwMode="auto">
              <a:xfrm flipV="1">
                <a:off x="4382" y="1191"/>
                <a:ext cx="165" cy="60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Line 72"/>
              <p:cNvSpPr>
                <a:spLocks noChangeShapeType="1"/>
              </p:cNvSpPr>
              <p:nvPr/>
            </p:nvSpPr>
            <p:spPr bwMode="auto">
              <a:xfrm flipH="1" flipV="1">
                <a:off x="4372" y="1133"/>
                <a:ext cx="174" cy="58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" name="Line 73"/>
              <p:cNvSpPr>
                <a:spLocks noChangeShapeType="1"/>
              </p:cNvSpPr>
              <p:nvPr/>
            </p:nvSpPr>
            <p:spPr bwMode="auto">
              <a:xfrm flipV="1">
                <a:off x="4382" y="1073"/>
                <a:ext cx="165" cy="60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" name="Line 74"/>
              <p:cNvSpPr>
                <a:spLocks noChangeShapeType="1"/>
              </p:cNvSpPr>
              <p:nvPr/>
            </p:nvSpPr>
            <p:spPr bwMode="auto">
              <a:xfrm flipH="1" flipV="1">
                <a:off x="4372" y="1014"/>
                <a:ext cx="174" cy="57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" name="Line 75"/>
              <p:cNvSpPr>
                <a:spLocks noChangeShapeType="1"/>
              </p:cNvSpPr>
              <p:nvPr/>
            </p:nvSpPr>
            <p:spPr bwMode="auto">
              <a:xfrm flipV="1">
                <a:off x="4382" y="953"/>
                <a:ext cx="165" cy="6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" name="Line 76"/>
              <p:cNvSpPr>
                <a:spLocks noChangeShapeType="1"/>
              </p:cNvSpPr>
              <p:nvPr/>
            </p:nvSpPr>
            <p:spPr bwMode="auto">
              <a:xfrm flipH="1" flipV="1">
                <a:off x="4372" y="896"/>
                <a:ext cx="174" cy="57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" name="Line 77"/>
              <p:cNvSpPr>
                <a:spLocks noChangeShapeType="1"/>
              </p:cNvSpPr>
              <p:nvPr/>
            </p:nvSpPr>
            <p:spPr bwMode="auto">
              <a:xfrm flipV="1">
                <a:off x="4373" y="866"/>
                <a:ext cx="86" cy="30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" name="Line 78"/>
              <p:cNvSpPr>
                <a:spLocks noChangeShapeType="1"/>
              </p:cNvSpPr>
              <p:nvPr/>
            </p:nvSpPr>
            <p:spPr bwMode="auto">
              <a:xfrm flipV="1">
                <a:off x="4461" y="1309"/>
                <a:ext cx="86" cy="30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" name="Rectangle 79"/>
              <p:cNvSpPr>
                <a:spLocks noChangeArrowheads="1"/>
              </p:cNvSpPr>
              <p:nvPr/>
            </p:nvSpPr>
            <p:spPr bwMode="auto">
              <a:xfrm>
                <a:off x="4371" y="864"/>
                <a:ext cx="176" cy="4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" name="Rectangle 80"/>
              <p:cNvSpPr>
                <a:spLocks noChangeArrowheads="1"/>
              </p:cNvSpPr>
              <p:nvPr/>
            </p:nvSpPr>
            <p:spPr bwMode="auto">
              <a:xfrm>
                <a:off x="4372" y="598"/>
                <a:ext cx="175" cy="10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" name="Line 81"/>
              <p:cNvSpPr>
                <a:spLocks noChangeShapeType="1"/>
              </p:cNvSpPr>
              <p:nvPr/>
            </p:nvSpPr>
            <p:spPr bwMode="auto">
              <a:xfrm flipV="1">
                <a:off x="5040" y="598"/>
                <a:ext cx="1" cy="1010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" name="Freeform 82"/>
              <p:cNvSpPr>
                <a:spLocks/>
              </p:cNvSpPr>
              <p:nvPr/>
            </p:nvSpPr>
            <p:spPr bwMode="auto">
              <a:xfrm>
                <a:off x="5038" y="1229"/>
                <a:ext cx="74" cy="138"/>
              </a:xfrm>
              <a:custGeom>
                <a:avLst/>
                <a:gdLst>
                  <a:gd name="T0" fmla="*/ 0 w 74"/>
                  <a:gd name="T1" fmla="*/ 128 h 138"/>
                  <a:gd name="T2" fmla="*/ 2 w 74"/>
                  <a:gd name="T3" fmla="*/ 128 h 138"/>
                  <a:gd name="T4" fmla="*/ 3 w 74"/>
                  <a:gd name="T5" fmla="*/ 130 h 138"/>
                  <a:gd name="T6" fmla="*/ 4 w 74"/>
                  <a:gd name="T7" fmla="*/ 130 h 138"/>
                  <a:gd name="T8" fmla="*/ 5 w 74"/>
                  <a:gd name="T9" fmla="*/ 132 h 138"/>
                  <a:gd name="T10" fmla="*/ 6 w 74"/>
                  <a:gd name="T11" fmla="*/ 132 h 138"/>
                  <a:gd name="T12" fmla="*/ 9 w 74"/>
                  <a:gd name="T13" fmla="*/ 133 h 138"/>
                  <a:gd name="T14" fmla="*/ 10 w 74"/>
                  <a:gd name="T15" fmla="*/ 133 h 138"/>
                  <a:gd name="T16" fmla="*/ 11 w 74"/>
                  <a:gd name="T17" fmla="*/ 135 h 138"/>
                  <a:gd name="T18" fmla="*/ 13 w 74"/>
                  <a:gd name="T19" fmla="*/ 135 h 138"/>
                  <a:gd name="T20" fmla="*/ 17 w 74"/>
                  <a:gd name="T21" fmla="*/ 137 h 138"/>
                  <a:gd name="T22" fmla="*/ 20 w 74"/>
                  <a:gd name="T23" fmla="*/ 137 h 138"/>
                  <a:gd name="T24" fmla="*/ 34 w 74"/>
                  <a:gd name="T25" fmla="*/ 137 h 138"/>
                  <a:gd name="T26" fmla="*/ 46 w 74"/>
                  <a:gd name="T27" fmla="*/ 130 h 138"/>
                  <a:gd name="T28" fmla="*/ 53 w 74"/>
                  <a:gd name="T29" fmla="*/ 125 h 138"/>
                  <a:gd name="T30" fmla="*/ 58 w 74"/>
                  <a:gd name="T31" fmla="*/ 120 h 138"/>
                  <a:gd name="T32" fmla="*/ 61 w 74"/>
                  <a:gd name="T33" fmla="*/ 113 h 138"/>
                  <a:gd name="T34" fmla="*/ 65 w 74"/>
                  <a:gd name="T35" fmla="*/ 108 h 138"/>
                  <a:gd name="T36" fmla="*/ 67 w 74"/>
                  <a:gd name="T37" fmla="*/ 103 h 138"/>
                  <a:gd name="T38" fmla="*/ 69 w 74"/>
                  <a:gd name="T39" fmla="*/ 96 h 138"/>
                  <a:gd name="T40" fmla="*/ 70 w 74"/>
                  <a:gd name="T41" fmla="*/ 91 h 138"/>
                  <a:gd name="T42" fmla="*/ 72 w 74"/>
                  <a:gd name="T43" fmla="*/ 86 h 138"/>
                  <a:gd name="T44" fmla="*/ 73 w 74"/>
                  <a:gd name="T45" fmla="*/ 80 h 138"/>
                  <a:gd name="T46" fmla="*/ 73 w 74"/>
                  <a:gd name="T47" fmla="*/ 74 h 138"/>
                  <a:gd name="T48" fmla="*/ 74 w 74"/>
                  <a:gd name="T49" fmla="*/ 69 h 138"/>
                  <a:gd name="T50" fmla="*/ 73 w 74"/>
                  <a:gd name="T51" fmla="*/ 66 h 138"/>
                  <a:gd name="T52" fmla="*/ 73 w 74"/>
                  <a:gd name="T53" fmla="*/ 61 h 138"/>
                  <a:gd name="T54" fmla="*/ 72 w 74"/>
                  <a:gd name="T55" fmla="*/ 54 h 138"/>
                  <a:gd name="T56" fmla="*/ 70 w 74"/>
                  <a:gd name="T57" fmla="*/ 49 h 138"/>
                  <a:gd name="T58" fmla="*/ 69 w 74"/>
                  <a:gd name="T59" fmla="*/ 44 h 138"/>
                  <a:gd name="T60" fmla="*/ 68 w 74"/>
                  <a:gd name="T61" fmla="*/ 37 h 138"/>
                  <a:gd name="T62" fmla="*/ 66 w 74"/>
                  <a:gd name="T63" fmla="*/ 32 h 138"/>
                  <a:gd name="T64" fmla="*/ 62 w 74"/>
                  <a:gd name="T65" fmla="*/ 27 h 138"/>
                  <a:gd name="T66" fmla="*/ 59 w 74"/>
                  <a:gd name="T67" fmla="*/ 21 h 138"/>
                  <a:gd name="T68" fmla="*/ 54 w 74"/>
                  <a:gd name="T69" fmla="*/ 16 h 138"/>
                  <a:gd name="T70" fmla="*/ 48 w 74"/>
                  <a:gd name="T71" fmla="*/ 11 h 138"/>
                  <a:gd name="T72" fmla="*/ 38 w 74"/>
                  <a:gd name="T73" fmla="*/ 4 h 138"/>
                  <a:gd name="T74" fmla="*/ 21 w 74"/>
                  <a:gd name="T75" fmla="*/ 2 h 138"/>
                  <a:gd name="T76" fmla="*/ 17 w 74"/>
                  <a:gd name="T77" fmla="*/ 2 h 138"/>
                  <a:gd name="T78" fmla="*/ 14 w 74"/>
                  <a:gd name="T79" fmla="*/ 4 h 138"/>
                  <a:gd name="T80" fmla="*/ 12 w 74"/>
                  <a:gd name="T81" fmla="*/ 4 h 138"/>
                  <a:gd name="T82" fmla="*/ 10 w 74"/>
                  <a:gd name="T83" fmla="*/ 5 h 138"/>
                  <a:gd name="T84" fmla="*/ 9 w 74"/>
                  <a:gd name="T85" fmla="*/ 5 h 138"/>
                  <a:gd name="T86" fmla="*/ 7 w 74"/>
                  <a:gd name="T87" fmla="*/ 7 h 138"/>
                  <a:gd name="T88" fmla="*/ 5 w 74"/>
                  <a:gd name="T89" fmla="*/ 7 h 138"/>
                  <a:gd name="T90" fmla="*/ 4 w 74"/>
                  <a:gd name="T91" fmla="*/ 9 h 138"/>
                  <a:gd name="T92" fmla="*/ 3 w 74"/>
                  <a:gd name="T93" fmla="*/ 9 h 138"/>
                  <a:gd name="T94" fmla="*/ 2 w 74"/>
                  <a:gd name="T95" fmla="*/ 11 h 138"/>
                  <a:gd name="T96" fmla="*/ 0 w 74"/>
                  <a:gd name="T97" fmla="*/ 11 h 138"/>
                  <a:gd name="T98" fmla="*/ 0 w 74"/>
                  <a:gd name="T99" fmla="*/ 11 h 138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74"/>
                  <a:gd name="T151" fmla="*/ 0 h 138"/>
                  <a:gd name="T152" fmla="*/ 74 w 74"/>
                  <a:gd name="T153" fmla="*/ 138 h 138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74" h="138">
                    <a:moveTo>
                      <a:pt x="0" y="128"/>
                    </a:moveTo>
                    <a:lnTo>
                      <a:pt x="0" y="128"/>
                    </a:lnTo>
                    <a:lnTo>
                      <a:pt x="2" y="128"/>
                    </a:lnTo>
                    <a:lnTo>
                      <a:pt x="3" y="130"/>
                    </a:lnTo>
                    <a:lnTo>
                      <a:pt x="4" y="130"/>
                    </a:lnTo>
                    <a:lnTo>
                      <a:pt x="5" y="132"/>
                    </a:lnTo>
                    <a:lnTo>
                      <a:pt x="6" y="132"/>
                    </a:lnTo>
                    <a:lnTo>
                      <a:pt x="7" y="132"/>
                    </a:lnTo>
                    <a:lnTo>
                      <a:pt x="7" y="133"/>
                    </a:lnTo>
                    <a:lnTo>
                      <a:pt x="9" y="133"/>
                    </a:lnTo>
                    <a:lnTo>
                      <a:pt x="10" y="133"/>
                    </a:lnTo>
                    <a:lnTo>
                      <a:pt x="11" y="135"/>
                    </a:lnTo>
                    <a:lnTo>
                      <a:pt x="12" y="135"/>
                    </a:lnTo>
                    <a:lnTo>
                      <a:pt x="13" y="135"/>
                    </a:lnTo>
                    <a:lnTo>
                      <a:pt x="14" y="135"/>
                    </a:lnTo>
                    <a:lnTo>
                      <a:pt x="14" y="137"/>
                    </a:lnTo>
                    <a:lnTo>
                      <a:pt x="16" y="137"/>
                    </a:lnTo>
                    <a:lnTo>
                      <a:pt x="17" y="137"/>
                    </a:lnTo>
                    <a:lnTo>
                      <a:pt x="18" y="137"/>
                    </a:lnTo>
                    <a:lnTo>
                      <a:pt x="19" y="137"/>
                    </a:lnTo>
                    <a:lnTo>
                      <a:pt x="20" y="137"/>
                    </a:lnTo>
                    <a:lnTo>
                      <a:pt x="21" y="137"/>
                    </a:lnTo>
                    <a:lnTo>
                      <a:pt x="25" y="138"/>
                    </a:lnTo>
                    <a:lnTo>
                      <a:pt x="34" y="137"/>
                    </a:lnTo>
                    <a:lnTo>
                      <a:pt x="38" y="135"/>
                    </a:lnTo>
                    <a:lnTo>
                      <a:pt x="41" y="133"/>
                    </a:lnTo>
                    <a:lnTo>
                      <a:pt x="44" y="132"/>
                    </a:lnTo>
                    <a:lnTo>
                      <a:pt x="46" y="130"/>
                    </a:lnTo>
                    <a:lnTo>
                      <a:pt x="48" y="128"/>
                    </a:lnTo>
                    <a:lnTo>
                      <a:pt x="49" y="128"/>
                    </a:lnTo>
                    <a:lnTo>
                      <a:pt x="51" y="127"/>
                    </a:lnTo>
                    <a:lnTo>
                      <a:pt x="53" y="125"/>
                    </a:lnTo>
                    <a:lnTo>
                      <a:pt x="54" y="123"/>
                    </a:lnTo>
                    <a:lnTo>
                      <a:pt x="55" y="122"/>
                    </a:lnTo>
                    <a:lnTo>
                      <a:pt x="56" y="120"/>
                    </a:lnTo>
                    <a:lnTo>
                      <a:pt x="58" y="120"/>
                    </a:lnTo>
                    <a:lnTo>
                      <a:pt x="59" y="118"/>
                    </a:lnTo>
                    <a:lnTo>
                      <a:pt x="60" y="117"/>
                    </a:lnTo>
                    <a:lnTo>
                      <a:pt x="61" y="115"/>
                    </a:lnTo>
                    <a:lnTo>
                      <a:pt x="61" y="113"/>
                    </a:lnTo>
                    <a:lnTo>
                      <a:pt x="62" y="112"/>
                    </a:lnTo>
                    <a:lnTo>
                      <a:pt x="63" y="112"/>
                    </a:lnTo>
                    <a:lnTo>
                      <a:pt x="63" y="110"/>
                    </a:lnTo>
                    <a:lnTo>
                      <a:pt x="65" y="108"/>
                    </a:lnTo>
                    <a:lnTo>
                      <a:pt x="66" y="106"/>
                    </a:lnTo>
                    <a:lnTo>
                      <a:pt x="66" y="105"/>
                    </a:lnTo>
                    <a:lnTo>
                      <a:pt x="67" y="103"/>
                    </a:lnTo>
                    <a:lnTo>
                      <a:pt x="68" y="101"/>
                    </a:lnTo>
                    <a:lnTo>
                      <a:pt x="68" y="100"/>
                    </a:lnTo>
                    <a:lnTo>
                      <a:pt x="68" y="98"/>
                    </a:lnTo>
                    <a:lnTo>
                      <a:pt x="69" y="96"/>
                    </a:lnTo>
                    <a:lnTo>
                      <a:pt x="69" y="95"/>
                    </a:lnTo>
                    <a:lnTo>
                      <a:pt x="70" y="95"/>
                    </a:lnTo>
                    <a:lnTo>
                      <a:pt x="70" y="93"/>
                    </a:lnTo>
                    <a:lnTo>
                      <a:pt x="70" y="91"/>
                    </a:lnTo>
                    <a:lnTo>
                      <a:pt x="70" y="90"/>
                    </a:lnTo>
                    <a:lnTo>
                      <a:pt x="72" y="88"/>
                    </a:lnTo>
                    <a:lnTo>
                      <a:pt x="72" y="86"/>
                    </a:lnTo>
                    <a:lnTo>
                      <a:pt x="72" y="85"/>
                    </a:lnTo>
                    <a:lnTo>
                      <a:pt x="73" y="83"/>
                    </a:lnTo>
                    <a:lnTo>
                      <a:pt x="73" y="81"/>
                    </a:lnTo>
                    <a:lnTo>
                      <a:pt x="73" y="80"/>
                    </a:lnTo>
                    <a:lnTo>
                      <a:pt x="73" y="78"/>
                    </a:lnTo>
                    <a:lnTo>
                      <a:pt x="73" y="76"/>
                    </a:lnTo>
                    <a:lnTo>
                      <a:pt x="73" y="74"/>
                    </a:lnTo>
                    <a:lnTo>
                      <a:pt x="73" y="73"/>
                    </a:lnTo>
                    <a:lnTo>
                      <a:pt x="73" y="71"/>
                    </a:lnTo>
                    <a:lnTo>
                      <a:pt x="73" y="69"/>
                    </a:lnTo>
                    <a:lnTo>
                      <a:pt x="74" y="69"/>
                    </a:lnTo>
                    <a:lnTo>
                      <a:pt x="73" y="69"/>
                    </a:lnTo>
                    <a:lnTo>
                      <a:pt x="73" y="68"/>
                    </a:lnTo>
                    <a:lnTo>
                      <a:pt x="73" y="66"/>
                    </a:lnTo>
                    <a:lnTo>
                      <a:pt x="73" y="64"/>
                    </a:lnTo>
                    <a:lnTo>
                      <a:pt x="73" y="63"/>
                    </a:lnTo>
                    <a:lnTo>
                      <a:pt x="73" y="61"/>
                    </a:lnTo>
                    <a:lnTo>
                      <a:pt x="73" y="59"/>
                    </a:lnTo>
                    <a:lnTo>
                      <a:pt x="73" y="58"/>
                    </a:lnTo>
                    <a:lnTo>
                      <a:pt x="73" y="56"/>
                    </a:lnTo>
                    <a:lnTo>
                      <a:pt x="72" y="54"/>
                    </a:lnTo>
                    <a:lnTo>
                      <a:pt x="72" y="53"/>
                    </a:lnTo>
                    <a:lnTo>
                      <a:pt x="72" y="51"/>
                    </a:lnTo>
                    <a:lnTo>
                      <a:pt x="70" y="49"/>
                    </a:lnTo>
                    <a:lnTo>
                      <a:pt x="70" y="48"/>
                    </a:lnTo>
                    <a:lnTo>
                      <a:pt x="70" y="46"/>
                    </a:lnTo>
                    <a:lnTo>
                      <a:pt x="70" y="44"/>
                    </a:lnTo>
                    <a:lnTo>
                      <a:pt x="69" y="44"/>
                    </a:lnTo>
                    <a:lnTo>
                      <a:pt x="69" y="43"/>
                    </a:lnTo>
                    <a:lnTo>
                      <a:pt x="68" y="41"/>
                    </a:lnTo>
                    <a:lnTo>
                      <a:pt x="68" y="39"/>
                    </a:lnTo>
                    <a:lnTo>
                      <a:pt x="68" y="37"/>
                    </a:lnTo>
                    <a:lnTo>
                      <a:pt x="67" y="36"/>
                    </a:lnTo>
                    <a:lnTo>
                      <a:pt x="66" y="34"/>
                    </a:lnTo>
                    <a:lnTo>
                      <a:pt x="66" y="32"/>
                    </a:lnTo>
                    <a:lnTo>
                      <a:pt x="65" y="31"/>
                    </a:lnTo>
                    <a:lnTo>
                      <a:pt x="63" y="29"/>
                    </a:lnTo>
                    <a:lnTo>
                      <a:pt x="63" y="27"/>
                    </a:lnTo>
                    <a:lnTo>
                      <a:pt x="62" y="27"/>
                    </a:lnTo>
                    <a:lnTo>
                      <a:pt x="61" y="26"/>
                    </a:lnTo>
                    <a:lnTo>
                      <a:pt x="61" y="24"/>
                    </a:lnTo>
                    <a:lnTo>
                      <a:pt x="60" y="22"/>
                    </a:lnTo>
                    <a:lnTo>
                      <a:pt x="59" y="21"/>
                    </a:lnTo>
                    <a:lnTo>
                      <a:pt x="58" y="19"/>
                    </a:lnTo>
                    <a:lnTo>
                      <a:pt x="56" y="19"/>
                    </a:lnTo>
                    <a:lnTo>
                      <a:pt x="55" y="17"/>
                    </a:lnTo>
                    <a:lnTo>
                      <a:pt x="54" y="16"/>
                    </a:lnTo>
                    <a:lnTo>
                      <a:pt x="53" y="14"/>
                    </a:lnTo>
                    <a:lnTo>
                      <a:pt x="51" y="12"/>
                    </a:lnTo>
                    <a:lnTo>
                      <a:pt x="49" y="11"/>
                    </a:lnTo>
                    <a:lnTo>
                      <a:pt x="48" y="11"/>
                    </a:lnTo>
                    <a:lnTo>
                      <a:pt x="46" y="9"/>
                    </a:lnTo>
                    <a:lnTo>
                      <a:pt x="44" y="7"/>
                    </a:lnTo>
                    <a:lnTo>
                      <a:pt x="41" y="5"/>
                    </a:lnTo>
                    <a:lnTo>
                      <a:pt x="38" y="4"/>
                    </a:lnTo>
                    <a:lnTo>
                      <a:pt x="34" y="2"/>
                    </a:lnTo>
                    <a:lnTo>
                      <a:pt x="25" y="0"/>
                    </a:lnTo>
                    <a:lnTo>
                      <a:pt x="21" y="2"/>
                    </a:lnTo>
                    <a:lnTo>
                      <a:pt x="20" y="2"/>
                    </a:lnTo>
                    <a:lnTo>
                      <a:pt x="19" y="2"/>
                    </a:lnTo>
                    <a:lnTo>
                      <a:pt x="18" y="2"/>
                    </a:lnTo>
                    <a:lnTo>
                      <a:pt x="17" y="2"/>
                    </a:lnTo>
                    <a:lnTo>
                      <a:pt x="16" y="2"/>
                    </a:lnTo>
                    <a:lnTo>
                      <a:pt x="14" y="2"/>
                    </a:lnTo>
                    <a:lnTo>
                      <a:pt x="14" y="4"/>
                    </a:lnTo>
                    <a:lnTo>
                      <a:pt x="13" y="4"/>
                    </a:lnTo>
                    <a:lnTo>
                      <a:pt x="12" y="4"/>
                    </a:lnTo>
                    <a:lnTo>
                      <a:pt x="11" y="4"/>
                    </a:lnTo>
                    <a:lnTo>
                      <a:pt x="10" y="5"/>
                    </a:lnTo>
                    <a:lnTo>
                      <a:pt x="9" y="5"/>
                    </a:lnTo>
                    <a:lnTo>
                      <a:pt x="7" y="5"/>
                    </a:lnTo>
                    <a:lnTo>
                      <a:pt x="7" y="7"/>
                    </a:lnTo>
                    <a:lnTo>
                      <a:pt x="6" y="7"/>
                    </a:lnTo>
                    <a:lnTo>
                      <a:pt x="5" y="7"/>
                    </a:lnTo>
                    <a:lnTo>
                      <a:pt x="4" y="9"/>
                    </a:lnTo>
                    <a:lnTo>
                      <a:pt x="3" y="9"/>
                    </a:lnTo>
                    <a:lnTo>
                      <a:pt x="2" y="11"/>
                    </a:lnTo>
                    <a:lnTo>
                      <a:pt x="0" y="11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" name="Rectangle 83"/>
              <p:cNvSpPr>
                <a:spLocks noChangeArrowheads="1"/>
              </p:cNvSpPr>
              <p:nvPr/>
            </p:nvSpPr>
            <p:spPr bwMode="auto">
              <a:xfrm>
                <a:off x="4963" y="997"/>
                <a:ext cx="75" cy="2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" name="Line 84"/>
              <p:cNvSpPr>
                <a:spLocks noChangeShapeType="1"/>
              </p:cNvSpPr>
              <p:nvPr/>
            </p:nvSpPr>
            <p:spPr bwMode="auto">
              <a:xfrm flipV="1">
                <a:off x="5038" y="861"/>
                <a:ext cx="1" cy="491"/>
              </a:xfrm>
              <a:prstGeom prst="line">
                <a:avLst/>
              </a:prstGeom>
              <a:noFill/>
              <a:ln w="22225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" name="Freeform 85"/>
              <p:cNvSpPr>
                <a:spLocks/>
              </p:cNvSpPr>
              <p:nvPr/>
            </p:nvSpPr>
            <p:spPr bwMode="auto">
              <a:xfrm>
                <a:off x="5038" y="1098"/>
                <a:ext cx="74" cy="142"/>
              </a:xfrm>
              <a:custGeom>
                <a:avLst/>
                <a:gdLst>
                  <a:gd name="T0" fmla="*/ 3 w 74"/>
                  <a:gd name="T1" fmla="*/ 133 h 142"/>
                  <a:gd name="T2" fmla="*/ 4 w 74"/>
                  <a:gd name="T3" fmla="*/ 133 h 142"/>
                  <a:gd name="T4" fmla="*/ 6 w 74"/>
                  <a:gd name="T5" fmla="*/ 135 h 142"/>
                  <a:gd name="T6" fmla="*/ 9 w 74"/>
                  <a:gd name="T7" fmla="*/ 136 h 142"/>
                  <a:gd name="T8" fmla="*/ 11 w 74"/>
                  <a:gd name="T9" fmla="*/ 136 h 142"/>
                  <a:gd name="T10" fmla="*/ 12 w 74"/>
                  <a:gd name="T11" fmla="*/ 138 h 142"/>
                  <a:gd name="T12" fmla="*/ 14 w 74"/>
                  <a:gd name="T13" fmla="*/ 138 h 142"/>
                  <a:gd name="T14" fmla="*/ 17 w 74"/>
                  <a:gd name="T15" fmla="*/ 140 h 142"/>
                  <a:gd name="T16" fmla="*/ 18 w 74"/>
                  <a:gd name="T17" fmla="*/ 140 h 142"/>
                  <a:gd name="T18" fmla="*/ 20 w 74"/>
                  <a:gd name="T19" fmla="*/ 140 h 142"/>
                  <a:gd name="T20" fmla="*/ 23 w 74"/>
                  <a:gd name="T21" fmla="*/ 140 h 142"/>
                  <a:gd name="T22" fmla="*/ 25 w 74"/>
                  <a:gd name="T23" fmla="*/ 140 h 142"/>
                  <a:gd name="T24" fmla="*/ 25 w 74"/>
                  <a:gd name="T25" fmla="*/ 140 h 142"/>
                  <a:gd name="T26" fmla="*/ 30 w 74"/>
                  <a:gd name="T27" fmla="*/ 140 h 142"/>
                  <a:gd name="T28" fmla="*/ 33 w 74"/>
                  <a:gd name="T29" fmla="*/ 140 h 142"/>
                  <a:gd name="T30" fmla="*/ 38 w 74"/>
                  <a:gd name="T31" fmla="*/ 138 h 142"/>
                  <a:gd name="T32" fmla="*/ 41 w 74"/>
                  <a:gd name="T33" fmla="*/ 136 h 142"/>
                  <a:gd name="T34" fmla="*/ 46 w 74"/>
                  <a:gd name="T35" fmla="*/ 133 h 142"/>
                  <a:gd name="T36" fmla="*/ 49 w 74"/>
                  <a:gd name="T37" fmla="*/ 131 h 142"/>
                  <a:gd name="T38" fmla="*/ 53 w 74"/>
                  <a:gd name="T39" fmla="*/ 126 h 142"/>
                  <a:gd name="T40" fmla="*/ 58 w 74"/>
                  <a:gd name="T41" fmla="*/ 123 h 142"/>
                  <a:gd name="T42" fmla="*/ 61 w 74"/>
                  <a:gd name="T43" fmla="*/ 116 h 142"/>
                  <a:gd name="T44" fmla="*/ 66 w 74"/>
                  <a:gd name="T45" fmla="*/ 108 h 142"/>
                  <a:gd name="T46" fmla="*/ 69 w 74"/>
                  <a:gd name="T47" fmla="*/ 98 h 142"/>
                  <a:gd name="T48" fmla="*/ 73 w 74"/>
                  <a:gd name="T49" fmla="*/ 71 h 142"/>
                  <a:gd name="T50" fmla="*/ 70 w 74"/>
                  <a:gd name="T51" fmla="*/ 47 h 142"/>
                  <a:gd name="T52" fmla="*/ 67 w 74"/>
                  <a:gd name="T53" fmla="*/ 35 h 142"/>
                  <a:gd name="T54" fmla="*/ 62 w 74"/>
                  <a:gd name="T55" fmla="*/ 27 h 142"/>
                  <a:gd name="T56" fmla="*/ 59 w 74"/>
                  <a:gd name="T57" fmla="*/ 20 h 142"/>
                  <a:gd name="T58" fmla="*/ 54 w 74"/>
                  <a:gd name="T59" fmla="*/ 15 h 142"/>
                  <a:gd name="T60" fmla="*/ 51 w 74"/>
                  <a:gd name="T61" fmla="*/ 12 h 142"/>
                  <a:gd name="T62" fmla="*/ 46 w 74"/>
                  <a:gd name="T63" fmla="*/ 9 h 142"/>
                  <a:gd name="T64" fmla="*/ 42 w 74"/>
                  <a:gd name="T65" fmla="*/ 5 h 142"/>
                  <a:gd name="T66" fmla="*/ 39 w 74"/>
                  <a:gd name="T67" fmla="*/ 3 h 142"/>
                  <a:gd name="T68" fmla="*/ 34 w 74"/>
                  <a:gd name="T69" fmla="*/ 2 h 142"/>
                  <a:gd name="T70" fmla="*/ 31 w 74"/>
                  <a:gd name="T71" fmla="*/ 2 h 142"/>
                  <a:gd name="T72" fmla="*/ 26 w 74"/>
                  <a:gd name="T73" fmla="*/ 2 h 142"/>
                  <a:gd name="T74" fmla="*/ 25 w 74"/>
                  <a:gd name="T75" fmla="*/ 2 h 142"/>
                  <a:gd name="T76" fmla="*/ 23 w 74"/>
                  <a:gd name="T77" fmla="*/ 2 h 142"/>
                  <a:gd name="T78" fmla="*/ 21 w 74"/>
                  <a:gd name="T79" fmla="*/ 2 h 142"/>
                  <a:gd name="T80" fmla="*/ 19 w 74"/>
                  <a:gd name="T81" fmla="*/ 2 h 142"/>
                  <a:gd name="T82" fmla="*/ 18 w 74"/>
                  <a:gd name="T83" fmla="*/ 2 h 142"/>
                  <a:gd name="T84" fmla="*/ 16 w 74"/>
                  <a:gd name="T85" fmla="*/ 2 h 142"/>
                  <a:gd name="T86" fmla="*/ 13 w 74"/>
                  <a:gd name="T87" fmla="*/ 3 h 142"/>
                  <a:gd name="T88" fmla="*/ 12 w 74"/>
                  <a:gd name="T89" fmla="*/ 3 h 142"/>
                  <a:gd name="T90" fmla="*/ 10 w 74"/>
                  <a:gd name="T91" fmla="*/ 5 h 142"/>
                  <a:gd name="T92" fmla="*/ 7 w 74"/>
                  <a:gd name="T93" fmla="*/ 5 h 142"/>
                  <a:gd name="T94" fmla="*/ 6 w 74"/>
                  <a:gd name="T95" fmla="*/ 7 h 142"/>
                  <a:gd name="T96" fmla="*/ 4 w 74"/>
                  <a:gd name="T97" fmla="*/ 9 h 142"/>
                  <a:gd name="T98" fmla="*/ 3 w 74"/>
                  <a:gd name="T99" fmla="*/ 10 h 142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74"/>
                  <a:gd name="T151" fmla="*/ 0 h 142"/>
                  <a:gd name="T152" fmla="*/ 74 w 74"/>
                  <a:gd name="T153" fmla="*/ 142 h 142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74" h="142">
                    <a:moveTo>
                      <a:pt x="0" y="131"/>
                    </a:moveTo>
                    <a:lnTo>
                      <a:pt x="2" y="131"/>
                    </a:lnTo>
                    <a:lnTo>
                      <a:pt x="3" y="133"/>
                    </a:lnTo>
                    <a:lnTo>
                      <a:pt x="4" y="133"/>
                    </a:lnTo>
                    <a:lnTo>
                      <a:pt x="5" y="135"/>
                    </a:lnTo>
                    <a:lnTo>
                      <a:pt x="6" y="135"/>
                    </a:lnTo>
                    <a:lnTo>
                      <a:pt x="7" y="135"/>
                    </a:lnTo>
                    <a:lnTo>
                      <a:pt x="7" y="136"/>
                    </a:lnTo>
                    <a:lnTo>
                      <a:pt x="9" y="136"/>
                    </a:lnTo>
                    <a:lnTo>
                      <a:pt x="10" y="136"/>
                    </a:lnTo>
                    <a:lnTo>
                      <a:pt x="11" y="136"/>
                    </a:lnTo>
                    <a:lnTo>
                      <a:pt x="11" y="138"/>
                    </a:lnTo>
                    <a:lnTo>
                      <a:pt x="12" y="138"/>
                    </a:lnTo>
                    <a:lnTo>
                      <a:pt x="13" y="138"/>
                    </a:lnTo>
                    <a:lnTo>
                      <a:pt x="14" y="138"/>
                    </a:lnTo>
                    <a:lnTo>
                      <a:pt x="14" y="140"/>
                    </a:lnTo>
                    <a:lnTo>
                      <a:pt x="16" y="140"/>
                    </a:lnTo>
                    <a:lnTo>
                      <a:pt x="17" y="140"/>
                    </a:lnTo>
                    <a:lnTo>
                      <a:pt x="18" y="140"/>
                    </a:lnTo>
                    <a:lnTo>
                      <a:pt x="19" y="140"/>
                    </a:lnTo>
                    <a:lnTo>
                      <a:pt x="20" y="140"/>
                    </a:lnTo>
                    <a:lnTo>
                      <a:pt x="21" y="140"/>
                    </a:lnTo>
                    <a:lnTo>
                      <a:pt x="23" y="140"/>
                    </a:lnTo>
                    <a:lnTo>
                      <a:pt x="24" y="140"/>
                    </a:lnTo>
                    <a:lnTo>
                      <a:pt x="25" y="140"/>
                    </a:lnTo>
                    <a:lnTo>
                      <a:pt x="25" y="142"/>
                    </a:lnTo>
                    <a:lnTo>
                      <a:pt x="25" y="140"/>
                    </a:lnTo>
                    <a:lnTo>
                      <a:pt x="26" y="140"/>
                    </a:lnTo>
                    <a:lnTo>
                      <a:pt x="27" y="140"/>
                    </a:lnTo>
                    <a:lnTo>
                      <a:pt x="28" y="140"/>
                    </a:lnTo>
                    <a:lnTo>
                      <a:pt x="30" y="140"/>
                    </a:lnTo>
                    <a:lnTo>
                      <a:pt x="31" y="140"/>
                    </a:lnTo>
                    <a:lnTo>
                      <a:pt x="32" y="140"/>
                    </a:lnTo>
                    <a:lnTo>
                      <a:pt x="33" y="140"/>
                    </a:lnTo>
                    <a:lnTo>
                      <a:pt x="34" y="140"/>
                    </a:lnTo>
                    <a:lnTo>
                      <a:pt x="35" y="138"/>
                    </a:lnTo>
                    <a:lnTo>
                      <a:pt x="37" y="138"/>
                    </a:lnTo>
                    <a:lnTo>
                      <a:pt x="38" y="138"/>
                    </a:lnTo>
                    <a:lnTo>
                      <a:pt x="39" y="138"/>
                    </a:lnTo>
                    <a:lnTo>
                      <a:pt x="39" y="136"/>
                    </a:lnTo>
                    <a:lnTo>
                      <a:pt x="40" y="136"/>
                    </a:lnTo>
                    <a:lnTo>
                      <a:pt x="41" y="136"/>
                    </a:lnTo>
                    <a:lnTo>
                      <a:pt x="42" y="136"/>
                    </a:lnTo>
                    <a:lnTo>
                      <a:pt x="44" y="135"/>
                    </a:lnTo>
                    <a:lnTo>
                      <a:pt x="45" y="135"/>
                    </a:lnTo>
                    <a:lnTo>
                      <a:pt x="46" y="133"/>
                    </a:lnTo>
                    <a:lnTo>
                      <a:pt x="47" y="133"/>
                    </a:lnTo>
                    <a:lnTo>
                      <a:pt x="48" y="131"/>
                    </a:lnTo>
                    <a:lnTo>
                      <a:pt x="49" y="131"/>
                    </a:lnTo>
                    <a:lnTo>
                      <a:pt x="51" y="130"/>
                    </a:lnTo>
                    <a:lnTo>
                      <a:pt x="52" y="130"/>
                    </a:lnTo>
                    <a:lnTo>
                      <a:pt x="53" y="128"/>
                    </a:lnTo>
                    <a:lnTo>
                      <a:pt x="53" y="126"/>
                    </a:lnTo>
                    <a:lnTo>
                      <a:pt x="54" y="126"/>
                    </a:lnTo>
                    <a:lnTo>
                      <a:pt x="55" y="125"/>
                    </a:lnTo>
                    <a:lnTo>
                      <a:pt x="56" y="123"/>
                    </a:lnTo>
                    <a:lnTo>
                      <a:pt x="58" y="123"/>
                    </a:lnTo>
                    <a:lnTo>
                      <a:pt x="59" y="121"/>
                    </a:lnTo>
                    <a:lnTo>
                      <a:pt x="60" y="120"/>
                    </a:lnTo>
                    <a:lnTo>
                      <a:pt x="60" y="118"/>
                    </a:lnTo>
                    <a:lnTo>
                      <a:pt x="61" y="116"/>
                    </a:lnTo>
                    <a:lnTo>
                      <a:pt x="62" y="115"/>
                    </a:lnTo>
                    <a:lnTo>
                      <a:pt x="63" y="113"/>
                    </a:lnTo>
                    <a:lnTo>
                      <a:pt x="65" y="111"/>
                    </a:lnTo>
                    <a:lnTo>
                      <a:pt x="66" y="108"/>
                    </a:lnTo>
                    <a:lnTo>
                      <a:pt x="67" y="106"/>
                    </a:lnTo>
                    <a:lnTo>
                      <a:pt x="67" y="104"/>
                    </a:lnTo>
                    <a:lnTo>
                      <a:pt x="68" y="101"/>
                    </a:lnTo>
                    <a:lnTo>
                      <a:pt x="69" y="98"/>
                    </a:lnTo>
                    <a:lnTo>
                      <a:pt x="70" y="94"/>
                    </a:lnTo>
                    <a:lnTo>
                      <a:pt x="72" y="89"/>
                    </a:lnTo>
                    <a:lnTo>
                      <a:pt x="73" y="84"/>
                    </a:lnTo>
                    <a:lnTo>
                      <a:pt x="73" y="71"/>
                    </a:lnTo>
                    <a:lnTo>
                      <a:pt x="74" y="71"/>
                    </a:lnTo>
                    <a:lnTo>
                      <a:pt x="73" y="57"/>
                    </a:lnTo>
                    <a:lnTo>
                      <a:pt x="72" y="52"/>
                    </a:lnTo>
                    <a:lnTo>
                      <a:pt x="70" y="47"/>
                    </a:lnTo>
                    <a:lnTo>
                      <a:pt x="69" y="44"/>
                    </a:lnTo>
                    <a:lnTo>
                      <a:pt x="68" y="41"/>
                    </a:lnTo>
                    <a:lnTo>
                      <a:pt x="67" y="37"/>
                    </a:lnTo>
                    <a:lnTo>
                      <a:pt x="67" y="35"/>
                    </a:lnTo>
                    <a:lnTo>
                      <a:pt x="66" y="34"/>
                    </a:lnTo>
                    <a:lnTo>
                      <a:pt x="65" y="30"/>
                    </a:lnTo>
                    <a:lnTo>
                      <a:pt x="63" y="29"/>
                    </a:lnTo>
                    <a:lnTo>
                      <a:pt x="62" y="27"/>
                    </a:lnTo>
                    <a:lnTo>
                      <a:pt x="61" y="25"/>
                    </a:lnTo>
                    <a:lnTo>
                      <a:pt x="60" y="24"/>
                    </a:lnTo>
                    <a:lnTo>
                      <a:pt x="60" y="22"/>
                    </a:lnTo>
                    <a:lnTo>
                      <a:pt x="59" y="20"/>
                    </a:lnTo>
                    <a:lnTo>
                      <a:pt x="58" y="19"/>
                    </a:lnTo>
                    <a:lnTo>
                      <a:pt x="56" y="19"/>
                    </a:lnTo>
                    <a:lnTo>
                      <a:pt x="55" y="17"/>
                    </a:lnTo>
                    <a:lnTo>
                      <a:pt x="54" y="15"/>
                    </a:lnTo>
                    <a:lnTo>
                      <a:pt x="53" y="15"/>
                    </a:lnTo>
                    <a:lnTo>
                      <a:pt x="53" y="14"/>
                    </a:lnTo>
                    <a:lnTo>
                      <a:pt x="52" y="12"/>
                    </a:lnTo>
                    <a:lnTo>
                      <a:pt x="51" y="12"/>
                    </a:lnTo>
                    <a:lnTo>
                      <a:pt x="49" y="10"/>
                    </a:lnTo>
                    <a:lnTo>
                      <a:pt x="48" y="10"/>
                    </a:lnTo>
                    <a:lnTo>
                      <a:pt x="47" y="9"/>
                    </a:lnTo>
                    <a:lnTo>
                      <a:pt x="46" y="9"/>
                    </a:lnTo>
                    <a:lnTo>
                      <a:pt x="45" y="7"/>
                    </a:lnTo>
                    <a:lnTo>
                      <a:pt x="44" y="7"/>
                    </a:lnTo>
                    <a:lnTo>
                      <a:pt x="42" y="5"/>
                    </a:lnTo>
                    <a:lnTo>
                      <a:pt x="41" y="5"/>
                    </a:lnTo>
                    <a:lnTo>
                      <a:pt x="40" y="5"/>
                    </a:lnTo>
                    <a:lnTo>
                      <a:pt x="39" y="5"/>
                    </a:lnTo>
                    <a:lnTo>
                      <a:pt x="39" y="3"/>
                    </a:lnTo>
                    <a:lnTo>
                      <a:pt x="38" y="3"/>
                    </a:lnTo>
                    <a:lnTo>
                      <a:pt x="37" y="3"/>
                    </a:lnTo>
                    <a:lnTo>
                      <a:pt x="35" y="3"/>
                    </a:lnTo>
                    <a:lnTo>
                      <a:pt x="34" y="2"/>
                    </a:lnTo>
                    <a:lnTo>
                      <a:pt x="33" y="2"/>
                    </a:lnTo>
                    <a:lnTo>
                      <a:pt x="32" y="2"/>
                    </a:lnTo>
                    <a:lnTo>
                      <a:pt x="31" y="2"/>
                    </a:lnTo>
                    <a:lnTo>
                      <a:pt x="30" y="2"/>
                    </a:lnTo>
                    <a:lnTo>
                      <a:pt x="28" y="2"/>
                    </a:lnTo>
                    <a:lnTo>
                      <a:pt x="27" y="2"/>
                    </a:lnTo>
                    <a:lnTo>
                      <a:pt x="26" y="2"/>
                    </a:lnTo>
                    <a:lnTo>
                      <a:pt x="25" y="2"/>
                    </a:lnTo>
                    <a:lnTo>
                      <a:pt x="25" y="0"/>
                    </a:lnTo>
                    <a:lnTo>
                      <a:pt x="25" y="2"/>
                    </a:lnTo>
                    <a:lnTo>
                      <a:pt x="24" y="2"/>
                    </a:lnTo>
                    <a:lnTo>
                      <a:pt x="23" y="2"/>
                    </a:lnTo>
                    <a:lnTo>
                      <a:pt x="21" y="2"/>
                    </a:lnTo>
                    <a:lnTo>
                      <a:pt x="20" y="2"/>
                    </a:lnTo>
                    <a:lnTo>
                      <a:pt x="19" y="2"/>
                    </a:lnTo>
                    <a:lnTo>
                      <a:pt x="18" y="2"/>
                    </a:lnTo>
                    <a:lnTo>
                      <a:pt x="17" y="2"/>
                    </a:lnTo>
                    <a:lnTo>
                      <a:pt x="16" y="2"/>
                    </a:lnTo>
                    <a:lnTo>
                      <a:pt x="14" y="3"/>
                    </a:lnTo>
                    <a:lnTo>
                      <a:pt x="13" y="3"/>
                    </a:lnTo>
                    <a:lnTo>
                      <a:pt x="12" y="3"/>
                    </a:lnTo>
                    <a:lnTo>
                      <a:pt x="11" y="3"/>
                    </a:lnTo>
                    <a:lnTo>
                      <a:pt x="10" y="5"/>
                    </a:lnTo>
                    <a:lnTo>
                      <a:pt x="9" y="5"/>
                    </a:lnTo>
                    <a:lnTo>
                      <a:pt x="7" y="5"/>
                    </a:lnTo>
                    <a:lnTo>
                      <a:pt x="7" y="7"/>
                    </a:lnTo>
                    <a:lnTo>
                      <a:pt x="6" y="7"/>
                    </a:lnTo>
                    <a:lnTo>
                      <a:pt x="5" y="7"/>
                    </a:lnTo>
                    <a:lnTo>
                      <a:pt x="5" y="9"/>
                    </a:lnTo>
                    <a:lnTo>
                      <a:pt x="4" y="9"/>
                    </a:lnTo>
                    <a:lnTo>
                      <a:pt x="3" y="9"/>
                    </a:lnTo>
                    <a:lnTo>
                      <a:pt x="3" y="1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" name="Freeform 86"/>
              <p:cNvSpPr>
                <a:spLocks/>
              </p:cNvSpPr>
              <p:nvPr/>
            </p:nvSpPr>
            <p:spPr bwMode="auto">
              <a:xfrm>
                <a:off x="5038" y="968"/>
                <a:ext cx="74" cy="142"/>
              </a:xfrm>
              <a:custGeom>
                <a:avLst/>
                <a:gdLst>
                  <a:gd name="T0" fmla="*/ 3 w 74"/>
                  <a:gd name="T1" fmla="*/ 133 h 142"/>
                  <a:gd name="T2" fmla="*/ 4 w 74"/>
                  <a:gd name="T3" fmla="*/ 133 h 142"/>
                  <a:gd name="T4" fmla="*/ 6 w 74"/>
                  <a:gd name="T5" fmla="*/ 135 h 142"/>
                  <a:gd name="T6" fmla="*/ 9 w 74"/>
                  <a:gd name="T7" fmla="*/ 137 h 142"/>
                  <a:gd name="T8" fmla="*/ 11 w 74"/>
                  <a:gd name="T9" fmla="*/ 137 h 142"/>
                  <a:gd name="T10" fmla="*/ 12 w 74"/>
                  <a:gd name="T11" fmla="*/ 139 h 142"/>
                  <a:gd name="T12" fmla="*/ 14 w 74"/>
                  <a:gd name="T13" fmla="*/ 139 h 142"/>
                  <a:gd name="T14" fmla="*/ 17 w 74"/>
                  <a:gd name="T15" fmla="*/ 140 h 142"/>
                  <a:gd name="T16" fmla="*/ 18 w 74"/>
                  <a:gd name="T17" fmla="*/ 140 h 142"/>
                  <a:gd name="T18" fmla="*/ 20 w 74"/>
                  <a:gd name="T19" fmla="*/ 140 h 142"/>
                  <a:gd name="T20" fmla="*/ 23 w 74"/>
                  <a:gd name="T21" fmla="*/ 140 h 142"/>
                  <a:gd name="T22" fmla="*/ 25 w 74"/>
                  <a:gd name="T23" fmla="*/ 140 h 142"/>
                  <a:gd name="T24" fmla="*/ 25 w 74"/>
                  <a:gd name="T25" fmla="*/ 140 h 142"/>
                  <a:gd name="T26" fmla="*/ 30 w 74"/>
                  <a:gd name="T27" fmla="*/ 140 h 142"/>
                  <a:gd name="T28" fmla="*/ 33 w 74"/>
                  <a:gd name="T29" fmla="*/ 140 h 142"/>
                  <a:gd name="T30" fmla="*/ 38 w 74"/>
                  <a:gd name="T31" fmla="*/ 139 h 142"/>
                  <a:gd name="T32" fmla="*/ 41 w 74"/>
                  <a:gd name="T33" fmla="*/ 137 h 142"/>
                  <a:gd name="T34" fmla="*/ 46 w 74"/>
                  <a:gd name="T35" fmla="*/ 133 h 142"/>
                  <a:gd name="T36" fmla="*/ 49 w 74"/>
                  <a:gd name="T37" fmla="*/ 132 h 142"/>
                  <a:gd name="T38" fmla="*/ 53 w 74"/>
                  <a:gd name="T39" fmla="*/ 127 h 142"/>
                  <a:gd name="T40" fmla="*/ 58 w 74"/>
                  <a:gd name="T41" fmla="*/ 123 h 142"/>
                  <a:gd name="T42" fmla="*/ 61 w 74"/>
                  <a:gd name="T43" fmla="*/ 117 h 142"/>
                  <a:gd name="T44" fmla="*/ 66 w 74"/>
                  <a:gd name="T45" fmla="*/ 108 h 142"/>
                  <a:gd name="T46" fmla="*/ 69 w 74"/>
                  <a:gd name="T47" fmla="*/ 98 h 142"/>
                  <a:gd name="T48" fmla="*/ 73 w 74"/>
                  <a:gd name="T49" fmla="*/ 71 h 142"/>
                  <a:gd name="T50" fmla="*/ 70 w 74"/>
                  <a:gd name="T51" fmla="*/ 48 h 142"/>
                  <a:gd name="T52" fmla="*/ 67 w 74"/>
                  <a:gd name="T53" fmla="*/ 36 h 142"/>
                  <a:gd name="T54" fmla="*/ 62 w 74"/>
                  <a:gd name="T55" fmla="*/ 27 h 142"/>
                  <a:gd name="T56" fmla="*/ 59 w 74"/>
                  <a:gd name="T57" fmla="*/ 21 h 142"/>
                  <a:gd name="T58" fmla="*/ 54 w 74"/>
                  <a:gd name="T59" fmla="*/ 16 h 142"/>
                  <a:gd name="T60" fmla="*/ 51 w 74"/>
                  <a:gd name="T61" fmla="*/ 12 h 142"/>
                  <a:gd name="T62" fmla="*/ 46 w 74"/>
                  <a:gd name="T63" fmla="*/ 9 h 142"/>
                  <a:gd name="T64" fmla="*/ 42 w 74"/>
                  <a:gd name="T65" fmla="*/ 6 h 142"/>
                  <a:gd name="T66" fmla="*/ 39 w 74"/>
                  <a:gd name="T67" fmla="*/ 4 h 142"/>
                  <a:gd name="T68" fmla="*/ 34 w 74"/>
                  <a:gd name="T69" fmla="*/ 2 h 142"/>
                  <a:gd name="T70" fmla="*/ 31 w 74"/>
                  <a:gd name="T71" fmla="*/ 2 h 142"/>
                  <a:gd name="T72" fmla="*/ 26 w 74"/>
                  <a:gd name="T73" fmla="*/ 2 h 142"/>
                  <a:gd name="T74" fmla="*/ 25 w 74"/>
                  <a:gd name="T75" fmla="*/ 2 h 142"/>
                  <a:gd name="T76" fmla="*/ 23 w 74"/>
                  <a:gd name="T77" fmla="*/ 2 h 142"/>
                  <a:gd name="T78" fmla="*/ 21 w 74"/>
                  <a:gd name="T79" fmla="*/ 2 h 142"/>
                  <a:gd name="T80" fmla="*/ 19 w 74"/>
                  <a:gd name="T81" fmla="*/ 2 h 142"/>
                  <a:gd name="T82" fmla="*/ 18 w 74"/>
                  <a:gd name="T83" fmla="*/ 2 h 142"/>
                  <a:gd name="T84" fmla="*/ 16 w 74"/>
                  <a:gd name="T85" fmla="*/ 2 h 142"/>
                  <a:gd name="T86" fmla="*/ 13 w 74"/>
                  <a:gd name="T87" fmla="*/ 4 h 142"/>
                  <a:gd name="T88" fmla="*/ 12 w 74"/>
                  <a:gd name="T89" fmla="*/ 4 h 142"/>
                  <a:gd name="T90" fmla="*/ 10 w 74"/>
                  <a:gd name="T91" fmla="*/ 6 h 142"/>
                  <a:gd name="T92" fmla="*/ 7 w 74"/>
                  <a:gd name="T93" fmla="*/ 6 h 142"/>
                  <a:gd name="T94" fmla="*/ 6 w 74"/>
                  <a:gd name="T95" fmla="*/ 7 h 142"/>
                  <a:gd name="T96" fmla="*/ 4 w 74"/>
                  <a:gd name="T97" fmla="*/ 9 h 142"/>
                  <a:gd name="T98" fmla="*/ 3 w 74"/>
                  <a:gd name="T99" fmla="*/ 11 h 142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74"/>
                  <a:gd name="T151" fmla="*/ 0 h 142"/>
                  <a:gd name="T152" fmla="*/ 74 w 74"/>
                  <a:gd name="T153" fmla="*/ 142 h 142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74" h="142">
                    <a:moveTo>
                      <a:pt x="0" y="132"/>
                    </a:moveTo>
                    <a:lnTo>
                      <a:pt x="2" y="132"/>
                    </a:lnTo>
                    <a:lnTo>
                      <a:pt x="3" y="133"/>
                    </a:lnTo>
                    <a:lnTo>
                      <a:pt x="4" y="133"/>
                    </a:lnTo>
                    <a:lnTo>
                      <a:pt x="5" y="135"/>
                    </a:lnTo>
                    <a:lnTo>
                      <a:pt x="6" y="135"/>
                    </a:lnTo>
                    <a:lnTo>
                      <a:pt x="7" y="135"/>
                    </a:lnTo>
                    <a:lnTo>
                      <a:pt x="7" y="137"/>
                    </a:lnTo>
                    <a:lnTo>
                      <a:pt x="9" y="137"/>
                    </a:lnTo>
                    <a:lnTo>
                      <a:pt x="10" y="137"/>
                    </a:lnTo>
                    <a:lnTo>
                      <a:pt x="11" y="137"/>
                    </a:lnTo>
                    <a:lnTo>
                      <a:pt x="11" y="139"/>
                    </a:lnTo>
                    <a:lnTo>
                      <a:pt x="12" y="139"/>
                    </a:lnTo>
                    <a:lnTo>
                      <a:pt x="13" y="139"/>
                    </a:lnTo>
                    <a:lnTo>
                      <a:pt x="14" y="139"/>
                    </a:lnTo>
                    <a:lnTo>
                      <a:pt x="14" y="140"/>
                    </a:lnTo>
                    <a:lnTo>
                      <a:pt x="16" y="140"/>
                    </a:lnTo>
                    <a:lnTo>
                      <a:pt x="17" y="140"/>
                    </a:lnTo>
                    <a:lnTo>
                      <a:pt x="18" y="140"/>
                    </a:lnTo>
                    <a:lnTo>
                      <a:pt x="19" y="140"/>
                    </a:lnTo>
                    <a:lnTo>
                      <a:pt x="20" y="140"/>
                    </a:lnTo>
                    <a:lnTo>
                      <a:pt x="21" y="140"/>
                    </a:lnTo>
                    <a:lnTo>
                      <a:pt x="23" y="140"/>
                    </a:lnTo>
                    <a:lnTo>
                      <a:pt x="24" y="140"/>
                    </a:lnTo>
                    <a:lnTo>
                      <a:pt x="25" y="140"/>
                    </a:lnTo>
                    <a:lnTo>
                      <a:pt x="25" y="142"/>
                    </a:lnTo>
                    <a:lnTo>
                      <a:pt x="25" y="140"/>
                    </a:lnTo>
                    <a:lnTo>
                      <a:pt x="26" y="140"/>
                    </a:lnTo>
                    <a:lnTo>
                      <a:pt x="27" y="140"/>
                    </a:lnTo>
                    <a:lnTo>
                      <a:pt x="28" y="140"/>
                    </a:lnTo>
                    <a:lnTo>
                      <a:pt x="30" y="140"/>
                    </a:lnTo>
                    <a:lnTo>
                      <a:pt x="31" y="140"/>
                    </a:lnTo>
                    <a:lnTo>
                      <a:pt x="32" y="140"/>
                    </a:lnTo>
                    <a:lnTo>
                      <a:pt x="33" y="140"/>
                    </a:lnTo>
                    <a:lnTo>
                      <a:pt x="34" y="140"/>
                    </a:lnTo>
                    <a:lnTo>
                      <a:pt x="35" y="139"/>
                    </a:lnTo>
                    <a:lnTo>
                      <a:pt x="37" y="139"/>
                    </a:lnTo>
                    <a:lnTo>
                      <a:pt x="38" y="139"/>
                    </a:lnTo>
                    <a:lnTo>
                      <a:pt x="39" y="139"/>
                    </a:lnTo>
                    <a:lnTo>
                      <a:pt x="39" y="137"/>
                    </a:lnTo>
                    <a:lnTo>
                      <a:pt x="40" y="137"/>
                    </a:lnTo>
                    <a:lnTo>
                      <a:pt x="41" y="137"/>
                    </a:lnTo>
                    <a:lnTo>
                      <a:pt x="42" y="137"/>
                    </a:lnTo>
                    <a:lnTo>
                      <a:pt x="44" y="135"/>
                    </a:lnTo>
                    <a:lnTo>
                      <a:pt x="45" y="135"/>
                    </a:lnTo>
                    <a:lnTo>
                      <a:pt x="46" y="133"/>
                    </a:lnTo>
                    <a:lnTo>
                      <a:pt x="47" y="133"/>
                    </a:lnTo>
                    <a:lnTo>
                      <a:pt x="48" y="132"/>
                    </a:lnTo>
                    <a:lnTo>
                      <a:pt x="49" y="132"/>
                    </a:lnTo>
                    <a:lnTo>
                      <a:pt x="51" y="130"/>
                    </a:lnTo>
                    <a:lnTo>
                      <a:pt x="52" y="130"/>
                    </a:lnTo>
                    <a:lnTo>
                      <a:pt x="53" y="128"/>
                    </a:lnTo>
                    <a:lnTo>
                      <a:pt x="53" y="127"/>
                    </a:lnTo>
                    <a:lnTo>
                      <a:pt x="54" y="127"/>
                    </a:lnTo>
                    <a:lnTo>
                      <a:pt x="55" y="125"/>
                    </a:lnTo>
                    <a:lnTo>
                      <a:pt x="56" y="123"/>
                    </a:lnTo>
                    <a:lnTo>
                      <a:pt x="58" y="123"/>
                    </a:lnTo>
                    <a:lnTo>
                      <a:pt x="59" y="122"/>
                    </a:lnTo>
                    <a:lnTo>
                      <a:pt x="60" y="120"/>
                    </a:lnTo>
                    <a:lnTo>
                      <a:pt x="60" y="118"/>
                    </a:lnTo>
                    <a:lnTo>
                      <a:pt x="61" y="117"/>
                    </a:lnTo>
                    <a:lnTo>
                      <a:pt x="62" y="115"/>
                    </a:lnTo>
                    <a:lnTo>
                      <a:pt x="63" y="113"/>
                    </a:lnTo>
                    <a:lnTo>
                      <a:pt x="65" y="112"/>
                    </a:lnTo>
                    <a:lnTo>
                      <a:pt x="66" y="108"/>
                    </a:lnTo>
                    <a:lnTo>
                      <a:pt x="67" y="107"/>
                    </a:lnTo>
                    <a:lnTo>
                      <a:pt x="67" y="105"/>
                    </a:lnTo>
                    <a:lnTo>
                      <a:pt x="68" y="101"/>
                    </a:lnTo>
                    <a:lnTo>
                      <a:pt x="69" y="98"/>
                    </a:lnTo>
                    <a:lnTo>
                      <a:pt x="70" y="95"/>
                    </a:lnTo>
                    <a:lnTo>
                      <a:pt x="72" y="90"/>
                    </a:lnTo>
                    <a:lnTo>
                      <a:pt x="73" y="85"/>
                    </a:lnTo>
                    <a:lnTo>
                      <a:pt x="73" y="71"/>
                    </a:lnTo>
                    <a:lnTo>
                      <a:pt x="74" y="71"/>
                    </a:lnTo>
                    <a:lnTo>
                      <a:pt x="73" y="58"/>
                    </a:lnTo>
                    <a:lnTo>
                      <a:pt x="72" y="53"/>
                    </a:lnTo>
                    <a:lnTo>
                      <a:pt x="70" y="48"/>
                    </a:lnTo>
                    <a:lnTo>
                      <a:pt x="69" y="44"/>
                    </a:lnTo>
                    <a:lnTo>
                      <a:pt x="68" y="41"/>
                    </a:lnTo>
                    <a:lnTo>
                      <a:pt x="67" y="38"/>
                    </a:lnTo>
                    <a:lnTo>
                      <a:pt x="67" y="36"/>
                    </a:lnTo>
                    <a:lnTo>
                      <a:pt x="66" y="34"/>
                    </a:lnTo>
                    <a:lnTo>
                      <a:pt x="65" y="31"/>
                    </a:lnTo>
                    <a:lnTo>
                      <a:pt x="63" y="29"/>
                    </a:lnTo>
                    <a:lnTo>
                      <a:pt x="62" y="27"/>
                    </a:lnTo>
                    <a:lnTo>
                      <a:pt x="61" y="26"/>
                    </a:lnTo>
                    <a:lnTo>
                      <a:pt x="60" y="24"/>
                    </a:lnTo>
                    <a:lnTo>
                      <a:pt x="60" y="22"/>
                    </a:lnTo>
                    <a:lnTo>
                      <a:pt x="59" y="21"/>
                    </a:lnTo>
                    <a:lnTo>
                      <a:pt x="58" y="19"/>
                    </a:lnTo>
                    <a:lnTo>
                      <a:pt x="56" y="19"/>
                    </a:lnTo>
                    <a:lnTo>
                      <a:pt x="55" y="17"/>
                    </a:lnTo>
                    <a:lnTo>
                      <a:pt x="54" y="16"/>
                    </a:lnTo>
                    <a:lnTo>
                      <a:pt x="53" y="16"/>
                    </a:lnTo>
                    <a:lnTo>
                      <a:pt x="53" y="14"/>
                    </a:lnTo>
                    <a:lnTo>
                      <a:pt x="52" y="12"/>
                    </a:lnTo>
                    <a:lnTo>
                      <a:pt x="51" y="12"/>
                    </a:lnTo>
                    <a:lnTo>
                      <a:pt x="49" y="11"/>
                    </a:lnTo>
                    <a:lnTo>
                      <a:pt x="48" y="11"/>
                    </a:lnTo>
                    <a:lnTo>
                      <a:pt x="47" y="9"/>
                    </a:lnTo>
                    <a:lnTo>
                      <a:pt x="46" y="9"/>
                    </a:lnTo>
                    <a:lnTo>
                      <a:pt x="45" y="7"/>
                    </a:lnTo>
                    <a:lnTo>
                      <a:pt x="44" y="7"/>
                    </a:lnTo>
                    <a:lnTo>
                      <a:pt x="42" y="6"/>
                    </a:lnTo>
                    <a:lnTo>
                      <a:pt x="41" y="6"/>
                    </a:lnTo>
                    <a:lnTo>
                      <a:pt x="40" y="6"/>
                    </a:lnTo>
                    <a:lnTo>
                      <a:pt x="39" y="6"/>
                    </a:lnTo>
                    <a:lnTo>
                      <a:pt x="39" y="4"/>
                    </a:lnTo>
                    <a:lnTo>
                      <a:pt x="38" y="4"/>
                    </a:lnTo>
                    <a:lnTo>
                      <a:pt x="37" y="4"/>
                    </a:lnTo>
                    <a:lnTo>
                      <a:pt x="35" y="4"/>
                    </a:lnTo>
                    <a:lnTo>
                      <a:pt x="34" y="2"/>
                    </a:lnTo>
                    <a:lnTo>
                      <a:pt x="33" y="2"/>
                    </a:lnTo>
                    <a:lnTo>
                      <a:pt x="32" y="2"/>
                    </a:lnTo>
                    <a:lnTo>
                      <a:pt x="31" y="2"/>
                    </a:lnTo>
                    <a:lnTo>
                      <a:pt x="30" y="2"/>
                    </a:lnTo>
                    <a:lnTo>
                      <a:pt x="28" y="2"/>
                    </a:lnTo>
                    <a:lnTo>
                      <a:pt x="27" y="2"/>
                    </a:lnTo>
                    <a:lnTo>
                      <a:pt x="26" y="2"/>
                    </a:lnTo>
                    <a:lnTo>
                      <a:pt x="25" y="2"/>
                    </a:lnTo>
                    <a:lnTo>
                      <a:pt x="25" y="0"/>
                    </a:lnTo>
                    <a:lnTo>
                      <a:pt x="25" y="2"/>
                    </a:lnTo>
                    <a:lnTo>
                      <a:pt x="24" y="2"/>
                    </a:lnTo>
                    <a:lnTo>
                      <a:pt x="23" y="2"/>
                    </a:lnTo>
                    <a:lnTo>
                      <a:pt x="21" y="2"/>
                    </a:lnTo>
                    <a:lnTo>
                      <a:pt x="20" y="2"/>
                    </a:lnTo>
                    <a:lnTo>
                      <a:pt x="19" y="2"/>
                    </a:lnTo>
                    <a:lnTo>
                      <a:pt x="18" y="2"/>
                    </a:lnTo>
                    <a:lnTo>
                      <a:pt x="17" y="2"/>
                    </a:lnTo>
                    <a:lnTo>
                      <a:pt x="16" y="2"/>
                    </a:lnTo>
                    <a:lnTo>
                      <a:pt x="14" y="4"/>
                    </a:lnTo>
                    <a:lnTo>
                      <a:pt x="13" y="4"/>
                    </a:lnTo>
                    <a:lnTo>
                      <a:pt x="12" y="4"/>
                    </a:lnTo>
                    <a:lnTo>
                      <a:pt x="11" y="4"/>
                    </a:lnTo>
                    <a:lnTo>
                      <a:pt x="10" y="6"/>
                    </a:lnTo>
                    <a:lnTo>
                      <a:pt x="9" y="6"/>
                    </a:lnTo>
                    <a:lnTo>
                      <a:pt x="7" y="6"/>
                    </a:lnTo>
                    <a:lnTo>
                      <a:pt x="7" y="7"/>
                    </a:lnTo>
                    <a:lnTo>
                      <a:pt x="6" y="7"/>
                    </a:lnTo>
                    <a:lnTo>
                      <a:pt x="5" y="7"/>
                    </a:lnTo>
                    <a:lnTo>
                      <a:pt x="5" y="9"/>
                    </a:lnTo>
                    <a:lnTo>
                      <a:pt x="4" y="9"/>
                    </a:lnTo>
                    <a:lnTo>
                      <a:pt x="3" y="9"/>
                    </a:lnTo>
                    <a:lnTo>
                      <a:pt x="3" y="11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" name="Freeform 87"/>
              <p:cNvSpPr>
                <a:spLocks/>
              </p:cNvSpPr>
              <p:nvPr/>
            </p:nvSpPr>
            <p:spPr bwMode="auto">
              <a:xfrm>
                <a:off x="5038" y="837"/>
                <a:ext cx="74" cy="142"/>
              </a:xfrm>
              <a:custGeom>
                <a:avLst/>
                <a:gdLst>
                  <a:gd name="T0" fmla="*/ 3 w 74"/>
                  <a:gd name="T1" fmla="*/ 133 h 142"/>
                  <a:gd name="T2" fmla="*/ 4 w 74"/>
                  <a:gd name="T3" fmla="*/ 133 h 142"/>
                  <a:gd name="T4" fmla="*/ 6 w 74"/>
                  <a:gd name="T5" fmla="*/ 135 h 142"/>
                  <a:gd name="T6" fmla="*/ 9 w 74"/>
                  <a:gd name="T7" fmla="*/ 137 h 142"/>
                  <a:gd name="T8" fmla="*/ 11 w 74"/>
                  <a:gd name="T9" fmla="*/ 137 h 142"/>
                  <a:gd name="T10" fmla="*/ 12 w 74"/>
                  <a:gd name="T11" fmla="*/ 138 h 142"/>
                  <a:gd name="T12" fmla="*/ 14 w 74"/>
                  <a:gd name="T13" fmla="*/ 138 h 142"/>
                  <a:gd name="T14" fmla="*/ 17 w 74"/>
                  <a:gd name="T15" fmla="*/ 140 h 142"/>
                  <a:gd name="T16" fmla="*/ 18 w 74"/>
                  <a:gd name="T17" fmla="*/ 140 h 142"/>
                  <a:gd name="T18" fmla="*/ 20 w 74"/>
                  <a:gd name="T19" fmla="*/ 140 h 142"/>
                  <a:gd name="T20" fmla="*/ 23 w 74"/>
                  <a:gd name="T21" fmla="*/ 140 h 142"/>
                  <a:gd name="T22" fmla="*/ 25 w 74"/>
                  <a:gd name="T23" fmla="*/ 140 h 142"/>
                  <a:gd name="T24" fmla="*/ 25 w 74"/>
                  <a:gd name="T25" fmla="*/ 140 h 142"/>
                  <a:gd name="T26" fmla="*/ 30 w 74"/>
                  <a:gd name="T27" fmla="*/ 140 h 142"/>
                  <a:gd name="T28" fmla="*/ 33 w 74"/>
                  <a:gd name="T29" fmla="*/ 140 h 142"/>
                  <a:gd name="T30" fmla="*/ 38 w 74"/>
                  <a:gd name="T31" fmla="*/ 138 h 142"/>
                  <a:gd name="T32" fmla="*/ 41 w 74"/>
                  <a:gd name="T33" fmla="*/ 137 h 142"/>
                  <a:gd name="T34" fmla="*/ 46 w 74"/>
                  <a:gd name="T35" fmla="*/ 133 h 142"/>
                  <a:gd name="T36" fmla="*/ 49 w 74"/>
                  <a:gd name="T37" fmla="*/ 131 h 142"/>
                  <a:gd name="T38" fmla="*/ 53 w 74"/>
                  <a:gd name="T39" fmla="*/ 126 h 142"/>
                  <a:gd name="T40" fmla="*/ 58 w 74"/>
                  <a:gd name="T41" fmla="*/ 123 h 142"/>
                  <a:gd name="T42" fmla="*/ 61 w 74"/>
                  <a:gd name="T43" fmla="*/ 116 h 142"/>
                  <a:gd name="T44" fmla="*/ 66 w 74"/>
                  <a:gd name="T45" fmla="*/ 108 h 142"/>
                  <a:gd name="T46" fmla="*/ 69 w 74"/>
                  <a:gd name="T47" fmla="*/ 98 h 142"/>
                  <a:gd name="T48" fmla="*/ 73 w 74"/>
                  <a:gd name="T49" fmla="*/ 71 h 142"/>
                  <a:gd name="T50" fmla="*/ 70 w 74"/>
                  <a:gd name="T51" fmla="*/ 47 h 142"/>
                  <a:gd name="T52" fmla="*/ 67 w 74"/>
                  <a:gd name="T53" fmla="*/ 36 h 142"/>
                  <a:gd name="T54" fmla="*/ 62 w 74"/>
                  <a:gd name="T55" fmla="*/ 27 h 142"/>
                  <a:gd name="T56" fmla="*/ 59 w 74"/>
                  <a:gd name="T57" fmla="*/ 20 h 142"/>
                  <a:gd name="T58" fmla="*/ 54 w 74"/>
                  <a:gd name="T59" fmla="*/ 15 h 142"/>
                  <a:gd name="T60" fmla="*/ 51 w 74"/>
                  <a:gd name="T61" fmla="*/ 12 h 142"/>
                  <a:gd name="T62" fmla="*/ 46 w 74"/>
                  <a:gd name="T63" fmla="*/ 9 h 142"/>
                  <a:gd name="T64" fmla="*/ 42 w 74"/>
                  <a:gd name="T65" fmla="*/ 5 h 142"/>
                  <a:gd name="T66" fmla="*/ 39 w 74"/>
                  <a:gd name="T67" fmla="*/ 4 h 142"/>
                  <a:gd name="T68" fmla="*/ 34 w 74"/>
                  <a:gd name="T69" fmla="*/ 2 h 142"/>
                  <a:gd name="T70" fmla="*/ 31 w 74"/>
                  <a:gd name="T71" fmla="*/ 2 h 142"/>
                  <a:gd name="T72" fmla="*/ 26 w 74"/>
                  <a:gd name="T73" fmla="*/ 2 h 142"/>
                  <a:gd name="T74" fmla="*/ 25 w 74"/>
                  <a:gd name="T75" fmla="*/ 2 h 142"/>
                  <a:gd name="T76" fmla="*/ 23 w 74"/>
                  <a:gd name="T77" fmla="*/ 2 h 142"/>
                  <a:gd name="T78" fmla="*/ 21 w 74"/>
                  <a:gd name="T79" fmla="*/ 2 h 142"/>
                  <a:gd name="T80" fmla="*/ 19 w 74"/>
                  <a:gd name="T81" fmla="*/ 2 h 142"/>
                  <a:gd name="T82" fmla="*/ 18 w 74"/>
                  <a:gd name="T83" fmla="*/ 2 h 142"/>
                  <a:gd name="T84" fmla="*/ 16 w 74"/>
                  <a:gd name="T85" fmla="*/ 2 h 142"/>
                  <a:gd name="T86" fmla="*/ 13 w 74"/>
                  <a:gd name="T87" fmla="*/ 4 h 142"/>
                  <a:gd name="T88" fmla="*/ 12 w 74"/>
                  <a:gd name="T89" fmla="*/ 4 h 142"/>
                  <a:gd name="T90" fmla="*/ 10 w 74"/>
                  <a:gd name="T91" fmla="*/ 5 h 142"/>
                  <a:gd name="T92" fmla="*/ 7 w 74"/>
                  <a:gd name="T93" fmla="*/ 5 h 142"/>
                  <a:gd name="T94" fmla="*/ 6 w 74"/>
                  <a:gd name="T95" fmla="*/ 7 h 142"/>
                  <a:gd name="T96" fmla="*/ 4 w 74"/>
                  <a:gd name="T97" fmla="*/ 9 h 142"/>
                  <a:gd name="T98" fmla="*/ 3 w 74"/>
                  <a:gd name="T99" fmla="*/ 10 h 142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74"/>
                  <a:gd name="T151" fmla="*/ 0 h 142"/>
                  <a:gd name="T152" fmla="*/ 74 w 74"/>
                  <a:gd name="T153" fmla="*/ 142 h 142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74" h="142">
                    <a:moveTo>
                      <a:pt x="0" y="131"/>
                    </a:moveTo>
                    <a:lnTo>
                      <a:pt x="2" y="131"/>
                    </a:lnTo>
                    <a:lnTo>
                      <a:pt x="3" y="133"/>
                    </a:lnTo>
                    <a:lnTo>
                      <a:pt x="4" y="133"/>
                    </a:lnTo>
                    <a:lnTo>
                      <a:pt x="5" y="135"/>
                    </a:lnTo>
                    <a:lnTo>
                      <a:pt x="6" y="135"/>
                    </a:lnTo>
                    <a:lnTo>
                      <a:pt x="7" y="135"/>
                    </a:lnTo>
                    <a:lnTo>
                      <a:pt x="7" y="137"/>
                    </a:lnTo>
                    <a:lnTo>
                      <a:pt x="9" y="137"/>
                    </a:lnTo>
                    <a:lnTo>
                      <a:pt x="10" y="137"/>
                    </a:lnTo>
                    <a:lnTo>
                      <a:pt x="11" y="137"/>
                    </a:lnTo>
                    <a:lnTo>
                      <a:pt x="11" y="138"/>
                    </a:lnTo>
                    <a:lnTo>
                      <a:pt x="12" y="138"/>
                    </a:lnTo>
                    <a:lnTo>
                      <a:pt x="13" y="138"/>
                    </a:lnTo>
                    <a:lnTo>
                      <a:pt x="14" y="138"/>
                    </a:lnTo>
                    <a:lnTo>
                      <a:pt x="14" y="140"/>
                    </a:lnTo>
                    <a:lnTo>
                      <a:pt x="16" y="140"/>
                    </a:lnTo>
                    <a:lnTo>
                      <a:pt x="17" y="140"/>
                    </a:lnTo>
                    <a:lnTo>
                      <a:pt x="18" y="140"/>
                    </a:lnTo>
                    <a:lnTo>
                      <a:pt x="19" y="140"/>
                    </a:lnTo>
                    <a:lnTo>
                      <a:pt x="20" y="140"/>
                    </a:lnTo>
                    <a:lnTo>
                      <a:pt x="21" y="140"/>
                    </a:lnTo>
                    <a:lnTo>
                      <a:pt x="23" y="140"/>
                    </a:lnTo>
                    <a:lnTo>
                      <a:pt x="24" y="140"/>
                    </a:lnTo>
                    <a:lnTo>
                      <a:pt x="25" y="140"/>
                    </a:lnTo>
                    <a:lnTo>
                      <a:pt x="25" y="142"/>
                    </a:lnTo>
                    <a:lnTo>
                      <a:pt x="25" y="140"/>
                    </a:lnTo>
                    <a:lnTo>
                      <a:pt x="26" y="140"/>
                    </a:lnTo>
                    <a:lnTo>
                      <a:pt x="27" y="140"/>
                    </a:lnTo>
                    <a:lnTo>
                      <a:pt x="28" y="140"/>
                    </a:lnTo>
                    <a:lnTo>
                      <a:pt x="30" y="140"/>
                    </a:lnTo>
                    <a:lnTo>
                      <a:pt x="31" y="140"/>
                    </a:lnTo>
                    <a:lnTo>
                      <a:pt x="32" y="140"/>
                    </a:lnTo>
                    <a:lnTo>
                      <a:pt x="33" y="140"/>
                    </a:lnTo>
                    <a:lnTo>
                      <a:pt x="34" y="140"/>
                    </a:lnTo>
                    <a:lnTo>
                      <a:pt x="35" y="138"/>
                    </a:lnTo>
                    <a:lnTo>
                      <a:pt x="37" y="138"/>
                    </a:lnTo>
                    <a:lnTo>
                      <a:pt x="38" y="138"/>
                    </a:lnTo>
                    <a:lnTo>
                      <a:pt x="39" y="138"/>
                    </a:lnTo>
                    <a:lnTo>
                      <a:pt x="39" y="137"/>
                    </a:lnTo>
                    <a:lnTo>
                      <a:pt x="40" y="137"/>
                    </a:lnTo>
                    <a:lnTo>
                      <a:pt x="41" y="137"/>
                    </a:lnTo>
                    <a:lnTo>
                      <a:pt x="42" y="137"/>
                    </a:lnTo>
                    <a:lnTo>
                      <a:pt x="44" y="135"/>
                    </a:lnTo>
                    <a:lnTo>
                      <a:pt x="45" y="135"/>
                    </a:lnTo>
                    <a:lnTo>
                      <a:pt x="46" y="133"/>
                    </a:lnTo>
                    <a:lnTo>
                      <a:pt x="47" y="133"/>
                    </a:lnTo>
                    <a:lnTo>
                      <a:pt x="48" y="131"/>
                    </a:lnTo>
                    <a:lnTo>
                      <a:pt x="49" y="131"/>
                    </a:lnTo>
                    <a:lnTo>
                      <a:pt x="51" y="130"/>
                    </a:lnTo>
                    <a:lnTo>
                      <a:pt x="52" y="130"/>
                    </a:lnTo>
                    <a:lnTo>
                      <a:pt x="53" y="128"/>
                    </a:lnTo>
                    <a:lnTo>
                      <a:pt x="53" y="126"/>
                    </a:lnTo>
                    <a:lnTo>
                      <a:pt x="54" y="126"/>
                    </a:lnTo>
                    <a:lnTo>
                      <a:pt x="55" y="125"/>
                    </a:lnTo>
                    <a:lnTo>
                      <a:pt x="56" y="123"/>
                    </a:lnTo>
                    <a:lnTo>
                      <a:pt x="58" y="123"/>
                    </a:lnTo>
                    <a:lnTo>
                      <a:pt x="59" y="121"/>
                    </a:lnTo>
                    <a:lnTo>
                      <a:pt x="60" y="120"/>
                    </a:lnTo>
                    <a:lnTo>
                      <a:pt x="60" y="118"/>
                    </a:lnTo>
                    <a:lnTo>
                      <a:pt x="61" y="116"/>
                    </a:lnTo>
                    <a:lnTo>
                      <a:pt x="62" y="115"/>
                    </a:lnTo>
                    <a:lnTo>
                      <a:pt x="63" y="113"/>
                    </a:lnTo>
                    <a:lnTo>
                      <a:pt x="65" y="111"/>
                    </a:lnTo>
                    <a:lnTo>
                      <a:pt x="66" y="108"/>
                    </a:lnTo>
                    <a:lnTo>
                      <a:pt x="67" y="106"/>
                    </a:lnTo>
                    <a:lnTo>
                      <a:pt x="67" y="105"/>
                    </a:lnTo>
                    <a:lnTo>
                      <a:pt x="68" y="101"/>
                    </a:lnTo>
                    <a:lnTo>
                      <a:pt x="69" y="98"/>
                    </a:lnTo>
                    <a:lnTo>
                      <a:pt x="70" y="94"/>
                    </a:lnTo>
                    <a:lnTo>
                      <a:pt x="72" y="89"/>
                    </a:lnTo>
                    <a:lnTo>
                      <a:pt x="73" y="84"/>
                    </a:lnTo>
                    <a:lnTo>
                      <a:pt x="73" y="71"/>
                    </a:lnTo>
                    <a:lnTo>
                      <a:pt x="74" y="71"/>
                    </a:lnTo>
                    <a:lnTo>
                      <a:pt x="73" y="57"/>
                    </a:lnTo>
                    <a:lnTo>
                      <a:pt x="72" y="52"/>
                    </a:lnTo>
                    <a:lnTo>
                      <a:pt x="70" y="47"/>
                    </a:lnTo>
                    <a:lnTo>
                      <a:pt x="69" y="44"/>
                    </a:lnTo>
                    <a:lnTo>
                      <a:pt x="68" y="41"/>
                    </a:lnTo>
                    <a:lnTo>
                      <a:pt x="67" y="37"/>
                    </a:lnTo>
                    <a:lnTo>
                      <a:pt x="67" y="36"/>
                    </a:lnTo>
                    <a:lnTo>
                      <a:pt x="66" y="34"/>
                    </a:lnTo>
                    <a:lnTo>
                      <a:pt x="65" y="30"/>
                    </a:lnTo>
                    <a:lnTo>
                      <a:pt x="63" y="29"/>
                    </a:lnTo>
                    <a:lnTo>
                      <a:pt x="62" y="27"/>
                    </a:lnTo>
                    <a:lnTo>
                      <a:pt x="61" y="25"/>
                    </a:lnTo>
                    <a:lnTo>
                      <a:pt x="60" y="24"/>
                    </a:lnTo>
                    <a:lnTo>
                      <a:pt x="60" y="22"/>
                    </a:lnTo>
                    <a:lnTo>
                      <a:pt x="59" y="20"/>
                    </a:lnTo>
                    <a:lnTo>
                      <a:pt x="58" y="19"/>
                    </a:lnTo>
                    <a:lnTo>
                      <a:pt x="56" y="19"/>
                    </a:lnTo>
                    <a:lnTo>
                      <a:pt x="55" y="17"/>
                    </a:lnTo>
                    <a:lnTo>
                      <a:pt x="54" y="15"/>
                    </a:lnTo>
                    <a:lnTo>
                      <a:pt x="53" y="15"/>
                    </a:lnTo>
                    <a:lnTo>
                      <a:pt x="53" y="14"/>
                    </a:lnTo>
                    <a:lnTo>
                      <a:pt x="52" y="12"/>
                    </a:lnTo>
                    <a:lnTo>
                      <a:pt x="51" y="12"/>
                    </a:lnTo>
                    <a:lnTo>
                      <a:pt x="49" y="10"/>
                    </a:lnTo>
                    <a:lnTo>
                      <a:pt x="48" y="10"/>
                    </a:lnTo>
                    <a:lnTo>
                      <a:pt x="47" y="9"/>
                    </a:lnTo>
                    <a:lnTo>
                      <a:pt x="46" y="9"/>
                    </a:lnTo>
                    <a:lnTo>
                      <a:pt x="45" y="7"/>
                    </a:lnTo>
                    <a:lnTo>
                      <a:pt x="44" y="7"/>
                    </a:lnTo>
                    <a:lnTo>
                      <a:pt x="42" y="5"/>
                    </a:lnTo>
                    <a:lnTo>
                      <a:pt x="41" y="5"/>
                    </a:lnTo>
                    <a:lnTo>
                      <a:pt x="40" y="5"/>
                    </a:lnTo>
                    <a:lnTo>
                      <a:pt x="39" y="5"/>
                    </a:lnTo>
                    <a:lnTo>
                      <a:pt x="39" y="4"/>
                    </a:lnTo>
                    <a:lnTo>
                      <a:pt x="38" y="4"/>
                    </a:lnTo>
                    <a:lnTo>
                      <a:pt x="37" y="4"/>
                    </a:lnTo>
                    <a:lnTo>
                      <a:pt x="35" y="4"/>
                    </a:lnTo>
                    <a:lnTo>
                      <a:pt x="34" y="2"/>
                    </a:lnTo>
                    <a:lnTo>
                      <a:pt x="33" y="2"/>
                    </a:lnTo>
                    <a:lnTo>
                      <a:pt x="32" y="2"/>
                    </a:lnTo>
                    <a:lnTo>
                      <a:pt x="31" y="2"/>
                    </a:lnTo>
                    <a:lnTo>
                      <a:pt x="30" y="2"/>
                    </a:lnTo>
                    <a:lnTo>
                      <a:pt x="28" y="2"/>
                    </a:lnTo>
                    <a:lnTo>
                      <a:pt x="27" y="2"/>
                    </a:lnTo>
                    <a:lnTo>
                      <a:pt x="26" y="2"/>
                    </a:lnTo>
                    <a:lnTo>
                      <a:pt x="25" y="2"/>
                    </a:lnTo>
                    <a:lnTo>
                      <a:pt x="25" y="0"/>
                    </a:lnTo>
                    <a:lnTo>
                      <a:pt x="25" y="2"/>
                    </a:lnTo>
                    <a:lnTo>
                      <a:pt x="24" y="2"/>
                    </a:lnTo>
                    <a:lnTo>
                      <a:pt x="23" y="2"/>
                    </a:lnTo>
                    <a:lnTo>
                      <a:pt x="21" y="2"/>
                    </a:lnTo>
                    <a:lnTo>
                      <a:pt x="20" y="2"/>
                    </a:lnTo>
                    <a:lnTo>
                      <a:pt x="19" y="2"/>
                    </a:lnTo>
                    <a:lnTo>
                      <a:pt x="18" y="2"/>
                    </a:lnTo>
                    <a:lnTo>
                      <a:pt x="17" y="2"/>
                    </a:lnTo>
                    <a:lnTo>
                      <a:pt x="16" y="2"/>
                    </a:lnTo>
                    <a:lnTo>
                      <a:pt x="14" y="4"/>
                    </a:lnTo>
                    <a:lnTo>
                      <a:pt x="13" y="4"/>
                    </a:lnTo>
                    <a:lnTo>
                      <a:pt x="12" y="4"/>
                    </a:lnTo>
                    <a:lnTo>
                      <a:pt x="11" y="4"/>
                    </a:lnTo>
                    <a:lnTo>
                      <a:pt x="10" y="5"/>
                    </a:lnTo>
                    <a:lnTo>
                      <a:pt x="9" y="5"/>
                    </a:lnTo>
                    <a:lnTo>
                      <a:pt x="7" y="5"/>
                    </a:lnTo>
                    <a:lnTo>
                      <a:pt x="7" y="7"/>
                    </a:lnTo>
                    <a:lnTo>
                      <a:pt x="6" y="7"/>
                    </a:lnTo>
                    <a:lnTo>
                      <a:pt x="5" y="7"/>
                    </a:lnTo>
                    <a:lnTo>
                      <a:pt x="5" y="9"/>
                    </a:lnTo>
                    <a:lnTo>
                      <a:pt x="4" y="9"/>
                    </a:lnTo>
                    <a:lnTo>
                      <a:pt x="3" y="9"/>
                    </a:lnTo>
                    <a:lnTo>
                      <a:pt x="3" y="1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" name="Rectangle 88"/>
              <p:cNvSpPr>
                <a:spLocks noChangeArrowheads="1"/>
              </p:cNvSpPr>
              <p:nvPr/>
            </p:nvSpPr>
            <p:spPr bwMode="auto">
              <a:xfrm>
                <a:off x="4962" y="792"/>
                <a:ext cx="155" cy="6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" name="Rectangle 89"/>
              <p:cNvSpPr>
                <a:spLocks noChangeArrowheads="1"/>
              </p:cNvSpPr>
              <p:nvPr/>
            </p:nvSpPr>
            <p:spPr bwMode="auto">
              <a:xfrm>
                <a:off x="4963" y="598"/>
                <a:ext cx="154" cy="10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" name="Line 90"/>
              <p:cNvSpPr>
                <a:spLocks noChangeShapeType="1"/>
              </p:cNvSpPr>
              <p:nvPr/>
            </p:nvSpPr>
            <p:spPr bwMode="auto">
              <a:xfrm flipV="1">
                <a:off x="5566" y="598"/>
                <a:ext cx="1" cy="1012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" name="Line 91"/>
              <p:cNvSpPr>
                <a:spLocks noChangeShapeType="1"/>
              </p:cNvSpPr>
              <p:nvPr/>
            </p:nvSpPr>
            <p:spPr bwMode="auto">
              <a:xfrm flipV="1">
                <a:off x="5566" y="1059"/>
                <a:ext cx="1" cy="44"/>
              </a:xfrm>
              <a:prstGeom prst="line">
                <a:avLst/>
              </a:prstGeom>
              <a:noFill/>
              <a:ln w="34925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" name="Line 92"/>
              <p:cNvSpPr>
                <a:spLocks noChangeShapeType="1"/>
              </p:cNvSpPr>
              <p:nvPr/>
            </p:nvSpPr>
            <p:spPr bwMode="auto">
              <a:xfrm flipH="1">
                <a:off x="5510" y="1048"/>
                <a:ext cx="112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" name="Freeform 93"/>
              <p:cNvSpPr>
                <a:spLocks/>
              </p:cNvSpPr>
              <p:nvPr/>
            </p:nvSpPr>
            <p:spPr bwMode="auto">
              <a:xfrm>
                <a:off x="5512" y="1103"/>
                <a:ext cx="109" cy="54"/>
              </a:xfrm>
              <a:custGeom>
                <a:avLst/>
                <a:gdLst>
                  <a:gd name="T0" fmla="*/ 108 w 109"/>
                  <a:gd name="T1" fmla="*/ 51 h 54"/>
                  <a:gd name="T2" fmla="*/ 106 w 109"/>
                  <a:gd name="T3" fmla="*/ 44 h 54"/>
                  <a:gd name="T4" fmla="*/ 103 w 109"/>
                  <a:gd name="T5" fmla="*/ 39 h 54"/>
                  <a:gd name="T6" fmla="*/ 101 w 109"/>
                  <a:gd name="T7" fmla="*/ 36 h 54"/>
                  <a:gd name="T8" fmla="*/ 99 w 109"/>
                  <a:gd name="T9" fmla="*/ 30 h 54"/>
                  <a:gd name="T10" fmla="*/ 96 w 109"/>
                  <a:gd name="T11" fmla="*/ 27 h 54"/>
                  <a:gd name="T12" fmla="*/ 94 w 109"/>
                  <a:gd name="T13" fmla="*/ 24 h 54"/>
                  <a:gd name="T14" fmla="*/ 92 w 109"/>
                  <a:gd name="T15" fmla="*/ 22 h 54"/>
                  <a:gd name="T16" fmla="*/ 89 w 109"/>
                  <a:gd name="T17" fmla="*/ 19 h 54"/>
                  <a:gd name="T18" fmla="*/ 87 w 109"/>
                  <a:gd name="T19" fmla="*/ 17 h 54"/>
                  <a:gd name="T20" fmla="*/ 85 w 109"/>
                  <a:gd name="T21" fmla="*/ 14 h 54"/>
                  <a:gd name="T22" fmla="*/ 82 w 109"/>
                  <a:gd name="T23" fmla="*/ 12 h 54"/>
                  <a:gd name="T24" fmla="*/ 81 w 109"/>
                  <a:gd name="T25" fmla="*/ 10 h 54"/>
                  <a:gd name="T26" fmla="*/ 79 w 109"/>
                  <a:gd name="T27" fmla="*/ 9 h 54"/>
                  <a:gd name="T28" fmla="*/ 76 w 109"/>
                  <a:gd name="T29" fmla="*/ 7 h 54"/>
                  <a:gd name="T30" fmla="*/ 74 w 109"/>
                  <a:gd name="T31" fmla="*/ 7 h 54"/>
                  <a:gd name="T32" fmla="*/ 72 w 109"/>
                  <a:gd name="T33" fmla="*/ 5 h 54"/>
                  <a:gd name="T34" fmla="*/ 69 w 109"/>
                  <a:gd name="T35" fmla="*/ 4 h 54"/>
                  <a:gd name="T36" fmla="*/ 67 w 109"/>
                  <a:gd name="T37" fmla="*/ 4 h 54"/>
                  <a:gd name="T38" fmla="*/ 65 w 109"/>
                  <a:gd name="T39" fmla="*/ 2 h 54"/>
                  <a:gd name="T40" fmla="*/ 62 w 109"/>
                  <a:gd name="T41" fmla="*/ 2 h 54"/>
                  <a:gd name="T42" fmla="*/ 60 w 109"/>
                  <a:gd name="T43" fmla="*/ 2 h 54"/>
                  <a:gd name="T44" fmla="*/ 58 w 109"/>
                  <a:gd name="T45" fmla="*/ 2 h 54"/>
                  <a:gd name="T46" fmla="*/ 55 w 109"/>
                  <a:gd name="T47" fmla="*/ 2 h 54"/>
                  <a:gd name="T48" fmla="*/ 54 w 109"/>
                  <a:gd name="T49" fmla="*/ 0 h 54"/>
                  <a:gd name="T50" fmla="*/ 54 w 109"/>
                  <a:gd name="T51" fmla="*/ 2 h 54"/>
                  <a:gd name="T52" fmla="*/ 52 w 109"/>
                  <a:gd name="T53" fmla="*/ 2 h 54"/>
                  <a:gd name="T54" fmla="*/ 50 w 109"/>
                  <a:gd name="T55" fmla="*/ 2 h 54"/>
                  <a:gd name="T56" fmla="*/ 47 w 109"/>
                  <a:gd name="T57" fmla="*/ 2 h 54"/>
                  <a:gd name="T58" fmla="*/ 45 w 109"/>
                  <a:gd name="T59" fmla="*/ 2 h 54"/>
                  <a:gd name="T60" fmla="*/ 43 w 109"/>
                  <a:gd name="T61" fmla="*/ 4 h 54"/>
                  <a:gd name="T62" fmla="*/ 40 w 109"/>
                  <a:gd name="T63" fmla="*/ 4 h 54"/>
                  <a:gd name="T64" fmla="*/ 38 w 109"/>
                  <a:gd name="T65" fmla="*/ 5 h 54"/>
                  <a:gd name="T66" fmla="*/ 36 w 109"/>
                  <a:gd name="T67" fmla="*/ 5 h 54"/>
                  <a:gd name="T68" fmla="*/ 33 w 109"/>
                  <a:gd name="T69" fmla="*/ 7 h 54"/>
                  <a:gd name="T70" fmla="*/ 31 w 109"/>
                  <a:gd name="T71" fmla="*/ 9 h 54"/>
                  <a:gd name="T72" fmla="*/ 29 w 109"/>
                  <a:gd name="T73" fmla="*/ 10 h 54"/>
                  <a:gd name="T74" fmla="*/ 27 w 109"/>
                  <a:gd name="T75" fmla="*/ 12 h 54"/>
                  <a:gd name="T76" fmla="*/ 25 w 109"/>
                  <a:gd name="T77" fmla="*/ 14 h 54"/>
                  <a:gd name="T78" fmla="*/ 23 w 109"/>
                  <a:gd name="T79" fmla="*/ 15 h 54"/>
                  <a:gd name="T80" fmla="*/ 21 w 109"/>
                  <a:gd name="T81" fmla="*/ 17 h 54"/>
                  <a:gd name="T82" fmla="*/ 18 w 109"/>
                  <a:gd name="T83" fmla="*/ 20 h 54"/>
                  <a:gd name="T84" fmla="*/ 16 w 109"/>
                  <a:gd name="T85" fmla="*/ 24 h 54"/>
                  <a:gd name="T86" fmla="*/ 14 w 109"/>
                  <a:gd name="T87" fmla="*/ 25 h 54"/>
                  <a:gd name="T88" fmla="*/ 11 w 109"/>
                  <a:gd name="T89" fmla="*/ 29 h 54"/>
                  <a:gd name="T90" fmla="*/ 9 w 109"/>
                  <a:gd name="T91" fmla="*/ 34 h 54"/>
                  <a:gd name="T92" fmla="*/ 7 w 109"/>
                  <a:gd name="T93" fmla="*/ 37 h 54"/>
                  <a:gd name="T94" fmla="*/ 4 w 109"/>
                  <a:gd name="T95" fmla="*/ 42 h 54"/>
                  <a:gd name="T96" fmla="*/ 2 w 109"/>
                  <a:gd name="T97" fmla="*/ 47 h 54"/>
                  <a:gd name="T98" fmla="*/ 0 w 109"/>
                  <a:gd name="T99" fmla="*/ 54 h 54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109"/>
                  <a:gd name="T151" fmla="*/ 0 h 54"/>
                  <a:gd name="T152" fmla="*/ 109 w 109"/>
                  <a:gd name="T153" fmla="*/ 54 h 54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109" h="54">
                    <a:moveTo>
                      <a:pt x="109" y="54"/>
                    </a:moveTo>
                    <a:lnTo>
                      <a:pt x="108" y="51"/>
                    </a:lnTo>
                    <a:lnTo>
                      <a:pt x="107" y="47"/>
                    </a:lnTo>
                    <a:lnTo>
                      <a:pt x="106" y="44"/>
                    </a:lnTo>
                    <a:lnTo>
                      <a:pt x="104" y="42"/>
                    </a:lnTo>
                    <a:lnTo>
                      <a:pt x="103" y="39"/>
                    </a:lnTo>
                    <a:lnTo>
                      <a:pt x="102" y="37"/>
                    </a:lnTo>
                    <a:lnTo>
                      <a:pt x="101" y="36"/>
                    </a:lnTo>
                    <a:lnTo>
                      <a:pt x="100" y="34"/>
                    </a:lnTo>
                    <a:lnTo>
                      <a:pt x="99" y="30"/>
                    </a:lnTo>
                    <a:lnTo>
                      <a:pt x="97" y="29"/>
                    </a:lnTo>
                    <a:lnTo>
                      <a:pt x="96" y="27"/>
                    </a:lnTo>
                    <a:lnTo>
                      <a:pt x="95" y="25"/>
                    </a:lnTo>
                    <a:lnTo>
                      <a:pt x="94" y="24"/>
                    </a:lnTo>
                    <a:lnTo>
                      <a:pt x="93" y="24"/>
                    </a:lnTo>
                    <a:lnTo>
                      <a:pt x="92" y="22"/>
                    </a:lnTo>
                    <a:lnTo>
                      <a:pt x="90" y="20"/>
                    </a:lnTo>
                    <a:lnTo>
                      <a:pt x="89" y="19"/>
                    </a:lnTo>
                    <a:lnTo>
                      <a:pt x="88" y="17"/>
                    </a:lnTo>
                    <a:lnTo>
                      <a:pt x="87" y="17"/>
                    </a:lnTo>
                    <a:lnTo>
                      <a:pt x="86" y="15"/>
                    </a:lnTo>
                    <a:lnTo>
                      <a:pt x="85" y="14"/>
                    </a:lnTo>
                    <a:lnTo>
                      <a:pt x="83" y="14"/>
                    </a:lnTo>
                    <a:lnTo>
                      <a:pt x="82" y="12"/>
                    </a:lnTo>
                    <a:lnTo>
                      <a:pt x="81" y="12"/>
                    </a:lnTo>
                    <a:lnTo>
                      <a:pt x="81" y="10"/>
                    </a:lnTo>
                    <a:lnTo>
                      <a:pt x="80" y="10"/>
                    </a:lnTo>
                    <a:lnTo>
                      <a:pt x="79" y="9"/>
                    </a:lnTo>
                    <a:lnTo>
                      <a:pt x="78" y="9"/>
                    </a:lnTo>
                    <a:lnTo>
                      <a:pt x="76" y="7"/>
                    </a:lnTo>
                    <a:lnTo>
                      <a:pt x="75" y="7"/>
                    </a:lnTo>
                    <a:lnTo>
                      <a:pt x="74" y="7"/>
                    </a:lnTo>
                    <a:lnTo>
                      <a:pt x="73" y="5"/>
                    </a:lnTo>
                    <a:lnTo>
                      <a:pt x="72" y="5"/>
                    </a:lnTo>
                    <a:lnTo>
                      <a:pt x="71" y="5"/>
                    </a:lnTo>
                    <a:lnTo>
                      <a:pt x="69" y="4"/>
                    </a:lnTo>
                    <a:lnTo>
                      <a:pt x="68" y="4"/>
                    </a:lnTo>
                    <a:lnTo>
                      <a:pt x="67" y="4"/>
                    </a:lnTo>
                    <a:lnTo>
                      <a:pt x="66" y="4"/>
                    </a:lnTo>
                    <a:lnTo>
                      <a:pt x="65" y="2"/>
                    </a:lnTo>
                    <a:lnTo>
                      <a:pt x="64" y="2"/>
                    </a:lnTo>
                    <a:lnTo>
                      <a:pt x="62" y="2"/>
                    </a:lnTo>
                    <a:lnTo>
                      <a:pt x="61" y="2"/>
                    </a:lnTo>
                    <a:lnTo>
                      <a:pt x="60" y="2"/>
                    </a:lnTo>
                    <a:lnTo>
                      <a:pt x="59" y="2"/>
                    </a:lnTo>
                    <a:lnTo>
                      <a:pt x="58" y="2"/>
                    </a:lnTo>
                    <a:lnTo>
                      <a:pt x="57" y="2"/>
                    </a:lnTo>
                    <a:lnTo>
                      <a:pt x="55" y="2"/>
                    </a:lnTo>
                    <a:lnTo>
                      <a:pt x="54" y="2"/>
                    </a:lnTo>
                    <a:lnTo>
                      <a:pt x="54" y="0"/>
                    </a:lnTo>
                    <a:lnTo>
                      <a:pt x="54" y="2"/>
                    </a:lnTo>
                    <a:lnTo>
                      <a:pt x="53" y="2"/>
                    </a:lnTo>
                    <a:lnTo>
                      <a:pt x="52" y="2"/>
                    </a:lnTo>
                    <a:lnTo>
                      <a:pt x="51" y="2"/>
                    </a:lnTo>
                    <a:lnTo>
                      <a:pt x="50" y="2"/>
                    </a:lnTo>
                    <a:lnTo>
                      <a:pt x="48" y="2"/>
                    </a:lnTo>
                    <a:lnTo>
                      <a:pt x="47" y="2"/>
                    </a:lnTo>
                    <a:lnTo>
                      <a:pt x="46" y="2"/>
                    </a:lnTo>
                    <a:lnTo>
                      <a:pt x="45" y="2"/>
                    </a:lnTo>
                    <a:lnTo>
                      <a:pt x="44" y="2"/>
                    </a:lnTo>
                    <a:lnTo>
                      <a:pt x="43" y="4"/>
                    </a:lnTo>
                    <a:lnTo>
                      <a:pt x="41" y="4"/>
                    </a:lnTo>
                    <a:lnTo>
                      <a:pt x="40" y="4"/>
                    </a:lnTo>
                    <a:lnTo>
                      <a:pt x="39" y="4"/>
                    </a:lnTo>
                    <a:lnTo>
                      <a:pt x="38" y="5"/>
                    </a:lnTo>
                    <a:lnTo>
                      <a:pt x="37" y="5"/>
                    </a:lnTo>
                    <a:lnTo>
                      <a:pt x="36" y="5"/>
                    </a:lnTo>
                    <a:lnTo>
                      <a:pt x="34" y="7"/>
                    </a:lnTo>
                    <a:lnTo>
                      <a:pt x="33" y="7"/>
                    </a:lnTo>
                    <a:lnTo>
                      <a:pt x="32" y="7"/>
                    </a:lnTo>
                    <a:lnTo>
                      <a:pt x="31" y="9"/>
                    </a:lnTo>
                    <a:lnTo>
                      <a:pt x="30" y="9"/>
                    </a:lnTo>
                    <a:lnTo>
                      <a:pt x="29" y="10"/>
                    </a:lnTo>
                    <a:lnTo>
                      <a:pt x="27" y="10"/>
                    </a:lnTo>
                    <a:lnTo>
                      <a:pt x="27" y="12"/>
                    </a:lnTo>
                    <a:lnTo>
                      <a:pt x="26" y="12"/>
                    </a:lnTo>
                    <a:lnTo>
                      <a:pt x="25" y="14"/>
                    </a:lnTo>
                    <a:lnTo>
                      <a:pt x="24" y="14"/>
                    </a:lnTo>
                    <a:lnTo>
                      <a:pt x="23" y="15"/>
                    </a:lnTo>
                    <a:lnTo>
                      <a:pt x="22" y="17"/>
                    </a:lnTo>
                    <a:lnTo>
                      <a:pt x="21" y="17"/>
                    </a:lnTo>
                    <a:lnTo>
                      <a:pt x="19" y="19"/>
                    </a:lnTo>
                    <a:lnTo>
                      <a:pt x="18" y="20"/>
                    </a:lnTo>
                    <a:lnTo>
                      <a:pt x="17" y="22"/>
                    </a:lnTo>
                    <a:lnTo>
                      <a:pt x="16" y="24"/>
                    </a:lnTo>
                    <a:lnTo>
                      <a:pt x="15" y="24"/>
                    </a:lnTo>
                    <a:lnTo>
                      <a:pt x="14" y="25"/>
                    </a:lnTo>
                    <a:lnTo>
                      <a:pt x="12" y="27"/>
                    </a:lnTo>
                    <a:lnTo>
                      <a:pt x="11" y="29"/>
                    </a:lnTo>
                    <a:lnTo>
                      <a:pt x="10" y="30"/>
                    </a:lnTo>
                    <a:lnTo>
                      <a:pt x="9" y="34"/>
                    </a:lnTo>
                    <a:lnTo>
                      <a:pt x="8" y="36"/>
                    </a:lnTo>
                    <a:lnTo>
                      <a:pt x="7" y="37"/>
                    </a:lnTo>
                    <a:lnTo>
                      <a:pt x="5" y="39"/>
                    </a:lnTo>
                    <a:lnTo>
                      <a:pt x="4" y="42"/>
                    </a:lnTo>
                    <a:lnTo>
                      <a:pt x="3" y="44"/>
                    </a:lnTo>
                    <a:lnTo>
                      <a:pt x="2" y="47"/>
                    </a:lnTo>
                    <a:lnTo>
                      <a:pt x="1" y="51"/>
                    </a:lnTo>
                    <a:lnTo>
                      <a:pt x="0" y="54"/>
                    </a:lnTo>
                  </a:path>
                </a:pathLst>
              </a:cu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" name="Rectangle 94"/>
              <p:cNvSpPr>
                <a:spLocks noChangeArrowheads="1"/>
              </p:cNvSpPr>
              <p:nvPr/>
            </p:nvSpPr>
            <p:spPr bwMode="auto">
              <a:xfrm>
                <a:off x="5468" y="1044"/>
                <a:ext cx="195" cy="1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" name="Rectangle 95"/>
              <p:cNvSpPr>
                <a:spLocks noChangeArrowheads="1"/>
              </p:cNvSpPr>
              <p:nvPr/>
            </p:nvSpPr>
            <p:spPr bwMode="auto">
              <a:xfrm>
                <a:off x="5470" y="598"/>
                <a:ext cx="193" cy="10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" name="Line 96"/>
              <p:cNvSpPr>
                <a:spLocks noChangeShapeType="1"/>
              </p:cNvSpPr>
              <p:nvPr/>
            </p:nvSpPr>
            <p:spPr bwMode="auto">
              <a:xfrm>
                <a:off x="4166" y="598"/>
                <a:ext cx="1398" cy="1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" name="Line 97"/>
              <p:cNvSpPr>
                <a:spLocks noChangeShapeType="1"/>
              </p:cNvSpPr>
              <p:nvPr/>
            </p:nvSpPr>
            <p:spPr bwMode="auto">
              <a:xfrm>
                <a:off x="4222" y="1608"/>
                <a:ext cx="1342" cy="1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Line 98"/>
              <p:cNvSpPr>
                <a:spLocks noChangeShapeType="1"/>
              </p:cNvSpPr>
              <p:nvPr/>
            </p:nvSpPr>
            <p:spPr bwMode="auto">
              <a:xfrm>
                <a:off x="4202" y="810"/>
                <a:ext cx="1" cy="626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" name="Freeform 99"/>
              <p:cNvSpPr>
                <a:spLocks/>
              </p:cNvSpPr>
              <p:nvPr/>
            </p:nvSpPr>
            <p:spPr bwMode="auto">
              <a:xfrm>
                <a:off x="4168" y="757"/>
                <a:ext cx="68" cy="141"/>
              </a:xfrm>
              <a:custGeom>
                <a:avLst/>
                <a:gdLst>
                  <a:gd name="T0" fmla="*/ 34 w 68"/>
                  <a:gd name="T1" fmla="*/ 0 h 141"/>
                  <a:gd name="T2" fmla="*/ 68 w 68"/>
                  <a:gd name="T3" fmla="*/ 141 h 141"/>
                  <a:gd name="T4" fmla="*/ 34 w 68"/>
                  <a:gd name="T5" fmla="*/ 75 h 141"/>
                  <a:gd name="T6" fmla="*/ 0 w 68"/>
                  <a:gd name="T7" fmla="*/ 141 h 141"/>
                  <a:gd name="T8" fmla="*/ 34 w 68"/>
                  <a:gd name="T9" fmla="*/ 0 h 14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8"/>
                  <a:gd name="T16" fmla="*/ 0 h 141"/>
                  <a:gd name="T17" fmla="*/ 68 w 68"/>
                  <a:gd name="T18" fmla="*/ 141 h 14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8" h="141">
                    <a:moveTo>
                      <a:pt x="34" y="0"/>
                    </a:moveTo>
                    <a:lnTo>
                      <a:pt x="68" y="141"/>
                    </a:lnTo>
                    <a:lnTo>
                      <a:pt x="34" y="75"/>
                    </a:lnTo>
                    <a:lnTo>
                      <a:pt x="0" y="141"/>
                    </a:lnTo>
                    <a:lnTo>
                      <a:pt x="34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" name="Rectangle 100"/>
              <p:cNvSpPr>
                <a:spLocks noChangeArrowheads="1"/>
              </p:cNvSpPr>
              <p:nvPr/>
            </p:nvSpPr>
            <p:spPr bwMode="auto">
              <a:xfrm>
                <a:off x="3984" y="1053"/>
                <a:ext cx="148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" name="Rectangle 101"/>
              <p:cNvSpPr>
                <a:spLocks noChangeArrowheads="1"/>
              </p:cNvSpPr>
              <p:nvPr/>
            </p:nvSpPr>
            <p:spPr bwMode="auto">
              <a:xfrm>
                <a:off x="3936" y="1056"/>
                <a:ext cx="256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r>
                  <a:rPr lang="en-US" sz="1800" b="1">
                    <a:solidFill>
                      <a:srgbClr val="000000"/>
                    </a:solidFill>
                  </a:rPr>
                  <a:t>v(t)</a:t>
                </a:r>
                <a:endParaRPr lang="en-US" b="1"/>
              </a:p>
            </p:txBody>
          </p:sp>
          <p:sp>
            <p:nvSpPr>
              <p:cNvPr id="47" name="Rectangle 102"/>
              <p:cNvSpPr>
                <a:spLocks noChangeArrowheads="1"/>
              </p:cNvSpPr>
              <p:nvPr/>
            </p:nvSpPr>
            <p:spPr bwMode="auto">
              <a:xfrm>
                <a:off x="4571" y="972"/>
                <a:ext cx="64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" name="Rectangle 103"/>
              <p:cNvSpPr>
                <a:spLocks noChangeArrowheads="1"/>
              </p:cNvSpPr>
              <p:nvPr/>
            </p:nvSpPr>
            <p:spPr bwMode="auto">
              <a:xfrm>
                <a:off x="4571" y="978"/>
                <a:ext cx="87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800">
                    <a:solidFill>
                      <a:srgbClr val="000000"/>
                    </a:solidFill>
                    <a:latin typeface="Times New Roman" pitchFamily="18" charset="0"/>
                  </a:rPr>
                  <a:t>R</a:t>
                </a:r>
                <a:endParaRPr lang="en-US"/>
              </a:p>
            </p:txBody>
          </p:sp>
          <p:sp>
            <p:nvSpPr>
              <p:cNvPr id="49" name="Rectangle 104"/>
              <p:cNvSpPr>
                <a:spLocks noChangeArrowheads="1"/>
              </p:cNvSpPr>
              <p:nvPr/>
            </p:nvSpPr>
            <p:spPr bwMode="auto">
              <a:xfrm>
                <a:off x="5158" y="972"/>
                <a:ext cx="65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" name="Rectangle 105"/>
              <p:cNvSpPr>
                <a:spLocks noChangeArrowheads="1"/>
              </p:cNvSpPr>
              <p:nvPr/>
            </p:nvSpPr>
            <p:spPr bwMode="auto">
              <a:xfrm>
                <a:off x="5158" y="978"/>
                <a:ext cx="79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800">
                    <a:solidFill>
                      <a:srgbClr val="000000"/>
                    </a:solidFill>
                    <a:latin typeface="Times New Roman" pitchFamily="18" charset="0"/>
                  </a:rPr>
                  <a:t>L</a:t>
                </a:r>
                <a:endParaRPr lang="en-US"/>
              </a:p>
            </p:txBody>
          </p:sp>
          <p:sp>
            <p:nvSpPr>
              <p:cNvPr id="51" name="Freeform 107"/>
              <p:cNvSpPr>
                <a:spLocks/>
              </p:cNvSpPr>
              <p:nvPr/>
            </p:nvSpPr>
            <p:spPr bwMode="auto">
              <a:xfrm>
                <a:off x="4425" y="693"/>
                <a:ext cx="67" cy="141"/>
              </a:xfrm>
              <a:custGeom>
                <a:avLst/>
                <a:gdLst>
                  <a:gd name="T0" fmla="*/ 34 w 67"/>
                  <a:gd name="T1" fmla="*/ 141 h 141"/>
                  <a:gd name="T2" fmla="*/ 0 w 67"/>
                  <a:gd name="T3" fmla="*/ 0 h 141"/>
                  <a:gd name="T4" fmla="*/ 34 w 67"/>
                  <a:gd name="T5" fmla="*/ 65 h 141"/>
                  <a:gd name="T6" fmla="*/ 67 w 67"/>
                  <a:gd name="T7" fmla="*/ 0 h 141"/>
                  <a:gd name="T8" fmla="*/ 34 w 67"/>
                  <a:gd name="T9" fmla="*/ 141 h 14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7"/>
                  <a:gd name="T16" fmla="*/ 0 h 141"/>
                  <a:gd name="T17" fmla="*/ 67 w 67"/>
                  <a:gd name="T18" fmla="*/ 141 h 14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7" h="141">
                    <a:moveTo>
                      <a:pt x="34" y="141"/>
                    </a:moveTo>
                    <a:lnTo>
                      <a:pt x="0" y="0"/>
                    </a:lnTo>
                    <a:lnTo>
                      <a:pt x="34" y="65"/>
                    </a:lnTo>
                    <a:lnTo>
                      <a:pt x="67" y="0"/>
                    </a:lnTo>
                    <a:lnTo>
                      <a:pt x="34" y="141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" name="Freeform 109"/>
              <p:cNvSpPr>
                <a:spLocks/>
              </p:cNvSpPr>
              <p:nvPr/>
            </p:nvSpPr>
            <p:spPr bwMode="auto">
              <a:xfrm>
                <a:off x="5002" y="672"/>
                <a:ext cx="68" cy="141"/>
              </a:xfrm>
              <a:custGeom>
                <a:avLst/>
                <a:gdLst>
                  <a:gd name="T0" fmla="*/ 34 w 68"/>
                  <a:gd name="T1" fmla="*/ 141 h 141"/>
                  <a:gd name="T2" fmla="*/ 0 w 68"/>
                  <a:gd name="T3" fmla="*/ 0 h 141"/>
                  <a:gd name="T4" fmla="*/ 34 w 68"/>
                  <a:gd name="T5" fmla="*/ 65 h 141"/>
                  <a:gd name="T6" fmla="*/ 68 w 68"/>
                  <a:gd name="T7" fmla="*/ 0 h 141"/>
                  <a:gd name="T8" fmla="*/ 34 w 68"/>
                  <a:gd name="T9" fmla="*/ 141 h 14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8"/>
                  <a:gd name="T16" fmla="*/ 0 h 141"/>
                  <a:gd name="T17" fmla="*/ 68 w 68"/>
                  <a:gd name="T18" fmla="*/ 141 h 14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8" h="141">
                    <a:moveTo>
                      <a:pt x="34" y="141"/>
                    </a:moveTo>
                    <a:lnTo>
                      <a:pt x="0" y="0"/>
                    </a:lnTo>
                    <a:lnTo>
                      <a:pt x="34" y="65"/>
                    </a:lnTo>
                    <a:lnTo>
                      <a:pt x="68" y="0"/>
                    </a:lnTo>
                    <a:lnTo>
                      <a:pt x="34" y="141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" name="Freeform 111"/>
              <p:cNvSpPr>
                <a:spLocks/>
              </p:cNvSpPr>
              <p:nvPr/>
            </p:nvSpPr>
            <p:spPr bwMode="auto">
              <a:xfrm>
                <a:off x="5529" y="720"/>
                <a:ext cx="68" cy="141"/>
              </a:xfrm>
              <a:custGeom>
                <a:avLst/>
                <a:gdLst>
                  <a:gd name="T0" fmla="*/ 34 w 68"/>
                  <a:gd name="T1" fmla="*/ 141 h 141"/>
                  <a:gd name="T2" fmla="*/ 0 w 68"/>
                  <a:gd name="T3" fmla="*/ 0 h 141"/>
                  <a:gd name="T4" fmla="*/ 34 w 68"/>
                  <a:gd name="T5" fmla="*/ 65 h 141"/>
                  <a:gd name="T6" fmla="*/ 68 w 68"/>
                  <a:gd name="T7" fmla="*/ 0 h 141"/>
                  <a:gd name="T8" fmla="*/ 34 w 68"/>
                  <a:gd name="T9" fmla="*/ 141 h 14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8"/>
                  <a:gd name="T16" fmla="*/ 0 h 141"/>
                  <a:gd name="T17" fmla="*/ 68 w 68"/>
                  <a:gd name="T18" fmla="*/ 141 h 14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8" h="141">
                    <a:moveTo>
                      <a:pt x="34" y="141"/>
                    </a:moveTo>
                    <a:lnTo>
                      <a:pt x="0" y="0"/>
                    </a:lnTo>
                    <a:lnTo>
                      <a:pt x="34" y="65"/>
                    </a:lnTo>
                    <a:lnTo>
                      <a:pt x="68" y="0"/>
                    </a:lnTo>
                    <a:lnTo>
                      <a:pt x="34" y="141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" name="Rectangle 112"/>
              <p:cNvSpPr>
                <a:spLocks noChangeArrowheads="1"/>
              </p:cNvSpPr>
              <p:nvPr/>
            </p:nvSpPr>
            <p:spPr bwMode="auto">
              <a:xfrm>
                <a:off x="4285" y="1133"/>
                <a:ext cx="71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" name="Rectangle 114"/>
              <p:cNvSpPr>
                <a:spLocks noChangeArrowheads="1"/>
              </p:cNvSpPr>
              <p:nvPr/>
            </p:nvSpPr>
            <p:spPr bwMode="auto">
              <a:xfrm>
                <a:off x="4299" y="642"/>
                <a:ext cx="144" cy="1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r>
                  <a:rPr lang="en-US" sz="2000">
                    <a:solidFill>
                      <a:srgbClr val="000000"/>
                    </a:solidFill>
                  </a:rPr>
                  <a:t>i</a:t>
                </a:r>
                <a:r>
                  <a:rPr lang="en-US" sz="1200">
                    <a:solidFill>
                      <a:srgbClr val="000000"/>
                    </a:solidFill>
                    <a:latin typeface="Times New Roman" pitchFamily="18" charset="0"/>
                  </a:rPr>
                  <a:t>R</a:t>
                </a:r>
                <a:endParaRPr lang="en-US"/>
              </a:p>
            </p:txBody>
          </p:sp>
          <p:sp>
            <p:nvSpPr>
              <p:cNvPr id="56" name="Rectangle 115"/>
              <p:cNvSpPr>
                <a:spLocks noChangeArrowheads="1"/>
              </p:cNvSpPr>
              <p:nvPr/>
            </p:nvSpPr>
            <p:spPr bwMode="auto">
              <a:xfrm>
                <a:off x="4921" y="1133"/>
                <a:ext cx="64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" name="Rectangle 219"/>
              <p:cNvSpPr>
                <a:spLocks noChangeArrowheads="1"/>
              </p:cNvSpPr>
              <p:nvPr/>
            </p:nvSpPr>
            <p:spPr bwMode="auto">
              <a:xfrm>
                <a:off x="5394" y="672"/>
                <a:ext cx="144" cy="1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r>
                  <a:rPr lang="en-US" sz="2000">
                    <a:solidFill>
                      <a:srgbClr val="000000"/>
                    </a:solidFill>
                  </a:rPr>
                  <a:t>i</a:t>
                </a:r>
                <a:r>
                  <a:rPr lang="en-US" sz="1200">
                    <a:solidFill>
                      <a:srgbClr val="000000"/>
                    </a:solidFill>
                    <a:latin typeface="Times New Roman" pitchFamily="18" charset="0"/>
                  </a:rPr>
                  <a:t>C</a:t>
                </a:r>
                <a:endParaRPr lang="en-US"/>
              </a:p>
            </p:txBody>
          </p:sp>
          <p:sp>
            <p:nvSpPr>
              <p:cNvPr id="58" name="Rectangle 220"/>
              <p:cNvSpPr>
                <a:spLocks noChangeArrowheads="1"/>
              </p:cNvSpPr>
              <p:nvPr/>
            </p:nvSpPr>
            <p:spPr bwMode="auto">
              <a:xfrm>
                <a:off x="4914" y="654"/>
                <a:ext cx="144" cy="1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r>
                  <a:rPr lang="en-US" sz="2000">
                    <a:solidFill>
                      <a:srgbClr val="000000"/>
                    </a:solidFill>
                  </a:rPr>
                  <a:t>i</a:t>
                </a:r>
                <a:r>
                  <a:rPr lang="en-US" sz="1200">
                    <a:solidFill>
                      <a:srgbClr val="000000"/>
                    </a:solidFill>
                    <a:latin typeface="Times New Roman" pitchFamily="18" charset="0"/>
                  </a:rPr>
                  <a:t>L</a:t>
                </a:r>
                <a:endParaRPr lang="en-US"/>
              </a:p>
            </p:txBody>
          </p:sp>
        </p:grpSp>
        <p:sp>
          <p:nvSpPr>
            <p:cNvPr id="11" name="Text Box 228"/>
            <p:cNvSpPr txBox="1">
              <a:spLocks noChangeArrowheads="1"/>
            </p:cNvSpPr>
            <p:nvPr/>
          </p:nvSpPr>
          <p:spPr bwMode="auto">
            <a:xfrm>
              <a:off x="5523" y="1152"/>
              <a:ext cx="1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1800"/>
                <a:t>C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13892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3CA3CD-620A-4E5E-A1C7-BBB18570C29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34900" y="2021548"/>
            <a:ext cx="5423838" cy="2740561"/>
          </a:xfrm>
        </p:spPr>
        <p:txBody>
          <a:bodyPr anchor="ctr">
            <a:normAutofit/>
          </a:bodyPr>
          <a:lstStyle/>
          <a:p>
            <a:r>
              <a:rPr lang="en-US" sz="4050" dirty="0">
                <a:solidFill>
                  <a:schemeClr val="tx2"/>
                </a:solidFill>
              </a:rPr>
              <a:t>Session outcom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80BEE3A-B36C-4174-A295-3E5F260225D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5758738" y="2021548"/>
            <a:ext cx="3046597" cy="2740562"/>
          </a:xfrm>
        </p:spPr>
        <p:txBody>
          <a:bodyPr anchor="ctr">
            <a:normAutofit/>
          </a:bodyPr>
          <a:lstStyle/>
          <a:p>
            <a:r>
              <a:rPr lang="en-US" sz="2100" dirty="0">
                <a:solidFill>
                  <a:srgbClr val="0070C0"/>
                </a:solidFill>
                <a:latin typeface="Agency FB" panose="020B0503020202020204" pitchFamily="34" charset="0"/>
              </a:rPr>
              <a:t>“</a:t>
            </a:r>
            <a:r>
              <a:rPr lang="en-IN" sz="1800" dirty="0">
                <a:effectLst/>
                <a:latin typeface="Gill Sans MT" panose="020B0502020104020203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nalyse and calculate different quantities pertaining to parallel ac circuits</a:t>
            </a:r>
            <a:r>
              <a:rPr lang="en-US" sz="2100" dirty="0">
                <a:solidFill>
                  <a:srgbClr val="0070C0"/>
                </a:solidFill>
                <a:latin typeface="Agency FB" panose="020B0503020202020204" pitchFamily="34" charset="0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8625550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686800" cy="5410200"/>
          </a:xfrm>
        </p:spPr>
        <p:txBody>
          <a:bodyPr/>
          <a:lstStyle/>
          <a:p>
            <a:pPr marL="0" indent="0" algn="ctr">
              <a:buNone/>
            </a:pPr>
            <a:r>
              <a:rPr lang="en-US" sz="2800" b="1" dirty="0"/>
              <a:t>PARALLEL RESONANCE</a:t>
            </a:r>
            <a:r>
              <a:rPr lang="en-US" sz="2800" b="1" dirty="0">
                <a:latin typeface="Bookman Old Style" pitchFamily="18" charset="0"/>
              </a:rPr>
              <a:t> - </a:t>
            </a:r>
            <a:r>
              <a:rPr lang="en-US" sz="2800" dirty="0"/>
              <a:t>Resonant frequency (</a:t>
            </a:r>
            <a:r>
              <a:rPr lang="en-US" sz="2800" i="1" dirty="0" err="1">
                <a:latin typeface="Times New Roman" pitchFamily="18" charset="0"/>
              </a:rPr>
              <a:t>f</a:t>
            </a:r>
            <a:r>
              <a:rPr lang="en-US" sz="2800" i="1" baseline="-25000" dirty="0" err="1">
                <a:latin typeface="Times New Roman" pitchFamily="18" charset="0"/>
              </a:rPr>
              <a:t>r</a:t>
            </a:r>
            <a:r>
              <a:rPr lang="en-US" sz="2800" dirty="0"/>
              <a:t>)</a:t>
            </a:r>
            <a:r>
              <a:rPr lang="en-US" sz="2800" b="1" dirty="0"/>
              <a:t> </a:t>
            </a:r>
            <a:endParaRPr lang="en-US" sz="1000" b="1" dirty="0"/>
          </a:p>
          <a:p>
            <a:pPr marL="0" indent="0" algn="just">
              <a:buNone/>
            </a:pPr>
            <a:r>
              <a:rPr lang="en-US" sz="2000" dirty="0"/>
              <a:t>	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826" y="0"/>
            <a:ext cx="8679974" cy="1145953"/>
          </a:xfrm>
          <a:prstGeom prst="rect">
            <a:avLst/>
          </a:prstGeom>
        </p:spPr>
      </p:pic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457200" y="1600200"/>
            <a:ext cx="62484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600">
                <a:solidFill>
                  <a:schemeClr val="tx1"/>
                </a:solidFill>
                <a:latin typeface="+mn-lt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300">
                <a:solidFill>
                  <a:schemeClr val="tx1"/>
                </a:solidFill>
                <a:latin typeface="+mn-lt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469900" marR="0" lvl="0" indent="-46990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itchFamily="2" charset="2"/>
              <a:buBlip>
                <a:blip r:embed="rId3"/>
              </a:buBlip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or the Circuit shown…</a:t>
            </a:r>
          </a:p>
          <a:p>
            <a:pPr lvl="0" algn="just" eaLnBrk="1" hangingPunct="1">
              <a:lnSpc>
                <a:spcPct val="120000"/>
              </a:lnSpc>
              <a:buClr>
                <a:srgbClr val="CC0000"/>
              </a:buClr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t resonance, 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he net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usceptance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is zero for Parallel Resonance </a:t>
            </a:r>
            <a:r>
              <a:rPr lang="en-US" sz="2000" kern="0" dirty="0">
                <a:solidFill>
                  <a:srgbClr val="FF0000"/>
                </a:solidFill>
                <a:latin typeface="Arial"/>
              </a:rPr>
              <a:t>(</a:t>
            </a:r>
            <a:r>
              <a:rPr lang="en-US" sz="2000" kern="0" dirty="0">
                <a:solidFill>
                  <a:srgbClr val="FF0000"/>
                </a:solidFill>
                <a:latin typeface="Arial"/>
                <a:sym typeface="Symbol" pitchFamily="18" charset="2"/>
              </a:rPr>
              <a:t>C – 1/ L</a:t>
            </a:r>
            <a:r>
              <a:rPr lang="en-US" sz="2000" kern="0" dirty="0">
                <a:solidFill>
                  <a:srgbClr val="FF0000"/>
                </a:solidFill>
                <a:latin typeface="Arial"/>
              </a:rPr>
              <a:t>)=0 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.</a:t>
            </a:r>
          </a:p>
          <a:p>
            <a:pPr marL="469900" marR="0" lvl="0" indent="-46990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itchFamily="2" charset="2"/>
              <a:buBlip>
                <a:blip r:embed="rId3"/>
              </a:buBlip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775863"/>
              </p:ext>
            </p:extLst>
          </p:nvPr>
        </p:nvGraphicFramePr>
        <p:xfrm>
          <a:off x="609600" y="2743200"/>
          <a:ext cx="6096000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41700" imgH="1066800" progId="Equation.3">
                  <p:embed/>
                </p:oleObj>
              </mc:Choice>
              <mc:Fallback>
                <p:oleObj name="Equation" r:id="rId4" imgW="3441700" imgH="1066800" progId="Equation.3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743200"/>
                        <a:ext cx="6096000" cy="188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702729"/>
              </p:ext>
            </p:extLst>
          </p:nvPr>
        </p:nvGraphicFramePr>
        <p:xfrm>
          <a:off x="609600" y="4548188"/>
          <a:ext cx="563880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98520" imgH="431640" progId="Equation.3">
                  <p:embed/>
                </p:oleObj>
              </mc:Choice>
              <mc:Fallback>
                <p:oleObj name="Equation" r:id="rId6" imgW="30985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548188"/>
                        <a:ext cx="5638800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712383"/>
              </p:ext>
            </p:extLst>
          </p:nvPr>
        </p:nvGraphicFramePr>
        <p:xfrm>
          <a:off x="533400" y="5414963"/>
          <a:ext cx="2520950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04840" imgH="431640" progId="Equation.3">
                  <p:embed/>
                </p:oleObj>
              </mc:Choice>
              <mc:Fallback>
                <p:oleObj name="Equation" r:id="rId8" imgW="11048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414963"/>
                        <a:ext cx="2520950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083246"/>
              </p:ext>
            </p:extLst>
          </p:nvPr>
        </p:nvGraphicFramePr>
        <p:xfrm>
          <a:off x="5975350" y="5359400"/>
          <a:ext cx="301625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71600" imgH="507960" progId="Equation.3">
                  <p:embed/>
                </p:oleObj>
              </mc:Choice>
              <mc:Fallback>
                <p:oleObj name="Equation" r:id="rId10" imgW="137160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5350" y="5359400"/>
                        <a:ext cx="301625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99"/>
          <p:cNvGrpSpPr>
            <a:grpSpLocks noChangeAspect="1"/>
          </p:cNvGrpSpPr>
          <p:nvPr/>
        </p:nvGrpSpPr>
        <p:grpSpPr bwMode="auto">
          <a:xfrm>
            <a:off x="3276600" y="5410200"/>
            <a:ext cx="2590800" cy="985025"/>
            <a:chOff x="2112" y="3232"/>
            <a:chExt cx="1728" cy="752"/>
          </a:xfrm>
        </p:grpSpPr>
        <p:sp>
          <p:nvSpPr>
            <p:cNvPr id="12" name="AutoShape 98"/>
            <p:cNvSpPr>
              <a:spLocks noChangeAspect="1" noChangeArrowheads="1" noTextEdit="1"/>
            </p:cNvSpPr>
            <p:nvPr/>
          </p:nvSpPr>
          <p:spPr bwMode="auto">
            <a:xfrm>
              <a:off x="2112" y="3232"/>
              <a:ext cx="1728" cy="752"/>
            </a:xfrm>
            <a:prstGeom prst="rect">
              <a:avLst/>
            </a:prstGeom>
            <a:solidFill>
              <a:srgbClr val="66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100"/>
            <p:cNvSpPr>
              <a:spLocks noChangeShapeType="1"/>
            </p:cNvSpPr>
            <p:nvPr/>
          </p:nvSpPr>
          <p:spPr bwMode="auto">
            <a:xfrm>
              <a:off x="2759" y="3646"/>
              <a:ext cx="323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101"/>
            <p:cNvSpPr>
              <a:spLocks noChangeShapeType="1"/>
            </p:cNvSpPr>
            <p:nvPr/>
          </p:nvSpPr>
          <p:spPr bwMode="auto">
            <a:xfrm>
              <a:off x="3399" y="3646"/>
              <a:ext cx="175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102"/>
            <p:cNvSpPr>
              <a:spLocks noChangeShapeType="1"/>
            </p:cNvSpPr>
            <p:nvPr/>
          </p:nvSpPr>
          <p:spPr bwMode="auto">
            <a:xfrm flipV="1">
              <a:off x="2611" y="3684"/>
              <a:ext cx="29" cy="1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Line 103"/>
            <p:cNvSpPr>
              <a:spLocks noChangeShapeType="1"/>
            </p:cNvSpPr>
            <p:nvPr/>
          </p:nvSpPr>
          <p:spPr bwMode="auto">
            <a:xfrm>
              <a:off x="2640" y="3688"/>
              <a:ext cx="41" cy="244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104"/>
            <p:cNvSpPr>
              <a:spLocks noChangeShapeType="1"/>
            </p:cNvSpPr>
            <p:nvPr/>
          </p:nvSpPr>
          <p:spPr bwMode="auto">
            <a:xfrm flipV="1">
              <a:off x="2686" y="3281"/>
              <a:ext cx="55" cy="65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105"/>
            <p:cNvSpPr>
              <a:spLocks noChangeShapeType="1"/>
            </p:cNvSpPr>
            <p:nvPr/>
          </p:nvSpPr>
          <p:spPr bwMode="auto">
            <a:xfrm>
              <a:off x="2741" y="3281"/>
              <a:ext cx="1057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Rectangle 106"/>
            <p:cNvSpPr>
              <a:spLocks noChangeArrowheads="1"/>
            </p:cNvSpPr>
            <p:nvPr/>
          </p:nvSpPr>
          <p:spPr bwMode="auto">
            <a:xfrm>
              <a:off x="3699" y="3306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lang="en-US"/>
            </a:p>
          </p:txBody>
        </p:sp>
        <p:sp>
          <p:nvSpPr>
            <p:cNvPr id="20" name="Rectangle 107"/>
            <p:cNvSpPr>
              <a:spLocks noChangeArrowheads="1"/>
            </p:cNvSpPr>
            <p:nvPr/>
          </p:nvSpPr>
          <p:spPr bwMode="auto">
            <a:xfrm>
              <a:off x="2864" y="3359"/>
              <a:ext cx="118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8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en-US"/>
            </a:p>
          </p:txBody>
        </p:sp>
        <p:sp>
          <p:nvSpPr>
            <p:cNvPr id="21" name="Rectangle 108"/>
            <p:cNvSpPr>
              <a:spLocks noChangeArrowheads="1"/>
            </p:cNvSpPr>
            <p:nvPr/>
          </p:nvSpPr>
          <p:spPr bwMode="auto">
            <a:xfrm>
              <a:off x="3602" y="3494"/>
              <a:ext cx="91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800">
                  <a:solidFill>
                    <a:srgbClr val="000000"/>
                  </a:solidFill>
                  <a:latin typeface="Symbol" pitchFamily="18" charset="2"/>
                </a:rPr>
                <a:t>÷</a:t>
              </a:r>
              <a:endParaRPr lang="en-US"/>
            </a:p>
          </p:txBody>
        </p:sp>
        <p:sp>
          <p:nvSpPr>
            <p:cNvPr id="22" name="Rectangle 109"/>
            <p:cNvSpPr>
              <a:spLocks noChangeArrowheads="1"/>
            </p:cNvSpPr>
            <p:nvPr/>
          </p:nvSpPr>
          <p:spPr bwMode="auto">
            <a:xfrm>
              <a:off x="3602" y="3678"/>
              <a:ext cx="91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800">
                  <a:solidFill>
                    <a:srgbClr val="000000"/>
                  </a:solidFill>
                  <a:latin typeface="Symbol" pitchFamily="18" charset="2"/>
                </a:rPr>
                <a:t>ø</a:t>
              </a:r>
              <a:endParaRPr lang="en-US"/>
            </a:p>
          </p:txBody>
        </p:sp>
        <p:sp>
          <p:nvSpPr>
            <p:cNvPr id="23" name="Rectangle 110"/>
            <p:cNvSpPr>
              <a:spLocks noChangeArrowheads="1"/>
            </p:cNvSpPr>
            <p:nvPr/>
          </p:nvSpPr>
          <p:spPr bwMode="auto">
            <a:xfrm>
              <a:off x="3602" y="3349"/>
              <a:ext cx="91" cy="2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800">
                  <a:solidFill>
                    <a:srgbClr val="000000"/>
                  </a:solidFill>
                  <a:latin typeface="Symbol" pitchFamily="18" charset="2"/>
                </a:rPr>
                <a:t>ö</a:t>
              </a:r>
              <a:endParaRPr lang="en-US"/>
            </a:p>
          </p:txBody>
        </p:sp>
        <p:sp>
          <p:nvSpPr>
            <p:cNvPr id="24" name="Rectangle 111"/>
            <p:cNvSpPr>
              <a:spLocks noChangeArrowheads="1"/>
            </p:cNvSpPr>
            <p:nvPr/>
          </p:nvSpPr>
          <p:spPr bwMode="auto">
            <a:xfrm>
              <a:off x="3282" y="3494"/>
              <a:ext cx="91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800">
                  <a:solidFill>
                    <a:srgbClr val="000000"/>
                  </a:solidFill>
                  <a:latin typeface="Symbol" pitchFamily="18" charset="2"/>
                </a:rPr>
                <a:t>ç</a:t>
              </a:r>
              <a:endParaRPr lang="en-US"/>
            </a:p>
          </p:txBody>
        </p:sp>
        <p:sp>
          <p:nvSpPr>
            <p:cNvPr id="25" name="Rectangle 112"/>
            <p:cNvSpPr>
              <a:spLocks noChangeArrowheads="1"/>
            </p:cNvSpPr>
            <p:nvPr/>
          </p:nvSpPr>
          <p:spPr bwMode="auto">
            <a:xfrm>
              <a:off x="3282" y="3678"/>
              <a:ext cx="91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800">
                  <a:solidFill>
                    <a:srgbClr val="000000"/>
                  </a:solidFill>
                  <a:latin typeface="Symbol" pitchFamily="18" charset="2"/>
                </a:rPr>
                <a:t>è</a:t>
              </a:r>
              <a:endParaRPr lang="en-US"/>
            </a:p>
          </p:txBody>
        </p:sp>
        <p:sp>
          <p:nvSpPr>
            <p:cNvPr id="26" name="Rectangle 113"/>
            <p:cNvSpPr>
              <a:spLocks noChangeArrowheads="1"/>
            </p:cNvSpPr>
            <p:nvPr/>
          </p:nvSpPr>
          <p:spPr bwMode="auto">
            <a:xfrm>
              <a:off x="3282" y="3349"/>
              <a:ext cx="91" cy="2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800">
                  <a:solidFill>
                    <a:srgbClr val="000000"/>
                  </a:solidFill>
                  <a:latin typeface="Symbol" pitchFamily="18" charset="2"/>
                </a:rPr>
                <a:t>æ</a:t>
              </a:r>
              <a:endParaRPr lang="en-US"/>
            </a:p>
          </p:txBody>
        </p:sp>
        <p:sp>
          <p:nvSpPr>
            <p:cNvPr id="27" name="Rectangle 114"/>
            <p:cNvSpPr>
              <a:spLocks noChangeArrowheads="1"/>
            </p:cNvSpPr>
            <p:nvPr/>
          </p:nvSpPr>
          <p:spPr bwMode="auto">
            <a:xfrm>
              <a:off x="3127" y="3475"/>
              <a:ext cx="131" cy="2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800">
                  <a:solidFill>
                    <a:srgbClr val="000000"/>
                  </a:solidFill>
                  <a:latin typeface="Symbol" pitchFamily="18" charset="2"/>
                </a:rPr>
                <a:t>-</a:t>
              </a:r>
              <a:endParaRPr lang="en-US"/>
            </a:p>
          </p:txBody>
        </p:sp>
        <p:sp>
          <p:nvSpPr>
            <p:cNvPr id="28" name="Rectangle 115"/>
            <p:cNvSpPr>
              <a:spLocks noChangeArrowheads="1"/>
            </p:cNvSpPr>
            <p:nvPr/>
          </p:nvSpPr>
          <p:spPr bwMode="auto">
            <a:xfrm>
              <a:off x="2428" y="3475"/>
              <a:ext cx="130" cy="2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800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endParaRPr lang="en-US"/>
            </a:p>
          </p:txBody>
        </p:sp>
        <p:sp>
          <p:nvSpPr>
            <p:cNvPr id="29" name="Rectangle 116"/>
            <p:cNvSpPr>
              <a:spLocks noChangeArrowheads="1"/>
            </p:cNvSpPr>
            <p:nvPr/>
          </p:nvSpPr>
          <p:spPr bwMode="auto">
            <a:xfrm>
              <a:off x="3428" y="3677"/>
              <a:ext cx="132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800" i="1">
                  <a:solidFill>
                    <a:srgbClr val="000000"/>
                  </a:solidFill>
                  <a:latin typeface="Times New Roman" pitchFamily="18" charset="0"/>
                </a:rPr>
                <a:t>L</a:t>
              </a:r>
              <a:endParaRPr lang="en-US"/>
            </a:p>
          </p:txBody>
        </p:sp>
        <p:sp>
          <p:nvSpPr>
            <p:cNvPr id="30" name="Rectangle 117"/>
            <p:cNvSpPr>
              <a:spLocks noChangeArrowheads="1"/>
            </p:cNvSpPr>
            <p:nvPr/>
          </p:nvSpPr>
          <p:spPr bwMode="auto">
            <a:xfrm>
              <a:off x="3421" y="3359"/>
              <a:ext cx="137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sz="2800" i="1">
                  <a:solidFill>
                    <a:srgbClr val="000000"/>
                  </a:solidFill>
                  <a:latin typeface="Times New Roman" pitchFamily="18" charset="0"/>
                </a:rPr>
                <a:t>R</a:t>
              </a:r>
              <a:endParaRPr lang="en-US"/>
            </a:p>
          </p:txBody>
        </p:sp>
        <p:sp>
          <p:nvSpPr>
            <p:cNvPr id="31" name="Rectangle 118"/>
            <p:cNvSpPr>
              <a:spLocks noChangeArrowheads="1"/>
            </p:cNvSpPr>
            <p:nvPr/>
          </p:nvSpPr>
          <p:spPr bwMode="auto">
            <a:xfrm>
              <a:off x="2781" y="3677"/>
              <a:ext cx="290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800" i="1" dirty="0">
                  <a:solidFill>
                    <a:srgbClr val="000000"/>
                  </a:solidFill>
                  <a:latin typeface="Times New Roman" pitchFamily="18" charset="0"/>
                </a:rPr>
                <a:t>LC</a:t>
              </a:r>
              <a:endParaRPr lang="en-US" dirty="0"/>
            </a:p>
          </p:txBody>
        </p:sp>
        <p:sp>
          <p:nvSpPr>
            <p:cNvPr id="32" name="Rectangle 119"/>
            <p:cNvSpPr>
              <a:spLocks noChangeArrowheads="1"/>
            </p:cNvSpPr>
            <p:nvPr/>
          </p:nvSpPr>
          <p:spPr bwMode="auto">
            <a:xfrm>
              <a:off x="2292" y="3640"/>
              <a:ext cx="56" cy="1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 i="1">
                  <a:solidFill>
                    <a:srgbClr val="000000"/>
                  </a:solidFill>
                  <a:latin typeface="Times New Roman" pitchFamily="18" charset="0"/>
                </a:rPr>
                <a:t>r</a:t>
              </a:r>
              <a:endParaRPr lang="en-US"/>
            </a:p>
          </p:txBody>
        </p:sp>
        <p:sp>
          <p:nvSpPr>
            <p:cNvPr id="33" name="Rectangle 120"/>
            <p:cNvSpPr>
              <a:spLocks noChangeArrowheads="1"/>
            </p:cNvSpPr>
            <p:nvPr/>
          </p:nvSpPr>
          <p:spPr bwMode="auto">
            <a:xfrm>
              <a:off x="2132" y="3475"/>
              <a:ext cx="163" cy="2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800" i="1">
                  <a:solidFill>
                    <a:srgbClr val="000000"/>
                  </a:solidFill>
                  <a:latin typeface="Symbol" pitchFamily="18" charset="2"/>
                </a:rPr>
                <a:t>w</a:t>
              </a:r>
              <a:endParaRPr lang="en-US"/>
            </a:p>
          </p:txBody>
        </p:sp>
      </p:grpSp>
      <p:grpSp>
        <p:nvGrpSpPr>
          <p:cNvPr id="34" name="Group 46"/>
          <p:cNvGrpSpPr>
            <a:grpSpLocks/>
          </p:cNvGrpSpPr>
          <p:nvPr/>
        </p:nvGrpSpPr>
        <p:grpSpPr bwMode="auto">
          <a:xfrm>
            <a:off x="6553200" y="2057400"/>
            <a:ext cx="2400300" cy="1828800"/>
            <a:chOff x="3936" y="2544"/>
            <a:chExt cx="1512" cy="1152"/>
          </a:xfrm>
        </p:grpSpPr>
        <p:sp>
          <p:nvSpPr>
            <p:cNvPr id="35" name="AutoShape 47"/>
            <p:cNvSpPr>
              <a:spLocks noChangeAspect="1" noChangeArrowheads="1" noTextEdit="1"/>
            </p:cNvSpPr>
            <p:nvPr/>
          </p:nvSpPr>
          <p:spPr bwMode="auto">
            <a:xfrm>
              <a:off x="4000" y="2544"/>
              <a:ext cx="1448" cy="1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Line 48"/>
            <p:cNvSpPr>
              <a:spLocks noChangeShapeType="1"/>
            </p:cNvSpPr>
            <p:nvPr/>
          </p:nvSpPr>
          <p:spPr bwMode="auto">
            <a:xfrm flipV="1">
              <a:off x="5233" y="2544"/>
              <a:ext cx="2" cy="114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Line 49"/>
            <p:cNvSpPr>
              <a:spLocks noChangeShapeType="1"/>
            </p:cNvSpPr>
            <p:nvPr/>
          </p:nvSpPr>
          <p:spPr bwMode="auto">
            <a:xfrm flipV="1">
              <a:off x="5233" y="3064"/>
              <a:ext cx="2" cy="50"/>
            </a:xfrm>
            <a:prstGeom prst="line">
              <a:avLst/>
            </a:prstGeom>
            <a:noFill/>
            <a:ln w="46038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Line 50"/>
            <p:cNvSpPr>
              <a:spLocks noChangeShapeType="1"/>
            </p:cNvSpPr>
            <p:nvPr/>
          </p:nvSpPr>
          <p:spPr bwMode="auto">
            <a:xfrm>
              <a:off x="5168" y="3053"/>
              <a:ext cx="131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Freeform 51"/>
            <p:cNvSpPr>
              <a:spLocks/>
            </p:cNvSpPr>
            <p:nvPr/>
          </p:nvSpPr>
          <p:spPr bwMode="auto">
            <a:xfrm>
              <a:off x="5168" y="3114"/>
              <a:ext cx="128" cy="62"/>
            </a:xfrm>
            <a:custGeom>
              <a:avLst/>
              <a:gdLst>
                <a:gd name="T0" fmla="*/ 711 w 96"/>
                <a:gd name="T1" fmla="*/ 131 h 54"/>
                <a:gd name="T2" fmla="*/ 695 w 96"/>
                <a:gd name="T3" fmla="*/ 118 h 54"/>
                <a:gd name="T4" fmla="*/ 681 w 96"/>
                <a:gd name="T5" fmla="*/ 106 h 54"/>
                <a:gd name="T6" fmla="*/ 671 w 96"/>
                <a:gd name="T7" fmla="*/ 92 h 54"/>
                <a:gd name="T8" fmla="*/ 655 w 96"/>
                <a:gd name="T9" fmla="*/ 83 h 54"/>
                <a:gd name="T10" fmla="*/ 635 w 96"/>
                <a:gd name="T11" fmla="*/ 72 h 54"/>
                <a:gd name="T12" fmla="*/ 624 w 96"/>
                <a:gd name="T13" fmla="*/ 68 h 54"/>
                <a:gd name="T14" fmla="*/ 607 w 96"/>
                <a:gd name="T15" fmla="*/ 55 h 54"/>
                <a:gd name="T16" fmla="*/ 591 w 96"/>
                <a:gd name="T17" fmla="*/ 51 h 54"/>
                <a:gd name="T18" fmla="*/ 577 w 96"/>
                <a:gd name="T19" fmla="*/ 45 h 54"/>
                <a:gd name="T20" fmla="*/ 560 w 96"/>
                <a:gd name="T21" fmla="*/ 37 h 54"/>
                <a:gd name="T22" fmla="*/ 543 w 96"/>
                <a:gd name="T23" fmla="*/ 32 h 54"/>
                <a:gd name="T24" fmla="*/ 540 w 96"/>
                <a:gd name="T25" fmla="*/ 30 h 54"/>
                <a:gd name="T26" fmla="*/ 521 w 96"/>
                <a:gd name="T27" fmla="*/ 20 h 54"/>
                <a:gd name="T28" fmla="*/ 511 w 96"/>
                <a:gd name="T29" fmla="*/ 17 h 54"/>
                <a:gd name="T30" fmla="*/ 491 w 96"/>
                <a:gd name="T31" fmla="*/ 15 h 54"/>
                <a:gd name="T32" fmla="*/ 471 w 96"/>
                <a:gd name="T33" fmla="*/ 13 h 54"/>
                <a:gd name="T34" fmla="*/ 455 w 96"/>
                <a:gd name="T35" fmla="*/ 11 h 54"/>
                <a:gd name="T36" fmla="*/ 443 w 96"/>
                <a:gd name="T37" fmla="*/ 11 h 54"/>
                <a:gd name="T38" fmla="*/ 427 w 96"/>
                <a:gd name="T39" fmla="*/ 3 h 54"/>
                <a:gd name="T40" fmla="*/ 407 w 96"/>
                <a:gd name="T41" fmla="*/ 2 h 54"/>
                <a:gd name="T42" fmla="*/ 400 w 96"/>
                <a:gd name="T43" fmla="*/ 2 h 54"/>
                <a:gd name="T44" fmla="*/ 383 w 96"/>
                <a:gd name="T45" fmla="*/ 2 h 54"/>
                <a:gd name="T46" fmla="*/ 368 w 96"/>
                <a:gd name="T47" fmla="*/ 2 h 54"/>
                <a:gd name="T48" fmla="*/ 357 w 96"/>
                <a:gd name="T49" fmla="*/ 0 h 54"/>
                <a:gd name="T50" fmla="*/ 357 w 96"/>
                <a:gd name="T51" fmla="*/ 2 h 54"/>
                <a:gd name="T52" fmla="*/ 341 w 96"/>
                <a:gd name="T53" fmla="*/ 2 h 54"/>
                <a:gd name="T54" fmla="*/ 332 w 96"/>
                <a:gd name="T55" fmla="*/ 2 h 54"/>
                <a:gd name="T56" fmla="*/ 315 w 96"/>
                <a:gd name="T57" fmla="*/ 2 h 54"/>
                <a:gd name="T58" fmla="*/ 300 w 96"/>
                <a:gd name="T59" fmla="*/ 3 h 54"/>
                <a:gd name="T60" fmla="*/ 287 w 96"/>
                <a:gd name="T61" fmla="*/ 3 h 54"/>
                <a:gd name="T62" fmla="*/ 268 w 96"/>
                <a:gd name="T63" fmla="*/ 11 h 54"/>
                <a:gd name="T64" fmla="*/ 255 w 96"/>
                <a:gd name="T65" fmla="*/ 13 h 54"/>
                <a:gd name="T66" fmla="*/ 240 w 96"/>
                <a:gd name="T67" fmla="*/ 15 h 54"/>
                <a:gd name="T68" fmla="*/ 225 w 96"/>
                <a:gd name="T69" fmla="*/ 17 h 54"/>
                <a:gd name="T70" fmla="*/ 207 w 96"/>
                <a:gd name="T71" fmla="*/ 20 h 54"/>
                <a:gd name="T72" fmla="*/ 199 w 96"/>
                <a:gd name="T73" fmla="*/ 26 h 54"/>
                <a:gd name="T74" fmla="*/ 187 w 96"/>
                <a:gd name="T75" fmla="*/ 32 h 54"/>
                <a:gd name="T76" fmla="*/ 172 w 96"/>
                <a:gd name="T77" fmla="*/ 34 h 54"/>
                <a:gd name="T78" fmla="*/ 155 w 96"/>
                <a:gd name="T79" fmla="*/ 39 h 54"/>
                <a:gd name="T80" fmla="*/ 140 w 96"/>
                <a:gd name="T81" fmla="*/ 48 h 54"/>
                <a:gd name="T82" fmla="*/ 129 w 96"/>
                <a:gd name="T83" fmla="*/ 52 h 54"/>
                <a:gd name="T84" fmla="*/ 105 w 96"/>
                <a:gd name="T85" fmla="*/ 60 h 54"/>
                <a:gd name="T86" fmla="*/ 87 w 96"/>
                <a:gd name="T87" fmla="*/ 69 h 54"/>
                <a:gd name="T88" fmla="*/ 73 w 96"/>
                <a:gd name="T89" fmla="*/ 78 h 54"/>
                <a:gd name="T90" fmla="*/ 64 w 96"/>
                <a:gd name="T91" fmla="*/ 90 h 54"/>
                <a:gd name="T92" fmla="*/ 48 w 96"/>
                <a:gd name="T93" fmla="*/ 95 h 54"/>
                <a:gd name="T94" fmla="*/ 28 w 96"/>
                <a:gd name="T95" fmla="*/ 109 h 54"/>
                <a:gd name="T96" fmla="*/ 16 w 96"/>
                <a:gd name="T97" fmla="*/ 124 h 54"/>
                <a:gd name="T98" fmla="*/ 0 w 96"/>
                <a:gd name="T99" fmla="*/ 142 h 54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96"/>
                <a:gd name="T151" fmla="*/ 0 h 54"/>
                <a:gd name="T152" fmla="*/ 96 w 96"/>
                <a:gd name="T153" fmla="*/ 54 h 54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96" h="54">
                  <a:moveTo>
                    <a:pt x="96" y="54"/>
                  </a:moveTo>
                  <a:lnTo>
                    <a:pt x="95" y="50"/>
                  </a:lnTo>
                  <a:lnTo>
                    <a:pt x="94" y="47"/>
                  </a:lnTo>
                  <a:lnTo>
                    <a:pt x="93" y="44"/>
                  </a:lnTo>
                  <a:lnTo>
                    <a:pt x="92" y="42"/>
                  </a:lnTo>
                  <a:lnTo>
                    <a:pt x="91" y="40"/>
                  </a:lnTo>
                  <a:lnTo>
                    <a:pt x="90" y="37"/>
                  </a:lnTo>
                  <a:lnTo>
                    <a:pt x="89" y="35"/>
                  </a:lnTo>
                  <a:lnTo>
                    <a:pt x="88" y="33"/>
                  </a:lnTo>
                  <a:lnTo>
                    <a:pt x="87" y="32"/>
                  </a:lnTo>
                  <a:lnTo>
                    <a:pt x="86" y="29"/>
                  </a:lnTo>
                  <a:lnTo>
                    <a:pt x="85" y="28"/>
                  </a:lnTo>
                  <a:lnTo>
                    <a:pt x="84" y="26"/>
                  </a:lnTo>
                  <a:lnTo>
                    <a:pt x="83" y="25"/>
                  </a:lnTo>
                  <a:lnTo>
                    <a:pt x="82" y="23"/>
                  </a:lnTo>
                  <a:lnTo>
                    <a:pt x="81" y="21"/>
                  </a:lnTo>
                  <a:lnTo>
                    <a:pt x="80" y="20"/>
                  </a:lnTo>
                  <a:lnTo>
                    <a:pt x="79" y="19"/>
                  </a:lnTo>
                  <a:lnTo>
                    <a:pt x="78" y="18"/>
                  </a:lnTo>
                  <a:lnTo>
                    <a:pt x="77" y="17"/>
                  </a:lnTo>
                  <a:lnTo>
                    <a:pt x="76" y="15"/>
                  </a:lnTo>
                  <a:lnTo>
                    <a:pt x="75" y="14"/>
                  </a:lnTo>
                  <a:lnTo>
                    <a:pt x="74" y="13"/>
                  </a:lnTo>
                  <a:lnTo>
                    <a:pt x="73" y="12"/>
                  </a:lnTo>
                  <a:lnTo>
                    <a:pt x="72" y="12"/>
                  </a:lnTo>
                  <a:lnTo>
                    <a:pt x="72" y="11"/>
                  </a:lnTo>
                  <a:lnTo>
                    <a:pt x="71" y="10"/>
                  </a:lnTo>
                  <a:lnTo>
                    <a:pt x="70" y="8"/>
                  </a:lnTo>
                  <a:lnTo>
                    <a:pt x="69" y="8"/>
                  </a:lnTo>
                  <a:lnTo>
                    <a:pt x="68" y="7"/>
                  </a:lnTo>
                  <a:lnTo>
                    <a:pt x="66" y="7"/>
                  </a:lnTo>
                  <a:lnTo>
                    <a:pt x="65" y="6"/>
                  </a:lnTo>
                  <a:lnTo>
                    <a:pt x="64" y="6"/>
                  </a:lnTo>
                  <a:lnTo>
                    <a:pt x="63" y="5"/>
                  </a:lnTo>
                  <a:lnTo>
                    <a:pt x="62" y="5"/>
                  </a:lnTo>
                  <a:lnTo>
                    <a:pt x="61" y="4"/>
                  </a:lnTo>
                  <a:lnTo>
                    <a:pt x="60" y="4"/>
                  </a:lnTo>
                  <a:lnTo>
                    <a:pt x="59" y="4"/>
                  </a:lnTo>
                  <a:lnTo>
                    <a:pt x="58" y="3"/>
                  </a:lnTo>
                  <a:lnTo>
                    <a:pt x="57" y="3"/>
                  </a:lnTo>
                  <a:lnTo>
                    <a:pt x="56" y="3"/>
                  </a:lnTo>
                  <a:lnTo>
                    <a:pt x="55" y="2"/>
                  </a:lnTo>
                  <a:lnTo>
                    <a:pt x="54" y="2"/>
                  </a:lnTo>
                  <a:lnTo>
                    <a:pt x="53" y="2"/>
                  </a:lnTo>
                  <a:lnTo>
                    <a:pt x="52" y="2"/>
                  </a:lnTo>
                  <a:lnTo>
                    <a:pt x="51" y="2"/>
                  </a:lnTo>
                  <a:lnTo>
                    <a:pt x="50" y="2"/>
                  </a:lnTo>
                  <a:lnTo>
                    <a:pt x="49" y="2"/>
                  </a:lnTo>
                  <a:lnTo>
                    <a:pt x="48" y="2"/>
                  </a:lnTo>
                  <a:lnTo>
                    <a:pt x="48" y="0"/>
                  </a:lnTo>
                  <a:lnTo>
                    <a:pt x="48" y="2"/>
                  </a:lnTo>
                  <a:lnTo>
                    <a:pt x="47" y="2"/>
                  </a:lnTo>
                  <a:lnTo>
                    <a:pt x="46" y="2"/>
                  </a:lnTo>
                  <a:lnTo>
                    <a:pt x="45" y="2"/>
                  </a:lnTo>
                  <a:lnTo>
                    <a:pt x="44" y="2"/>
                  </a:lnTo>
                  <a:lnTo>
                    <a:pt x="43" y="2"/>
                  </a:lnTo>
                  <a:lnTo>
                    <a:pt x="42" y="2"/>
                  </a:lnTo>
                  <a:lnTo>
                    <a:pt x="41" y="2"/>
                  </a:lnTo>
                  <a:lnTo>
                    <a:pt x="40" y="3"/>
                  </a:lnTo>
                  <a:lnTo>
                    <a:pt x="39" y="3"/>
                  </a:lnTo>
                  <a:lnTo>
                    <a:pt x="38" y="3"/>
                  </a:lnTo>
                  <a:lnTo>
                    <a:pt x="37" y="4"/>
                  </a:lnTo>
                  <a:lnTo>
                    <a:pt x="36" y="4"/>
                  </a:lnTo>
                  <a:lnTo>
                    <a:pt x="35" y="4"/>
                  </a:lnTo>
                  <a:lnTo>
                    <a:pt x="34" y="5"/>
                  </a:lnTo>
                  <a:lnTo>
                    <a:pt x="33" y="5"/>
                  </a:lnTo>
                  <a:lnTo>
                    <a:pt x="32" y="6"/>
                  </a:lnTo>
                  <a:lnTo>
                    <a:pt x="31" y="6"/>
                  </a:lnTo>
                  <a:lnTo>
                    <a:pt x="30" y="7"/>
                  </a:lnTo>
                  <a:lnTo>
                    <a:pt x="29" y="7"/>
                  </a:lnTo>
                  <a:lnTo>
                    <a:pt x="28" y="8"/>
                  </a:lnTo>
                  <a:lnTo>
                    <a:pt x="27" y="8"/>
                  </a:lnTo>
                  <a:lnTo>
                    <a:pt x="26" y="10"/>
                  </a:lnTo>
                  <a:lnTo>
                    <a:pt x="25" y="11"/>
                  </a:lnTo>
                  <a:lnTo>
                    <a:pt x="25" y="12"/>
                  </a:lnTo>
                  <a:lnTo>
                    <a:pt x="24" y="12"/>
                  </a:lnTo>
                  <a:lnTo>
                    <a:pt x="23" y="13"/>
                  </a:lnTo>
                  <a:lnTo>
                    <a:pt x="22" y="14"/>
                  </a:lnTo>
                  <a:lnTo>
                    <a:pt x="21" y="15"/>
                  </a:lnTo>
                  <a:lnTo>
                    <a:pt x="20" y="17"/>
                  </a:lnTo>
                  <a:lnTo>
                    <a:pt x="19" y="18"/>
                  </a:lnTo>
                  <a:lnTo>
                    <a:pt x="18" y="19"/>
                  </a:lnTo>
                  <a:lnTo>
                    <a:pt x="17" y="20"/>
                  </a:lnTo>
                  <a:lnTo>
                    <a:pt x="16" y="21"/>
                  </a:lnTo>
                  <a:lnTo>
                    <a:pt x="14" y="23"/>
                  </a:lnTo>
                  <a:lnTo>
                    <a:pt x="13" y="25"/>
                  </a:lnTo>
                  <a:lnTo>
                    <a:pt x="12" y="26"/>
                  </a:lnTo>
                  <a:lnTo>
                    <a:pt x="11" y="28"/>
                  </a:lnTo>
                  <a:lnTo>
                    <a:pt x="10" y="29"/>
                  </a:lnTo>
                  <a:lnTo>
                    <a:pt x="9" y="32"/>
                  </a:lnTo>
                  <a:lnTo>
                    <a:pt x="8" y="33"/>
                  </a:lnTo>
                  <a:lnTo>
                    <a:pt x="7" y="35"/>
                  </a:lnTo>
                  <a:lnTo>
                    <a:pt x="6" y="37"/>
                  </a:lnTo>
                  <a:lnTo>
                    <a:pt x="5" y="40"/>
                  </a:lnTo>
                  <a:lnTo>
                    <a:pt x="4" y="42"/>
                  </a:lnTo>
                  <a:lnTo>
                    <a:pt x="3" y="44"/>
                  </a:lnTo>
                  <a:lnTo>
                    <a:pt x="2" y="47"/>
                  </a:lnTo>
                  <a:lnTo>
                    <a:pt x="1" y="50"/>
                  </a:lnTo>
                  <a:lnTo>
                    <a:pt x="0" y="5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Rectangle 52"/>
            <p:cNvSpPr>
              <a:spLocks noChangeArrowheads="1"/>
            </p:cNvSpPr>
            <p:nvPr/>
          </p:nvSpPr>
          <p:spPr bwMode="auto">
            <a:xfrm>
              <a:off x="5121" y="3049"/>
              <a:ext cx="227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Rectangle 53"/>
            <p:cNvSpPr>
              <a:spLocks noChangeArrowheads="1"/>
            </p:cNvSpPr>
            <p:nvPr/>
          </p:nvSpPr>
          <p:spPr bwMode="auto">
            <a:xfrm>
              <a:off x="5139" y="2544"/>
              <a:ext cx="226" cy="1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Line 54"/>
            <p:cNvSpPr>
              <a:spLocks noChangeShapeType="1"/>
            </p:cNvSpPr>
            <p:nvPr/>
          </p:nvSpPr>
          <p:spPr bwMode="auto">
            <a:xfrm>
              <a:off x="4627" y="2741"/>
              <a:ext cx="1" cy="269"/>
            </a:xfrm>
            <a:prstGeom prst="line">
              <a:avLst/>
            </a:prstGeom>
            <a:noFill/>
            <a:ln w="20638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Line 55"/>
            <p:cNvSpPr>
              <a:spLocks noChangeShapeType="1"/>
            </p:cNvSpPr>
            <p:nvPr/>
          </p:nvSpPr>
          <p:spPr bwMode="auto">
            <a:xfrm flipH="1">
              <a:off x="4552" y="2754"/>
              <a:ext cx="155" cy="3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Line 56"/>
            <p:cNvSpPr>
              <a:spLocks noChangeShapeType="1"/>
            </p:cNvSpPr>
            <p:nvPr/>
          </p:nvSpPr>
          <p:spPr bwMode="auto">
            <a:xfrm>
              <a:off x="4560" y="2789"/>
              <a:ext cx="149" cy="3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Line 57"/>
            <p:cNvSpPr>
              <a:spLocks noChangeShapeType="1"/>
            </p:cNvSpPr>
            <p:nvPr/>
          </p:nvSpPr>
          <p:spPr bwMode="auto">
            <a:xfrm flipH="1">
              <a:off x="4552" y="2825"/>
              <a:ext cx="155" cy="3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" name="Line 58"/>
            <p:cNvSpPr>
              <a:spLocks noChangeShapeType="1"/>
            </p:cNvSpPr>
            <p:nvPr/>
          </p:nvSpPr>
          <p:spPr bwMode="auto">
            <a:xfrm>
              <a:off x="4560" y="2859"/>
              <a:ext cx="149" cy="3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" name="Line 59"/>
            <p:cNvSpPr>
              <a:spLocks noChangeShapeType="1"/>
            </p:cNvSpPr>
            <p:nvPr/>
          </p:nvSpPr>
          <p:spPr bwMode="auto">
            <a:xfrm flipH="1">
              <a:off x="4552" y="2897"/>
              <a:ext cx="155" cy="3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Line 60"/>
            <p:cNvSpPr>
              <a:spLocks noChangeShapeType="1"/>
            </p:cNvSpPr>
            <p:nvPr/>
          </p:nvSpPr>
          <p:spPr bwMode="auto">
            <a:xfrm>
              <a:off x="4560" y="2931"/>
              <a:ext cx="149" cy="3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Line 61"/>
            <p:cNvSpPr>
              <a:spLocks noChangeShapeType="1"/>
            </p:cNvSpPr>
            <p:nvPr/>
          </p:nvSpPr>
          <p:spPr bwMode="auto">
            <a:xfrm flipH="1">
              <a:off x="4552" y="2968"/>
              <a:ext cx="155" cy="3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Line 62"/>
            <p:cNvSpPr>
              <a:spLocks noChangeShapeType="1"/>
            </p:cNvSpPr>
            <p:nvPr/>
          </p:nvSpPr>
          <p:spPr bwMode="auto">
            <a:xfrm>
              <a:off x="4552" y="3002"/>
              <a:ext cx="78" cy="1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Line 63"/>
            <p:cNvSpPr>
              <a:spLocks noChangeShapeType="1"/>
            </p:cNvSpPr>
            <p:nvPr/>
          </p:nvSpPr>
          <p:spPr bwMode="auto">
            <a:xfrm>
              <a:off x="4631" y="2736"/>
              <a:ext cx="78" cy="1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Rectangle 64"/>
            <p:cNvSpPr>
              <a:spLocks noChangeArrowheads="1"/>
            </p:cNvSpPr>
            <p:nvPr/>
          </p:nvSpPr>
          <p:spPr bwMode="auto">
            <a:xfrm>
              <a:off x="4551" y="2736"/>
              <a:ext cx="158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Rectangle 65"/>
            <p:cNvSpPr>
              <a:spLocks noChangeArrowheads="1"/>
            </p:cNvSpPr>
            <p:nvPr/>
          </p:nvSpPr>
          <p:spPr bwMode="auto">
            <a:xfrm>
              <a:off x="4552" y="2573"/>
              <a:ext cx="157" cy="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" name="Freeform 66"/>
            <p:cNvSpPr>
              <a:spLocks/>
            </p:cNvSpPr>
            <p:nvPr/>
          </p:nvSpPr>
          <p:spPr bwMode="auto">
            <a:xfrm>
              <a:off x="4628" y="3224"/>
              <a:ext cx="67" cy="83"/>
            </a:xfrm>
            <a:custGeom>
              <a:avLst/>
              <a:gdLst>
                <a:gd name="T0" fmla="*/ 0 w 50"/>
                <a:gd name="T1" fmla="*/ 13 h 73"/>
                <a:gd name="T2" fmla="*/ 1 w 50"/>
                <a:gd name="T3" fmla="*/ 13 h 73"/>
                <a:gd name="T4" fmla="*/ 16 w 50"/>
                <a:gd name="T5" fmla="*/ 11 h 73"/>
                <a:gd name="T6" fmla="*/ 21 w 50"/>
                <a:gd name="T7" fmla="*/ 11 h 73"/>
                <a:gd name="T8" fmla="*/ 21 w 50"/>
                <a:gd name="T9" fmla="*/ 11 h 73"/>
                <a:gd name="T10" fmla="*/ 28 w 50"/>
                <a:gd name="T11" fmla="*/ 11 h 73"/>
                <a:gd name="T12" fmla="*/ 48 w 50"/>
                <a:gd name="T13" fmla="*/ 3 h 73"/>
                <a:gd name="T14" fmla="*/ 48 w 50"/>
                <a:gd name="T15" fmla="*/ 3 h 73"/>
                <a:gd name="T16" fmla="*/ 51 w 50"/>
                <a:gd name="T17" fmla="*/ 1 h 73"/>
                <a:gd name="T18" fmla="*/ 68 w 50"/>
                <a:gd name="T19" fmla="*/ 1 h 73"/>
                <a:gd name="T20" fmla="*/ 86 w 50"/>
                <a:gd name="T21" fmla="*/ 0 h 73"/>
                <a:gd name="T22" fmla="*/ 101 w 50"/>
                <a:gd name="T23" fmla="*/ 0 h 73"/>
                <a:gd name="T24" fmla="*/ 181 w 50"/>
                <a:gd name="T25" fmla="*/ 0 h 73"/>
                <a:gd name="T26" fmla="*/ 243 w 50"/>
                <a:gd name="T27" fmla="*/ 11 h 73"/>
                <a:gd name="T28" fmla="*/ 276 w 50"/>
                <a:gd name="T29" fmla="*/ 17 h 73"/>
                <a:gd name="T30" fmla="*/ 303 w 50"/>
                <a:gd name="T31" fmla="*/ 25 h 73"/>
                <a:gd name="T32" fmla="*/ 320 w 50"/>
                <a:gd name="T33" fmla="*/ 32 h 73"/>
                <a:gd name="T34" fmla="*/ 339 w 50"/>
                <a:gd name="T35" fmla="*/ 36 h 73"/>
                <a:gd name="T36" fmla="*/ 344 w 50"/>
                <a:gd name="T37" fmla="*/ 47 h 73"/>
                <a:gd name="T38" fmla="*/ 359 w 50"/>
                <a:gd name="T39" fmla="*/ 53 h 73"/>
                <a:gd name="T40" fmla="*/ 363 w 50"/>
                <a:gd name="T41" fmla="*/ 60 h 73"/>
                <a:gd name="T42" fmla="*/ 370 w 50"/>
                <a:gd name="T43" fmla="*/ 68 h 73"/>
                <a:gd name="T44" fmla="*/ 381 w 50"/>
                <a:gd name="T45" fmla="*/ 77 h 73"/>
                <a:gd name="T46" fmla="*/ 381 w 50"/>
                <a:gd name="T47" fmla="*/ 84 h 73"/>
                <a:gd name="T48" fmla="*/ 390 w 50"/>
                <a:gd name="T49" fmla="*/ 88 h 73"/>
                <a:gd name="T50" fmla="*/ 381 w 50"/>
                <a:gd name="T51" fmla="*/ 94 h 73"/>
                <a:gd name="T52" fmla="*/ 381 w 50"/>
                <a:gd name="T53" fmla="*/ 100 h 73"/>
                <a:gd name="T54" fmla="*/ 370 w 50"/>
                <a:gd name="T55" fmla="*/ 109 h 73"/>
                <a:gd name="T56" fmla="*/ 363 w 50"/>
                <a:gd name="T57" fmla="*/ 114 h 73"/>
                <a:gd name="T58" fmla="*/ 359 w 50"/>
                <a:gd name="T59" fmla="*/ 124 h 73"/>
                <a:gd name="T60" fmla="*/ 359 w 50"/>
                <a:gd name="T61" fmla="*/ 130 h 73"/>
                <a:gd name="T62" fmla="*/ 342 w 50"/>
                <a:gd name="T63" fmla="*/ 139 h 73"/>
                <a:gd name="T64" fmla="*/ 326 w 50"/>
                <a:gd name="T65" fmla="*/ 142 h 73"/>
                <a:gd name="T66" fmla="*/ 311 w 50"/>
                <a:gd name="T67" fmla="*/ 157 h 73"/>
                <a:gd name="T68" fmla="*/ 291 w 50"/>
                <a:gd name="T69" fmla="*/ 160 h 73"/>
                <a:gd name="T70" fmla="*/ 255 w 50"/>
                <a:gd name="T71" fmla="*/ 163 h 73"/>
                <a:gd name="T72" fmla="*/ 202 w 50"/>
                <a:gd name="T73" fmla="*/ 174 h 73"/>
                <a:gd name="T74" fmla="*/ 111 w 50"/>
                <a:gd name="T75" fmla="*/ 179 h 73"/>
                <a:gd name="T76" fmla="*/ 86 w 50"/>
                <a:gd name="T77" fmla="*/ 179 h 73"/>
                <a:gd name="T78" fmla="*/ 68 w 50"/>
                <a:gd name="T79" fmla="*/ 174 h 73"/>
                <a:gd name="T80" fmla="*/ 64 w 50"/>
                <a:gd name="T81" fmla="*/ 174 h 73"/>
                <a:gd name="T82" fmla="*/ 48 w 50"/>
                <a:gd name="T83" fmla="*/ 172 h 73"/>
                <a:gd name="T84" fmla="*/ 48 w 50"/>
                <a:gd name="T85" fmla="*/ 172 h 73"/>
                <a:gd name="T86" fmla="*/ 38 w 50"/>
                <a:gd name="T87" fmla="*/ 172 h 73"/>
                <a:gd name="T88" fmla="*/ 21 w 50"/>
                <a:gd name="T89" fmla="*/ 172 h 73"/>
                <a:gd name="T90" fmla="*/ 21 w 50"/>
                <a:gd name="T91" fmla="*/ 169 h 73"/>
                <a:gd name="T92" fmla="*/ 16 w 50"/>
                <a:gd name="T93" fmla="*/ 169 h 73"/>
                <a:gd name="T94" fmla="*/ 1 w 50"/>
                <a:gd name="T95" fmla="*/ 163 h 73"/>
                <a:gd name="T96" fmla="*/ 0 w 50"/>
                <a:gd name="T97" fmla="*/ 163 h 73"/>
                <a:gd name="T98" fmla="*/ 0 w 50"/>
                <a:gd name="T99" fmla="*/ 163 h 73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50"/>
                <a:gd name="T151" fmla="*/ 0 h 73"/>
                <a:gd name="T152" fmla="*/ 50 w 50"/>
                <a:gd name="T153" fmla="*/ 73 h 73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50" h="73">
                  <a:moveTo>
                    <a:pt x="0" y="5"/>
                  </a:moveTo>
                  <a:lnTo>
                    <a:pt x="0" y="5"/>
                  </a:lnTo>
                  <a:lnTo>
                    <a:pt x="1" y="5"/>
                  </a:lnTo>
                  <a:lnTo>
                    <a:pt x="2" y="4"/>
                  </a:lnTo>
                  <a:lnTo>
                    <a:pt x="3" y="4"/>
                  </a:lnTo>
                  <a:lnTo>
                    <a:pt x="4" y="4"/>
                  </a:lnTo>
                  <a:lnTo>
                    <a:pt x="5" y="4"/>
                  </a:lnTo>
                  <a:lnTo>
                    <a:pt x="5" y="3"/>
                  </a:lnTo>
                  <a:lnTo>
                    <a:pt x="6" y="3"/>
                  </a:lnTo>
                  <a:lnTo>
                    <a:pt x="7" y="1"/>
                  </a:lnTo>
                  <a:lnTo>
                    <a:pt x="8" y="1"/>
                  </a:lnTo>
                  <a:lnTo>
                    <a:pt x="9" y="1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23" y="0"/>
                  </a:lnTo>
                  <a:lnTo>
                    <a:pt x="26" y="1"/>
                  </a:lnTo>
                  <a:lnTo>
                    <a:pt x="28" y="3"/>
                  </a:lnTo>
                  <a:lnTo>
                    <a:pt x="30" y="4"/>
                  </a:lnTo>
                  <a:lnTo>
                    <a:pt x="31" y="4"/>
                  </a:lnTo>
                  <a:lnTo>
                    <a:pt x="33" y="5"/>
                  </a:lnTo>
                  <a:lnTo>
                    <a:pt x="34" y="6"/>
                  </a:lnTo>
                  <a:lnTo>
                    <a:pt x="36" y="7"/>
                  </a:lnTo>
                  <a:lnTo>
                    <a:pt x="37" y="8"/>
                  </a:lnTo>
                  <a:lnTo>
                    <a:pt x="38" y="10"/>
                  </a:lnTo>
                  <a:lnTo>
                    <a:pt x="39" y="10"/>
                  </a:lnTo>
                  <a:lnTo>
                    <a:pt x="40" y="11"/>
                  </a:lnTo>
                  <a:lnTo>
                    <a:pt x="40" y="12"/>
                  </a:lnTo>
                  <a:lnTo>
                    <a:pt x="41" y="12"/>
                  </a:lnTo>
                  <a:lnTo>
                    <a:pt x="41" y="13"/>
                  </a:lnTo>
                  <a:lnTo>
                    <a:pt x="42" y="14"/>
                  </a:lnTo>
                  <a:lnTo>
                    <a:pt x="43" y="14"/>
                  </a:lnTo>
                  <a:lnTo>
                    <a:pt x="43" y="15"/>
                  </a:lnTo>
                  <a:lnTo>
                    <a:pt x="44" y="17"/>
                  </a:lnTo>
                  <a:lnTo>
                    <a:pt x="44" y="18"/>
                  </a:lnTo>
                  <a:lnTo>
                    <a:pt x="45" y="19"/>
                  </a:lnTo>
                  <a:lnTo>
                    <a:pt x="46" y="20"/>
                  </a:lnTo>
                  <a:lnTo>
                    <a:pt x="46" y="21"/>
                  </a:lnTo>
                  <a:lnTo>
                    <a:pt x="46" y="22"/>
                  </a:lnTo>
                  <a:lnTo>
                    <a:pt x="46" y="23"/>
                  </a:lnTo>
                  <a:lnTo>
                    <a:pt x="47" y="23"/>
                  </a:lnTo>
                  <a:lnTo>
                    <a:pt x="47" y="25"/>
                  </a:lnTo>
                  <a:lnTo>
                    <a:pt x="47" y="26"/>
                  </a:lnTo>
                  <a:lnTo>
                    <a:pt x="48" y="27"/>
                  </a:lnTo>
                  <a:lnTo>
                    <a:pt x="48" y="28"/>
                  </a:lnTo>
                  <a:lnTo>
                    <a:pt x="49" y="29"/>
                  </a:lnTo>
                  <a:lnTo>
                    <a:pt x="49" y="30"/>
                  </a:lnTo>
                  <a:lnTo>
                    <a:pt x="49" y="32"/>
                  </a:lnTo>
                  <a:lnTo>
                    <a:pt x="49" y="33"/>
                  </a:lnTo>
                  <a:lnTo>
                    <a:pt x="49" y="34"/>
                  </a:lnTo>
                  <a:lnTo>
                    <a:pt x="49" y="35"/>
                  </a:lnTo>
                  <a:lnTo>
                    <a:pt x="49" y="36"/>
                  </a:lnTo>
                  <a:lnTo>
                    <a:pt x="50" y="36"/>
                  </a:lnTo>
                  <a:lnTo>
                    <a:pt x="49" y="36"/>
                  </a:lnTo>
                  <a:lnTo>
                    <a:pt x="49" y="37"/>
                  </a:lnTo>
                  <a:lnTo>
                    <a:pt x="49" y="38"/>
                  </a:lnTo>
                  <a:lnTo>
                    <a:pt x="49" y="40"/>
                  </a:lnTo>
                  <a:lnTo>
                    <a:pt x="49" y="41"/>
                  </a:lnTo>
                  <a:lnTo>
                    <a:pt x="49" y="42"/>
                  </a:lnTo>
                  <a:lnTo>
                    <a:pt x="49" y="43"/>
                  </a:lnTo>
                  <a:lnTo>
                    <a:pt x="48" y="44"/>
                  </a:lnTo>
                  <a:lnTo>
                    <a:pt x="48" y="45"/>
                  </a:lnTo>
                  <a:lnTo>
                    <a:pt x="48" y="47"/>
                  </a:lnTo>
                  <a:lnTo>
                    <a:pt x="47" y="47"/>
                  </a:lnTo>
                  <a:lnTo>
                    <a:pt x="47" y="48"/>
                  </a:lnTo>
                  <a:lnTo>
                    <a:pt x="47" y="49"/>
                  </a:lnTo>
                  <a:lnTo>
                    <a:pt x="47" y="50"/>
                  </a:lnTo>
                  <a:lnTo>
                    <a:pt x="46" y="50"/>
                  </a:lnTo>
                  <a:lnTo>
                    <a:pt x="46" y="51"/>
                  </a:lnTo>
                  <a:lnTo>
                    <a:pt x="46" y="52"/>
                  </a:lnTo>
                  <a:lnTo>
                    <a:pt x="46" y="53"/>
                  </a:lnTo>
                  <a:lnTo>
                    <a:pt x="45" y="55"/>
                  </a:lnTo>
                  <a:lnTo>
                    <a:pt x="44" y="55"/>
                  </a:lnTo>
                  <a:lnTo>
                    <a:pt x="44" y="56"/>
                  </a:lnTo>
                  <a:lnTo>
                    <a:pt x="43" y="57"/>
                  </a:lnTo>
                  <a:lnTo>
                    <a:pt x="43" y="58"/>
                  </a:lnTo>
                  <a:lnTo>
                    <a:pt x="42" y="58"/>
                  </a:lnTo>
                  <a:lnTo>
                    <a:pt x="41" y="59"/>
                  </a:lnTo>
                  <a:lnTo>
                    <a:pt x="41" y="60"/>
                  </a:lnTo>
                  <a:lnTo>
                    <a:pt x="40" y="62"/>
                  </a:lnTo>
                  <a:lnTo>
                    <a:pt x="40" y="63"/>
                  </a:lnTo>
                  <a:lnTo>
                    <a:pt x="39" y="63"/>
                  </a:lnTo>
                  <a:lnTo>
                    <a:pt x="38" y="63"/>
                  </a:lnTo>
                  <a:lnTo>
                    <a:pt x="37" y="64"/>
                  </a:lnTo>
                  <a:lnTo>
                    <a:pt x="37" y="65"/>
                  </a:lnTo>
                  <a:lnTo>
                    <a:pt x="36" y="66"/>
                  </a:lnTo>
                  <a:lnTo>
                    <a:pt x="34" y="66"/>
                  </a:lnTo>
                  <a:lnTo>
                    <a:pt x="33" y="67"/>
                  </a:lnTo>
                  <a:lnTo>
                    <a:pt x="31" y="69"/>
                  </a:lnTo>
                  <a:lnTo>
                    <a:pt x="30" y="70"/>
                  </a:lnTo>
                  <a:lnTo>
                    <a:pt x="28" y="70"/>
                  </a:lnTo>
                  <a:lnTo>
                    <a:pt x="26" y="71"/>
                  </a:lnTo>
                  <a:lnTo>
                    <a:pt x="23" y="72"/>
                  </a:lnTo>
                  <a:lnTo>
                    <a:pt x="16" y="73"/>
                  </a:lnTo>
                  <a:lnTo>
                    <a:pt x="14" y="72"/>
                  </a:lnTo>
                  <a:lnTo>
                    <a:pt x="13" y="72"/>
                  </a:lnTo>
                  <a:lnTo>
                    <a:pt x="12" y="72"/>
                  </a:lnTo>
                  <a:lnTo>
                    <a:pt x="11" y="72"/>
                  </a:lnTo>
                  <a:lnTo>
                    <a:pt x="10" y="72"/>
                  </a:lnTo>
                  <a:lnTo>
                    <a:pt x="9" y="72"/>
                  </a:lnTo>
                  <a:lnTo>
                    <a:pt x="9" y="71"/>
                  </a:lnTo>
                  <a:lnTo>
                    <a:pt x="8" y="71"/>
                  </a:lnTo>
                  <a:lnTo>
                    <a:pt x="7" y="71"/>
                  </a:lnTo>
                  <a:lnTo>
                    <a:pt x="6" y="70"/>
                  </a:lnTo>
                  <a:lnTo>
                    <a:pt x="5" y="70"/>
                  </a:lnTo>
                  <a:lnTo>
                    <a:pt x="4" y="70"/>
                  </a:lnTo>
                  <a:lnTo>
                    <a:pt x="3" y="70"/>
                  </a:lnTo>
                  <a:lnTo>
                    <a:pt x="3" y="69"/>
                  </a:lnTo>
                  <a:lnTo>
                    <a:pt x="2" y="69"/>
                  </a:lnTo>
                  <a:lnTo>
                    <a:pt x="1" y="67"/>
                  </a:lnTo>
                  <a:lnTo>
                    <a:pt x="0" y="67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" name="Rectangle 67"/>
            <p:cNvSpPr>
              <a:spLocks noChangeArrowheads="1"/>
            </p:cNvSpPr>
            <p:nvPr/>
          </p:nvSpPr>
          <p:spPr bwMode="auto">
            <a:xfrm>
              <a:off x="4560" y="3304"/>
              <a:ext cx="68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" name="Freeform 68"/>
            <p:cNvSpPr>
              <a:spLocks/>
            </p:cNvSpPr>
            <p:nvPr/>
          </p:nvSpPr>
          <p:spPr bwMode="auto">
            <a:xfrm>
              <a:off x="4630" y="3303"/>
              <a:ext cx="65" cy="86"/>
            </a:xfrm>
            <a:custGeom>
              <a:avLst/>
              <a:gdLst>
                <a:gd name="T0" fmla="*/ 1 w 49"/>
                <a:gd name="T1" fmla="*/ 11 h 75"/>
                <a:gd name="T2" fmla="*/ 16 w 49"/>
                <a:gd name="T3" fmla="*/ 11 h 75"/>
                <a:gd name="T4" fmla="*/ 21 w 49"/>
                <a:gd name="T5" fmla="*/ 3 h 75"/>
                <a:gd name="T6" fmla="*/ 37 w 49"/>
                <a:gd name="T7" fmla="*/ 2 h 75"/>
                <a:gd name="T8" fmla="*/ 48 w 49"/>
                <a:gd name="T9" fmla="*/ 2 h 75"/>
                <a:gd name="T10" fmla="*/ 49 w 49"/>
                <a:gd name="T11" fmla="*/ 1 h 75"/>
                <a:gd name="T12" fmla="*/ 64 w 49"/>
                <a:gd name="T13" fmla="*/ 1 h 75"/>
                <a:gd name="T14" fmla="*/ 72 w 49"/>
                <a:gd name="T15" fmla="*/ 1 h 75"/>
                <a:gd name="T16" fmla="*/ 85 w 49"/>
                <a:gd name="T17" fmla="*/ 1 h 75"/>
                <a:gd name="T18" fmla="*/ 86 w 49"/>
                <a:gd name="T19" fmla="*/ 1 h 75"/>
                <a:gd name="T20" fmla="*/ 102 w 49"/>
                <a:gd name="T21" fmla="*/ 1 h 75"/>
                <a:gd name="T22" fmla="*/ 113 w 49"/>
                <a:gd name="T23" fmla="*/ 1 h 75"/>
                <a:gd name="T24" fmla="*/ 113 w 49"/>
                <a:gd name="T25" fmla="*/ 1 h 75"/>
                <a:gd name="T26" fmla="*/ 130 w 49"/>
                <a:gd name="T27" fmla="*/ 1 h 75"/>
                <a:gd name="T28" fmla="*/ 155 w 49"/>
                <a:gd name="T29" fmla="*/ 1 h 75"/>
                <a:gd name="T30" fmla="*/ 179 w 49"/>
                <a:gd name="T31" fmla="*/ 1 h 75"/>
                <a:gd name="T32" fmla="*/ 199 w 49"/>
                <a:gd name="T33" fmla="*/ 2 h 75"/>
                <a:gd name="T34" fmla="*/ 216 w 49"/>
                <a:gd name="T35" fmla="*/ 11 h 75"/>
                <a:gd name="T36" fmla="*/ 228 w 49"/>
                <a:gd name="T37" fmla="*/ 13 h 75"/>
                <a:gd name="T38" fmla="*/ 249 w 49"/>
                <a:gd name="T39" fmla="*/ 19 h 75"/>
                <a:gd name="T40" fmla="*/ 273 w 49"/>
                <a:gd name="T41" fmla="*/ 22 h 75"/>
                <a:gd name="T42" fmla="*/ 287 w 49"/>
                <a:gd name="T43" fmla="*/ 33 h 75"/>
                <a:gd name="T44" fmla="*/ 313 w 49"/>
                <a:gd name="T45" fmla="*/ 44 h 75"/>
                <a:gd name="T46" fmla="*/ 329 w 49"/>
                <a:gd name="T47" fmla="*/ 60 h 75"/>
                <a:gd name="T48" fmla="*/ 352 w 49"/>
                <a:gd name="T49" fmla="*/ 95 h 75"/>
                <a:gd name="T50" fmla="*/ 330 w 49"/>
                <a:gd name="T51" fmla="*/ 126 h 75"/>
                <a:gd name="T52" fmla="*/ 314 w 49"/>
                <a:gd name="T53" fmla="*/ 143 h 75"/>
                <a:gd name="T54" fmla="*/ 296 w 49"/>
                <a:gd name="T55" fmla="*/ 156 h 75"/>
                <a:gd name="T56" fmla="*/ 285 w 49"/>
                <a:gd name="T57" fmla="*/ 164 h 75"/>
                <a:gd name="T58" fmla="*/ 264 w 49"/>
                <a:gd name="T59" fmla="*/ 175 h 75"/>
                <a:gd name="T60" fmla="*/ 237 w 49"/>
                <a:gd name="T61" fmla="*/ 177 h 75"/>
                <a:gd name="T62" fmla="*/ 216 w 49"/>
                <a:gd name="T63" fmla="*/ 181 h 75"/>
                <a:gd name="T64" fmla="*/ 200 w 49"/>
                <a:gd name="T65" fmla="*/ 186 h 75"/>
                <a:gd name="T66" fmla="*/ 187 w 49"/>
                <a:gd name="T67" fmla="*/ 188 h 75"/>
                <a:gd name="T68" fmla="*/ 155 w 49"/>
                <a:gd name="T69" fmla="*/ 191 h 75"/>
                <a:gd name="T70" fmla="*/ 150 w 49"/>
                <a:gd name="T71" fmla="*/ 191 h 75"/>
                <a:gd name="T72" fmla="*/ 114 w 49"/>
                <a:gd name="T73" fmla="*/ 191 h 75"/>
                <a:gd name="T74" fmla="*/ 113 w 49"/>
                <a:gd name="T75" fmla="*/ 191 h 75"/>
                <a:gd name="T76" fmla="*/ 102 w 49"/>
                <a:gd name="T77" fmla="*/ 191 h 75"/>
                <a:gd name="T78" fmla="*/ 96 w 49"/>
                <a:gd name="T79" fmla="*/ 191 h 75"/>
                <a:gd name="T80" fmla="*/ 86 w 49"/>
                <a:gd name="T81" fmla="*/ 191 h 75"/>
                <a:gd name="T82" fmla="*/ 85 w 49"/>
                <a:gd name="T83" fmla="*/ 191 h 75"/>
                <a:gd name="T84" fmla="*/ 65 w 49"/>
                <a:gd name="T85" fmla="*/ 191 h 75"/>
                <a:gd name="T86" fmla="*/ 64 w 49"/>
                <a:gd name="T87" fmla="*/ 188 h 75"/>
                <a:gd name="T88" fmla="*/ 49 w 49"/>
                <a:gd name="T89" fmla="*/ 188 h 75"/>
                <a:gd name="T90" fmla="*/ 37 w 49"/>
                <a:gd name="T91" fmla="*/ 186 h 75"/>
                <a:gd name="T92" fmla="*/ 28 w 49"/>
                <a:gd name="T93" fmla="*/ 186 h 75"/>
                <a:gd name="T94" fmla="*/ 21 w 49"/>
                <a:gd name="T95" fmla="*/ 186 h 75"/>
                <a:gd name="T96" fmla="*/ 16 w 49"/>
                <a:gd name="T97" fmla="*/ 181 h 75"/>
                <a:gd name="T98" fmla="*/ 0 w 49"/>
                <a:gd name="T99" fmla="*/ 179 h 75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49"/>
                <a:gd name="T151" fmla="*/ 0 h 75"/>
                <a:gd name="T152" fmla="*/ 49 w 49"/>
                <a:gd name="T153" fmla="*/ 75 h 75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49" h="75">
                  <a:moveTo>
                    <a:pt x="0" y="5"/>
                  </a:moveTo>
                  <a:lnTo>
                    <a:pt x="0" y="5"/>
                  </a:lnTo>
                  <a:lnTo>
                    <a:pt x="1" y="4"/>
                  </a:lnTo>
                  <a:lnTo>
                    <a:pt x="2" y="4"/>
                  </a:lnTo>
                  <a:lnTo>
                    <a:pt x="2" y="3"/>
                  </a:lnTo>
                  <a:lnTo>
                    <a:pt x="3" y="3"/>
                  </a:lnTo>
                  <a:lnTo>
                    <a:pt x="4" y="3"/>
                  </a:lnTo>
                  <a:lnTo>
                    <a:pt x="4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7" y="1"/>
                  </a:lnTo>
                  <a:lnTo>
                    <a:pt x="8" y="1"/>
                  </a:lnTo>
                  <a:lnTo>
                    <a:pt x="9" y="1"/>
                  </a:lnTo>
                  <a:lnTo>
                    <a:pt x="10" y="1"/>
                  </a:lnTo>
                  <a:lnTo>
                    <a:pt x="11" y="1"/>
                  </a:lnTo>
                  <a:lnTo>
                    <a:pt x="12" y="1"/>
                  </a:lnTo>
                  <a:lnTo>
                    <a:pt x="13" y="1"/>
                  </a:lnTo>
                  <a:lnTo>
                    <a:pt x="14" y="1"/>
                  </a:lnTo>
                  <a:lnTo>
                    <a:pt x="15" y="1"/>
                  </a:lnTo>
                  <a:lnTo>
                    <a:pt x="15" y="0"/>
                  </a:lnTo>
                  <a:lnTo>
                    <a:pt x="15" y="1"/>
                  </a:lnTo>
                  <a:lnTo>
                    <a:pt x="16" y="1"/>
                  </a:lnTo>
                  <a:lnTo>
                    <a:pt x="17" y="1"/>
                  </a:lnTo>
                  <a:lnTo>
                    <a:pt x="18" y="1"/>
                  </a:lnTo>
                  <a:lnTo>
                    <a:pt x="20" y="1"/>
                  </a:lnTo>
                  <a:lnTo>
                    <a:pt x="21" y="1"/>
                  </a:lnTo>
                  <a:lnTo>
                    <a:pt x="22" y="1"/>
                  </a:lnTo>
                  <a:lnTo>
                    <a:pt x="23" y="1"/>
                  </a:lnTo>
                  <a:lnTo>
                    <a:pt x="24" y="1"/>
                  </a:lnTo>
                  <a:lnTo>
                    <a:pt x="25" y="1"/>
                  </a:lnTo>
                  <a:lnTo>
                    <a:pt x="26" y="1"/>
                  </a:lnTo>
                  <a:lnTo>
                    <a:pt x="26" y="2"/>
                  </a:lnTo>
                  <a:lnTo>
                    <a:pt x="27" y="2"/>
                  </a:lnTo>
                  <a:lnTo>
                    <a:pt x="28" y="2"/>
                  </a:lnTo>
                  <a:lnTo>
                    <a:pt x="29" y="3"/>
                  </a:lnTo>
                  <a:lnTo>
                    <a:pt x="30" y="4"/>
                  </a:lnTo>
                  <a:lnTo>
                    <a:pt x="31" y="4"/>
                  </a:lnTo>
                  <a:lnTo>
                    <a:pt x="32" y="5"/>
                  </a:lnTo>
                  <a:lnTo>
                    <a:pt x="33" y="5"/>
                  </a:lnTo>
                  <a:lnTo>
                    <a:pt x="34" y="5"/>
                  </a:lnTo>
                  <a:lnTo>
                    <a:pt x="35" y="6"/>
                  </a:lnTo>
                  <a:lnTo>
                    <a:pt x="35" y="8"/>
                  </a:lnTo>
                  <a:lnTo>
                    <a:pt x="36" y="8"/>
                  </a:lnTo>
                  <a:lnTo>
                    <a:pt x="36" y="9"/>
                  </a:lnTo>
                  <a:lnTo>
                    <a:pt x="37" y="9"/>
                  </a:lnTo>
                  <a:lnTo>
                    <a:pt x="38" y="9"/>
                  </a:lnTo>
                  <a:lnTo>
                    <a:pt x="39" y="10"/>
                  </a:lnTo>
                  <a:lnTo>
                    <a:pt x="39" y="11"/>
                  </a:lnTo>
                  <a:lnTo>
                    <a:pt x="39" y="12"/>
                  </a:lnTo>
                  <a:lnTo>
                    <a:pt x="40" y="13"/>
                  </a:lnTo>
                  <a:lnTo>
                    <a:pt x="41" y="13"/>
                  </a:lnTo>
                  <a:lnTo>
                    <a:pt x="42" y="15"/>
                  </a:lnTo>
                  <a:lnTo>
                    <a:pt x="42" y="16"/>
                  </a:lnTo>
                  <a:lnTo>
                    <a:pt x="43" y="17"/>
                  </a:lnTo>
                  <a:lnTo>
                    <a:pt x="44" y="18"/>
                  </a:lnTo>
                  <a:lnTo>
                    <a:pt x="44" y="19"/>
                  </a:lnTo>
                  <a:lnTo>
                    <a:pt x="45" y="20"/>
                  </a:lnTo>
                  <a:lnTo>
                    <a:pt x="45" y="23"/>
                  </a:lnTo>
                  <a:lnTo>
                    <a:pt x="46" y="25"/>
                  </a:lnTo>
                  <a:lnTo>
                    <a:pt x="47" y="27"/>
                  </a:lnTo>
                  <a:lnTo>
                    <a:pt x="48" y="30"/>
                  </a:lnTo>
                  <a:lnTo>
                    <a:pt x="49" y="37"/>
                  </a:lnTo>
                  <a:lnTo>
                    <a:pt x="48" y="37"/>
                  </a:lnTo>
                  <a:lnTo>
                    <a:pt x="48" y="43"/>
                  </a:lnTo>
                  <a:lnTo>
                    <a:pt x="47" y="47"/>
                  </a:lnTo>
                  <a:lnTo>
                    <a:pt x="46" y="49"/>
                  </a:lnTo>
                  <a:lnTo>
                    <a:pt x="45" y="52"/>
                  </a:lnTo>
                  <a:lnTo>
                    <a:pt x="45" y="53"/>
                  </a:lnTo>
                  <a:lnTo>
                    <a:pt x="44" y="55"/>
                  </a:lnTo>
                  <a:lnTo>
                    <a:pt x="43" y="56"/>
                  </a:lnTo>
                  <a:lnTo>
                    <a:pt x="42" y="58"/>
                  </a:lnTo>
                  <a:lnTo>
                    <a:pt x="42" y="60"/>
                  </a:lnTo>
                  <a:lnTo>
                    <a:pt x="41" y="60"/>
                  </a:lnTo>
                  <a:lnTo>
                    <a:pt x="40" y="61"/>
                  </a:lnTo>
                  <a:lnTo>
                    <a:pt x="39" y="62"/>
                  </a:lnTo>
                  <a:lnTo>
                    <a:pt x="39" y="63"/>
                  </a:lnTo>
                  <a:lnTo>
                    <a:pt x="38" y="64"/>
                  </a:lnTo>
                  <a:lnTo>
                    <a:pt x="37" y="64"/>
                  </a:lnTo>
                  <a:lnTo>
                    <a:pt x="36" y="65"/>
                  </a:lnTo>
                  <a:lnTo>
                    <a:pt x="36" y="67"/>
                  </a:lnTo>
                  <a:lnTo>
                    <a:pt x="35" y="67"/>
                  </a:lnTo>
                  <a:lnTo>
                    <a:pt x="35" y="68"/>
                  </a:lnTo>
                  <a:lnTo>
                    <a:pt x="34" y="68"/>
                  </a:lnTo>
                  <a:lnTo>
                    <a:pt x="33" y="68"/>
                  </a:lnTo>
                  <a:lnTo>
                    <a:pt x="32" y="69"/>
                  </a:lnTo>
                  <a:lnTo>
                    <a:pt x="31" y="70"/>
                  </a:lnTo>
                  <a:lnTo>
                    <a:pt x="30" y="70"/>
                  </a:lnTo>
                  <a:lnTo>
                    <a:pt x="29" y="71"/>
                  </a:lnTo>
                  <a:lnTo>
                    <a:pt x="28" y="71"/>
                  </a:lnTo>
                  <a:lnTo>
                    <a:pt x="27" y="71"/>
                  </a:lnTo>
                  <a:lnTo>
                    <a:pt x="26" y="71"/>
                  </a:lnTo>
                  <a:lnTo>
                    <a:pt x="26" y="72"/>
                  </a:lnTo>
                  <a:lnTo>
                    <a:pt x="25" y="72"/>
                  </a:lnTo>
                  <a:lnTo>
                    <a:pt x="24" y="72"/>
                  </a:lnTo>
                  <a:lnTo>
                    <a:pt x="23" y="72"/>
                  </a:lnTo>
                  <a:lnTo>
                    <a:pt x="22" y="74"/>
                  </a:lnTo>
                  <a:lnTo>
                    <a:pt x="21" y="74"/>
                  </a:lnTo>
                  <a:lnTo>
                    <a:pt x="20" y="74"/>
                  </a:lnTo>
                  <a:lnTo>
                    <a:pt x="18" y="74"/>
                  </a:lnTo>
                  <a:lnTo>
                    <a:pt x="17" y="74"/>
                  </a:lnTo>
                  <a:lnTo>
                    <a:pt x="16" y="74"/>
                  </a:lnTo>
                  <a:lnTo>
                    <a:pt x="15" y="74"/>
                  </a:lnTo>
                  <a:lnTo>
                    <a:pt x="15" y="75"/>
                  </a:lnTo>
                  <a:lnTo>
                    <a:pt x="15" y="74"/>
                  </a:lnTo>
                  <a:lnTo>
                    <a:pt x="14" y="74"/>
                  </a:lnTo>
                  <a:lnTo>
                    <a:pt x="13" y="74"/>
                  </a:lnTo>
                  <a:lnTo>
                    <a:pt x="12" y="74"/>
                  </a:lnTo>
                  <a:lnTo>
                    <a:pt x="11" y="74"/>
                  </a:lnTo>
                  <a:lnTo>
                    <a:pt x="10" y="74"/>
                  </a:lnTo>
                  <a:lnTo>
                    <a:pt x="9" y="74"/>
                  </a:lnTo>
                  <a:lnTo>
                    <a:pt x="8" y="72"/>
                  </a:lnTo>
                  <a:lnTo>
                    <a:pt x="7" y="72"/>
                  </a:lnTo>
                  <a:lnTo>
                    <a:pt x="6" y="72"/>
                  </a:lnTo>
                  <a:lnTo>
                    <a:pt x="5" y="71"/>
                  </a:lnTo>
                  <a:lnTo>
                    <a:pt x="4" y="71"/>
                  </a:lnTo>
                  <a:lnTo>
                    <a:pt x="3" y="71"/>
                  </a:lnTo>
                  <a:lnTo>
                    <a:pt x="2" y="71"/>
                  </a:lnTo>
                  <a:lnTo>
                    <a:pt x="2" y="70"/>
                  </a:lnTo>
                  <a:lnTo>
                    <a:pt x="1" y="70"/>
                  </a:lnTo>
                  <a:lnTo>
                    <a:pt x="0" y="69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" name="Freeform 69"/>
            <p:cNvSpPr>
              <a:spLocks/>
            </p:cNvSpPr>
            <p:nvPr/>
          </p:nvSpPr>
          <p:spPr bwMode="auto">
            <a:xfrm>
              <a:off x="4630" y="3381"/>
              <a:ext cx="65" cy="85"/>
            </a:xfrm>
            <a:custGeom>
              <a:avLst/>
              <a:gdLst>
                <a:gd name="T0" fmla="*/ 1 w 49"/>
                <a:gd name="T1" fmla="*/ 11 h 75"/>
                <a:gd name="T2" fmla="*/ 16 w 49"/>
                <a:gd name="T3" fmla="*/ 11 h 75"/>
                <a:gd name="T4" fmla="*/ 21 w 49"/>
                <a:gd name="T5" fmla="*/ 3 h 75"/>
                <a:gd name="T6" fmla="*/ 37 w 49"/>
                <a:gd name="T7" fmla="*/ 3 h 75"/>
                <a:gd name="T8" fmla="*/ 48 w 49"/>
                <a:gd name="T9" fmla="*/ 3 h 75"/>
                <a:gd name="T10" fmla="*/ 49 w 49"/>
                <a:gd name="T11" fmla="*/ 2 h 75"/>
                <a:gd name="T12" fmla="*/ 64 w 49"/>
                <a:gd name="T13" fmla="*/ 2 h 75"/>
                <a:gd name="T14" fmla="*/ 72 w 49"/>
                <a:gd name="T15" fmla="*/ 1 h 75"/>
                <a:gd name="T16" fmla="*/ 85 w 49"/>
                <a:gd name="T17" fmla="*/ 1 h 75"/>
                <a:gd name="T18" fmla="*/ 86 w 49"/>
                <a:gd name="T19" fmla="*/ 1 h 75"/>
                <a:gd name="T20" fmla="*/ 102 w 49"/>
                <a:gd name="T21" fmla="*/ 1 h 75"/>
                <a:gd name="T22" fmla="*/ 113 w 49"/>
                <a:gd name="T23" fmla="*/ 1 h 75"/>
                <a:gd name="T24" fmla="*/ 113 w 49"/>
                <a:gd name="T25" fmla="*/ 1 h 75"/>
                <a:gd name="T26" fmla="*/ 130 w 49"/>
                <a:gd name="T27" fmla="*/ 1 h 75"/>
                <a:gd name="T28" fmla="*/ 155 w 49"/>
                <a:gd name="T29" fmla="*/ 1 h 75"/>
                <a:gd name="T30" fmla="*/ 179 w 49"/>
                <a:gd name="T31" fmla="*/ 2 h 75"/>
                <a:gd name="T32" fmla="*/ 199 w 49"/>
                <a:gd name="T33" fmla="*/ 3 h 75"/>
                <a:gd name="T34" fmla="*/ 216 w 49"/>
                <a:gd name="T35" fmla="*/ 11 h 75"/>
                <a:gd name="T36" fmla="*/ 228 w 49"/>
                <a:gd name="T37" fmla="*/ 14 h 75"/>
                <a:gd name="T38" fmla="*/ 249 w 49"/>
                <a:gd name="T39" fmla="*/ 18 h 75"/>
                <a:gd name="T40" fmla="*/ 273 w 49"/>
                <a:gd name="T41" fmla="*/ 23 h 75"/>
                <a:gd name="T42" fmla="*/ 287 w 49"/>
                <a:gd name="T43" fmla="*/ 33 h 75"/>
                <a:gd name="T44" fmla="*/ 313 w 49"/>
                <a:gd name="T45" fmla="*/ 42 h 75"/>
                <a:gd name="T46" fmla="*/ 329 w 49"/>
                <a:gd name="T47" fmla="*/ 54 h 75"/>
                <a:gd name="T48" fmla="*/ 352 w 49"/>
                <a:gd name="T49" fmla="*/ 91 h 75"/>
                <a:gd name="T50" fmla="*/ 330 w 49"/>
                <a:gd name="T51" fmla="*/ 117 h 75"/>
                <a:gd name="T52" fmla="*/ 314 w 49"/>
                <a:gd name="T53" fmla="*/ 133 h 75"/>
                <a:gd name="T54" fmla="*/ 296 w 49"/>
                <a:gd name="T55" fmla="*/ 145 h 75"/>
                <a:gd name="T56" fmla="*/ 285 w 49"/>
                <a:gd name="T57" fmla="*/ 155 h 75"/>
                <a:gd name="T58" fmla="*/ 264 w 49"/>
                <a:gd name="T59" fmla="*/ 161 h 75"/>
                <a:gd name="T60" fmla="*/ 237 w 49"/>
                <a:gd name="T61" fmla="*/ 164 h 75"/>
                <a:gd name="T62" fmla="*/ 216 w 49"/>
                <a:gd name="T63" fmla="*/ 168 h 75"/>
                <a:gd name="T64" fmla="*/ 200 w 49"/>
                <a:gd name="T65" fmla="*/ 176 h 75"/>
                <a:gd name="T66" fmla="*/ 187 w 49"/>
                <a:gd name="T67" fmla="*/ 176 h 75"/>
                <a:gd name="T68" fmla="*/ 155 w 49"/>
                <a:gd name="T69" fmla="*/ 177 h 75"/>
                <a:gd name="T70" fmla="*/ 150 w 49"/>
                <a:gd name="T71" fmla="*/ 177 h 75"/>
                <a:gd name="T72" fmla="*/ 114 w 49"/>
                <a:gd name="T73" fmla="*/ 177 h 75"/>
                <a:gd name="T74" fmla="*/ 113 w 49"/>
                <a:gd name="T75" fmla="*/ 177 h 75"/>
                <a:gd name="T76" fmla="*/ 102 w 49"/>
                <a:gd name="T77" fmla="*/ 177 h 75"/>
                <a:gd name="T78" fmla="*/ 96 w 49"/>
                <a:gd name="T79" fmla="*/ 177 h 75"/>
                <a:gd name="T80" fmla="*/ 86 w 49"/>
                <a:gd name="T81" fmla="*/ 177 h 75"/>
                <a:gd name="T82" fmla="*/ 85 w 49"/>
                <a:gd name="T83" fmla="*/ 177 h 75"/>
                <a:gd name="T84" fmla="*/ 65 w 49"/>
                <a:gd name="T85" fmla="*/ 177 h 75"/>
                <a:gd name="T86" fmla="*/ 64 w 49"/>
                <a:gd name="T87" fmla="*/ 176 h 75"/>
                <a:gd name="T88" fmla="*/ 49 w 49"/>
                <a:gd name="T89" fmla="*/ 176 h 75"/>
                <a:gd name="T90" fmla="*/ 37 w 49"/>
                <a:gd name="T91" fmla="*/ 176 h 75"/>
                <a:gd name="T92" fmla="*/ 28 w 49"/>
                <a:gd name="T93" fmla="*/ 176 h 75"/>
                <a:gd name="T94" fmla="*/ 21 w 49"/>
                <a:gd name="T95" fmla="*/ 171 h 75"/>
                <a:gd name="T96" fmla="*/ 16 w 49"/>
                <a:gd name="T97" fmla="*/ 168 h 75"/>
                <a:gd name="T98" fmla="*/ 0 w 49"/>
                <a:gd name="T99" fmla="*/ 164 h 75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49"/>
                <a:gd name="T151" fmla="*/ 0 h 75"/>
                <a:gd name="T152" fmla="*/ 49 w 49"/>
                <a:gd name="T153" fmla="*/ 75 h 75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49" h="75">
                  <a:moveTo>
                    <a:pt x="0" y="6"/>
                  </a:moveTo>
                  <a:lnTo>
                    <a:pt x="0" y="6"/>
                  </a:lnTo>
                  <a:lnTo>
                    <a:pt x="1" y="4"/>
                  </a:lnTo>
                  <a:lnTo>
                    <a:pt x="2" y="4"/>
                  </a:lnTo>
                  <a:lnTo>
                    <a:pt x="2" y="3"/>
                  </a:lnTo>
                  <a:lnTo>
                    <a:pt x="3" y="3"/>
                  </a:lnTo>
                  <a:lnTo>
                    <a:pt x="4" y="3"/>
                  </a:lnTo>
                  <a:lnTo>
                    <a:pt x="5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7" y="2"/>
                  </a:lnTo>
                  <a:lnTo>
                    <a:pt x="8" y="2"/>
                  </a:lnTo>
                  <a:lnTo>
                    <a:pt x="8" y="1"/>
                  </a:lnTo>
                  <a:lnTo>
                    <a:pt x="9" y="1"/>
                  </a:lnTo>
                  <a:lnTo>
                    <a:pt x="10" y="1"/>
                  </a:lnTo>
                  <a:lnTo>
                    <a:pt x="11" y="1"/>
                  </a:lnTo>
                  <a:lnTo>
                    <a:pt x="12" y="1"/>
                  </a:lnTo>
                  <a:lnTo>
                    <a:pt x="13" y="1"/>
                  </a:lnTo>
                  <a:lnTo>
                    <a:pt x="14" y="1"/>
                  </a:lnTo>
                  <a:lnTo>
                    <a:pt x="15" y="1"/>
                  </a:lnTo>
                  <a:lnTo>
                    <a:pt x="15" y="0"/>
                  </a:lnTo>
                  <a:lnTo>
                    <a:pt x="15" y="1"/>
                  </a:lnTo>
                  <a:lnTo>
                    <a:pt x="16" y="1"/>
                  </a:lnTo>
                  <a:lnTo>
                    <a:pt x="17" y="1"/>
                  </a:lnTo>
                  <a:lnTo>
                    <a:pt x="18" y="1"/>
                  </a:lnTo>
                  <a:lnTo>
                    <a:pt x="20" y="1"/>
                  </a:lnTo>
                  <a:lnTo>
                    <a:pt x="21" y="1"/>
                  </a:lnTo>
                  <a:lnTo>
                    <a:pt x="22" y="1"/>
                  </a:lnTo>
                  <a:lnTo>
                    <a:pt x="23" y="2"/>
                  </a:lnTo>
                  <a:lnTo>
                    <a:pt x="24" y="2"/>
                  </a:lnTo>
                  <a:lnTo>
                    <a:pt x="25" y="2"/>
                  </a:lnTo>
                  <a:lnTo>
                    <a:pt x="26" y="2"/>
                  </a:lnTo>
                  <a:lnTo>
                    <a:pt x="26" y="3"/>
                  </a:lnTo>
                  <a:lnTo>
                    <a:pt x="27" y="3"/>
                  </a:lnTo>
                  <a:lnTo>
                    <a:pt x="28" y="3"/>
                  </a:lnTo>
                  <a:lnTo>
                    <a:pt x="29" y="3"/>
                  </a:lnTo>
                  <a:lnTo>
                    <a:pt x="30" y="4"/>
                  </a:lnTo>
                  <a:lnTo>
                    <a:pt x="31" y="4"/>
                  </a:lnTo>
                  <a:lnTo>
                    <a:pt x="32" y="6"/>
                  </a:lnTo>
                  <a:lnTo>
                    <a:pt x="33" y="7"/>
                  </a:lnTo>
                  <a:lnTo>
                    <a:pt x="34" y="7"/>
                  </a:lnTo>
                  <a:lnTo>
                    <a:pt x="35" y="7"/>
                  </a:lnTo>
                  <a:lnTo>
                    <a:pt x="35" y="8"/>
                  </a:lnTo>
                  <a:lnTo>
                    <a:pt x="36" y="8"/>
                  </a:lnTo>
                  <a:lnTo>
                    <a:pt x="36" y="9"/>
                  </a:lnTo>
                  <a:lnTo>
                    <a:pt x="37" y="10"/>
                  </a:lnTo>
                  <a:lnTo>
                    <a:pt x="38" y="10"/>
                  </a:lnTo>
                  <a:lnTo>
                    <a:pt x="39" y="11"/>
                  </a:lnTo>
                  <a:lnTo>
                    <a:pt x="39" y="12"/>
                  </a:lnTo>
                  <a:lnTo>
                    <a:pt x="40" y="14"/>
                  </a:lnTo>
                  <a:lnTo>
                    <a:pt x="41" y="15"/>
                  </a:lnTo>
                  <a:lnTo>
                    <a:pt x="42" y="15"/>
                  </a:lnTo>
                  <a:lnTo>
                    <a:pt x="42" y="16"/>
                  </a:lnTo>
                  <a:lnTo>
                    <a:pt x="43" y="18"/>
                  </a:lnTo>
                  <a:lnTo>
                    <a:pt x="44" y="18"/>
                  </a:lnTo>
                  <a:lnTo>
                    <a:pt x="44" y="19"/>
                  </a:lnTo>
                  <a:lnTo>
                    <a:pt x="45" y="22"/>
                  </a:lnTo>
                  <a:lnTo>
                    <a:pt x="45" y="23"/>
                  </a:lnTo>
                  <a:lnTo>
                    <a:pt x="46" y="25"/>
                  </a:lnTo>
                  <a:lnTo>
                    <a:pt x="47" y="27"/>
                  </a:lnTo>
                  <a:lnTo>
                    <a:pt x="48" y="30"/>
                  </a:lnTo>
                  <a:lnTo>
                    <a:pt x="49" y="38"/>
                  </a:lnTo>
                  <a:lnTo>
                    <a:pt x="48" y="38"/>
                  </a:lnTo>
                  <a:lnTo>
                    <a:pt x="48" y="45"/>
                  </a:lnTo>
                  <a:lnTo>
                    <a:pt x="47" y="47"/>
                  </a:lnTo>
                  <a:lnTo>
                    <a:pt x="46" y="49"/>
                  </a:lnTo>
                  <a:lnTo>
                    <a:pt x="45" y="52"/>
                  </a:lnTo>
                  <a:lnTo>
                    <a:pt x="45" y="54"/>
                  </a:lnTo>
                  <a:lnTo>
                    <a:pt x="44" y="55"/>
                  </a:lnTo>
                  <a:lnTo>
                    <a:pt x="44" y="56"/>
                  </a:lnTo>
                  <a:lnTo>
                    <a:pt x="43" y="58"/>
                  </a:lnTo>
                  <a:lnTo>
                    <a:pt x="42" y="59"/>
                  </a:lnTo>
                  <a:lnTo>
                    <a:pt x="42" y="60"/>
                  </a:lnTo>
                  <a:lnTo>
                    <a:pt x="41" y="61"/>
                  </a:lnTo>
                  <a:lnTo>
                    <a:pt x="40" y="61"/>
                  </a:lnTo>
                  <a:lnTo>
                    <a:pt x="39" y="62"/>
                  </a:lnTo>
                  <a:lnTo>
                    <a:pt x="39" y="63"/>
                  </a:lnTo>
                  <a:lnTo>
                    <a:pt x="39" y="64"/>
                  </a:lnTo>
                  <a:lnTo>
                    <a:pt x="38" y="66"/>
                  </a:lnTo>
                  <a:lnTo>
                    <a:pt x="37" y="66"/>
                  </a:lnTo>
                  <a:lnTo>
                    <a:pt x="36" y="66"/>
                  </a:lnTo>
                  <a:lnTo>
                    <a:pt x="36" y="67"/>
                  </a:lnTo>
                  <a:lnTo>
                    <a:pt x="35" y="67"/>
                  </a:lnTo>
                  <a:lnTo>
                    <a:pt x="35" y="68"/>
                  </a:lnTo>
                  <a:lnTo>
                    <a:pt x="34" y="69"/>
                  </a:lnTo>
                  <a:lnTo>
                    <a:pt x="33" y="69"/>
                  </a:lnTo>
                  <a:lnTo>
                    <a:pt x="32" y="69"/>
                  </a:lnTo>
                  <a:lnTo>
                    <a:pt x="31" y="70"/>
                  </a:lnTo>
                  <a:lnTo>
                    <a:pt x="30" y="70"/>
                  </a:lnTo>
                  <a:lnTo>
                    <a:pt x="29" y="71"/>
                  </a:lnTo>
                  <a:lnTo>
                    <a:pt x="28" y="73"/>
                  </a:lnTo>
                  <a:lnTo>
                    <a:pt x="27" y="73"/>
                  </a:lnTo>
                  <a:lnTo>
                    <a:pt x="26" y="73"/>
                  </a:lnTo>
                  <a:lnTo>
                    <a:pt x="25" y="73"/>
                  </a:lnTo>
                  <a:lnTo>
                    <a:pt x="24" y="73"/>
                  </a:lnTo>
                  <a:lnTo>
                    <a:pt x="23" y="73"/>
                  </a:lnTo>
                  <a:lnTo>
                    <a:pt x="22" y="74"/>
                  </a:lnTo>
                  <a:lnTo>
                    <a:pt x="21" y="74"/>
                  </a:lnTo>
                  <a:lnTo>
                    <a:pt x="20" y="74"/>
                  </a:lnTo>
                  <a:lnTo>
                    <a:pt x="18" y="74"/>
                  </a:lnTo>
                  <a:lnTo>
                    <a:pt x="17" y="74"/>
                  </a:lnTo>
                  <a:lnTo>
                    <a:pt x="16" y="74"/>
                  </a:lnTo>
                  <a:lnTo>
                    <a:pt x="15" y="74"/>
                  </a:lnTo>
                  <a:lnTo>
                    <a:pt x="15" y="75"/>
                  </a:lnTo>
                  <a:lnTo>
                    <a:pt x="15" y="74"/>
                  </a:lnTo>
                  <a:lnTo>
                    <a:pt x="14" y="74"/>
                  </a:lnTo>
                  <a:lnTo>
                    <a:pt x="13" y="74"/>
                  </a:lnTo>
                  <a:lnTo>
                    <a:pt x="12" y="74"/>
                  </a:lnTo>
                  <a:lnTo>
                    <a:pt x="11" y="74"/>
                  </a:lnTo>
                  <a:lnTo>
                    <a:pt x="10" y="74"/>
                  </a:lnTo>
                  <a:lnTo>
                    <a:pt x="9" y="74"/>
                  </a:lnTo>
                  <a:lnTo>
                    <a:pt x="8" y="73"/>
                  </a:lnTo>
                  <a:lnTo>
                    <a:pt x="7" y="73"/>
                  </a:lnTo>
                  <a:lnTo>
                    <a:pt x="6" y="73"/>
                  </a:lnTo>
                  <a:lnTo>
                    <a:pt x="5" y="73"/>
                  </a:lnTo>
                  <a:lnTo>
                    <a:pt x="4" y="73"/>
                  </a:lnTo>
                  <a:lnTo>
                    <a:pt x="4" y="71"/>
                  </a:lnTo>
                  <a:lnTo>
                    <a:pt x="3" y="71"/>
                  </a:lnTo>
                  <a:lnTo>
                    <a:pt x="2" y="71"/>
                  </a:lnTo>
                  <a:lnTo>
                    <a:pt x="2" y="70"/>
                  </a:lnTo>
                  <a:lnTo>
                    <a:pt x="1" y="70"/>
                  </a:lnTo>
                  <a:lnTo>
                    <a:pt x="0" y="69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" name="Freeform 70"/>
            <p:cNvSpPr>
              <a:spLocks/>
            </p:cNvSpPr>
            <p:nvPr/>
          </p:nvSpPr>
          <p:spPr bwMode="auto">
            <a:xfrm>
              <a:off x="4630" y="3459"/>
              <a:ext cx="65" cy="86"/>
            </a:xfrm>
            <a:custGeom>
              <a:avLst/>
              <a:gdLst>
                <a:gd name="T0" fmla="*/ 1 w 49"/>
                <a:gd name="T1" fmla="*/ 13 h 75"/>
                <a:gd name="T2" fmla="*/ 16 w 49"/>
                <a:gd name="T3" fmla="*/ 13 h 75"/>
                <a:gd name="T4" fmla="*/ 21 w 49"/>
                <a:gd name="T5" fmla="*/ 11 h 75"/>
                <a:gd name="T6" fmla="*/ 37 w 49"/>
                <a:gd name="T7" fmla="*/ 11 h 75"/>
                <a:gd name="T8" fmla="*/ 48 w 49"/>
                <a:gd name="T9" fmla="*/ 11 h 75"/>
                <a:gd name="T10" fmla="*/ 49 w 49"/>
                <a:gd name="T11" fmla="*/ 2 h 75"/>
                <a:gd name="T12" fmla="*/ 64 w 49"/>
                <a:gd name="T13" fmla="*/ 2 h 75"/>
                <a:gd name="T14" fmla="*/ 72 w 49"/>
                <a:gd name="T15" fmla="*/ 1 h 75"/>
                <a:gd name="T16" fmla="*/ 85 w 49"/>
                <a:gd name="T17" fmla="*/ 1 h 75"/>
                <a:gd name="T18" fmla="*/ 86 w 49"/>
                <a:gd name="T19" fmla="*/ 1 h 75"/>
                <a:gd name="T20" fmla="*/ 102 w 49"/>
                <a:gd name="T21" fmla="*/ 1 h 75"/>
                <a:gd name="T22" fmla="*/ 113 w 49"/>
                <a:gd name="T23" fmla="*/ 1 h 75"/>
                <a:gd name="T24" fmla="*/ 113 w 49"/>
                <a:gd name="T25" fmla="*/ 1 h 75"/>
                <a:gd name="T26" fmla="*/ 130 w 49"/>
                <a:gd name="T27" fmla="*/ 1 h 75"/>
                <a:gd name="T28" fmla="*/ 155 w 49"/>
                <a:gd name="T29" fmla="*/ 1 h 75"/>
                <a:gd name="T30" fmla="*/ 179 w 49"/>
                <a:gd name="T31" fmla="*/ 2 h 75"/>
                <a:gd name="T32" fmla="*/ 199 w 49"/>
                <a:gd name="T33" fmla="*/ 11 h 75"/>
                <a:gd name="T34" fmla="*/ 216 w 49"/>
                <a:gd name="T35" fmla="*/ 13 h 75"/>
                <a:gd name="T36" fmla="*/ 228 w 49"/>
                <a:gd name="T37" fmla="*/ 15 h 75"/>
                <a:gd name="T38" fmla="*/ 249 w 49"/>
                <a:gd name="T39" fmla="*/ 19 h 75"/>
                <a:gd name="T40" fmla="*/ 273 w 49"/>
                <a:gd name="T41" fmla="*/ 25 h 75"/>
                <a:gd name="T42" fmla="*/ 287 w 49"/>
                <a:gd name="T43" fmla="*/ 37 h 75"/>
                <a:gd name="T44" fmla="*/ 313 w 49"/>
                <a:gd name="T45" fmla="*/ 50 h 75"/>
                <a:gd name="T46" fmla="*/ 329 w 49"/>
                <a:gd name="T47" fmla="*/ 60 h 75"/>
                <a:gd name="T48" fmla="*/ 352 w 49"/>
                <a:gd name="T49" fmla="*/ 99 h 75"/>
                <a:gd name="T50" fmla="*/ 330 w 49"/>
                <a:gd name="T51" fmla="*/ 133 h 75"/>
                <a:gd name="T52" fmla="*/ 314 w 49"/>
                <a:gd name="T53" fmla="*/ 150 h 75"/>
                <a:gd name="T54" fmla="*/ 296 w 49"/>
                <a:gd name="T55" fmla="*/ 158 h 75"/>
                <a:gd name="T56" fmla="*/ 285 w 49"/>
                <a:gd name="T57" fmla="*/ 172 h 75"/>
                <a:gd name="T58" fmla="*/ 264 w 49"/>
                <a:gd name="T59" fmla="*/ 175 h 75"/>
                <a:gd name="T60" fmla="*/ 237 w 49"/>
                <a:gd name="T61" fmla="*/ 179 h 75"/>
                <a:gd name="T62" fmla="*/ 216 w 49"/>
                <a:gd name="T63" fmla="*/ 186 h 75"/>
                <a:gd name="T64" fmla="*/ 200 w 49"/>
                <a:gd name="T65" fmla="*/ 189 h 75"/>
                <a:gd name="T66" fmla="*/ 187 w 49"/>
                <a:gd name="T67" fmla="*/ 191 h 75"/>
                <a:gd name="T68" fmla="*/ 155 w 49"/>
                <a:gd name="T69" fmla="*/ 191 h 75"/>
                <a:gd name="T70" fmla="*/ 150 w 49"/>
                <a:gd name="T71" fmla="*/ 191 h 75"/>
                <a:gd name="T72" fmla="*/ 114 w 49"/>
                <a:gd name="T73" fmla="*/ 191 h 75"/>
                <a:gd name="T74" fmla="*/ 113 w 49"/>
                <a:gd name="T75" fmla="*/ 191 h 75"/>
                <a:gd name="T76" fmla="*/ 102 w 49"/>
                <a:gd name="T77" fmla="*/ 191 h 75"/>
                <a:gd name="T78" fmla="*/ 96 w 49"/>
                <a:gd name="T79" fmla="*/ 191 h 75"/>
                <a:gd name="T80" fmla="*/ 86 w 49"/>
                <a:gd name="T81" fmla="*/ 191 h 75"/>
                <a:gd name="T82" fmla="*/ 85 w 49"/>
                <a:gd name="T83" fmla="*/ 191 h 75"/>
                <a:gd name="T84" fmla="*/ 65 w 49"/>
                <a:gd name="T85" fmla="*/ 191 h 75"/>
                <a:gd name="T86" fmla="*/ 64 w 49"/>
                <a:gd name="T87" fmla="*/ 191 h 75"/>
                <a:gd name="T88" fmla="*/ 49 w 49"/>
                <a:gd name="T89" fmla="*/ 191 h 75"/>
                <a:gd name="T90" fmla="*/ 37 w 49"/>
                <a:gd name="T91" fmla="*/ 189 h 75"/>
                <a:gd name="T92" fmla="*/ 28 w 49"/>
                <a:gd name="T93" fmla="*/ 189 h 75"/>
                <a:gd name="T94" fmla="*/ 21 w 49"/>
                <a:gd name="T95" fmla="*/ 188 h 75"/>
                <a:gd name="T96" fmla="*/ 16 w 49"/>
                <a:gd name="T97" fmla="*/ 186 h 75"/>
                <a:gd name="T98" fmla="*/ 0 w 49"/>
                <a:gd name="T99" fmla="*/ 179 h 75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49"/>
                <a:gd name="T151" fmla="*/ 0 h 75"/>
                <a:gd name="T152" fmla="*/ 49 w 49"/>
                <a:gd name="T153" fmla="*/ 75 h 75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49" h="75">
                  <a:moveTo>
                    <a:pt x="0" y="6"/>
                  </a:moveTo>
                  <a:lnTo>
                    <a:pt x="0" y="6"/>
                  </a:lnTo>
                  <a:lnTo>
                    <a:pt x="1" y="5"/>
                  </a:lnTo>
                  <a:lnTo>
                    <a:pt x="2" y="5"/>
                  </a:lnTo>
                  <a:lnTo>
                    <a:pt x="2" y="4"/>
                  </a:lnTo>
                  <a:lnTo>
                    <a:pt x="3" y="4"/>
                  </a:lnTo>
                  <a:lnTo>
                    <a:pt x="4" y="4"/>
                  </a:lnTo>
                  <a:lnTo>
                    <a:pt x="5" y="4"/>
                  </a:lnTo>
                  <a:lnTo>
                    <a:pt x="6" y="4"/>
                  </a:lnTo>
                  <a:lnTo>
                    <a:pt x="6" y="2"/>
                  </a:lnTo>
                  <a:lnTo>
                    <a:pt x="7" y="2"/>
                  </a:lnTo>
                  <a:lnTo>
                    <a:pt x="8" y="2"/>
                  </a:lnTo>
                  <a:lnTo>
                    <a:pt x="8" y="1"/>
                  </a:lnTo>
                  <a:lnTo>
                    <a:pt x="9" y="1"/>
                  </a:lnTo>
                  <a:lnTo>
                    <a:pt x="10" y="1"/>
                  </a:lnTo>
                  <a:lnTo>
                    <a:pt x="11" y="1"/>
                  </a:lnTo>
                  <a:lnTo>
                    <a:pt x="12" y="1"/>
                  </a:lnTo>
                  <a:lnTo>
                    <a:pt x="13" y="1"/>
                  </a:lnTo>
                  <a:lnTo>
                    <a:pt x="14" y="1"/>
                  </a:lnTo>
                  <a:lnTo>
                    <a:pt x="15" y="1"/>
                  </a:lnTo>
                  <a:lnTo>
                    <a:pt x="15" y="0"/>
                  </a:lnTo>
                  <a:lnTo>
                    <a:pt x="15" y="1"/>
                  </a:lnTo>
                  <a:lnTo>
                    <a:pt x="16" y="1"/>
                  </a:lnTo>
                  <a:lnTo>
                    <a:pt x="17" y="1"/>
                  </a:lnTo>
                  <a:lnTo>
                    <a:pt x="18" y="1"/>
                  </a:lnTo>
                  <a:lnTo>
                    <a:pt x="20" y="1"/>
                  </a:lnTo>
                  <a:lnTo>
                    <a:pt x="21" y="1"/>
                  </a:lnTo>
                  <a:lnTo>
                    <a:pt x="22" y="1"/>
                  </a:lnTo>
                  <a:lnTo>
                    <a:pt x="23" y="2"/>
                  </a:lnTo>
                  <a:lnTo>
                    <a:pt x="24" y="2"/>
                  </a:lnTo>
                  <a:lnTo>
                    <a:pt x="25" y="2"/>
                  </a:lnTo>
                  <a:lnTo>
                    <a:pt x="26" y="2"/>
                  </a:lnTo>
                  <a:lnTo>
                    <a:pt x="26" y="4"/>
                  </a:lnTo>
                  <a:lnTo>
                    <a:pt x="27" y="4"/>
                  </a:lnTo>
                  <a:lnTo>
                    <a:pt x="28" y="4"/>
                  </a:lnTo>
                  <a:lnTo>
                    <a:pt x="29" y="4"/>
                  </a:lnTo>
                  <a:lnTo>
                    <a:pt x="30" y="5"/>
                  </a:lnTo>
                  <a:lnTo>
                    <a:pt x="31" y="5"/>
                  </a:lnTo>
                  <a:lnTo>
                    <a:pt x="32" y="6"/>
                  </a:lnTo>
                  <a:lnTo>
                    <a:pt x="33" y="7"/>
                  </a:lnTo>
                  <a:lnTo>
                    <a:pt x="34" y="7"/>
                  </a:lnTo>
                  <a:lnTo>
                    <a:pt x="35" y="8"/>
                  </a:lnTo>
                  <a:lnTo>
                    <a:pt x="36" y="8"/>
                  </a:lnTo>
                  <a:lnTo>
                    <a:pt x="36" y="9"/>
                  </a:lnTo>
                  <a:lnTo>
                    <a:pt x="37" y="10"/>
                  </a:lnTo>
                  <a:lnTo>
                    <a:pt x="38" y="10"/>
                  </a:lnTo>
                  <a:lnTo>
                    <a:pt x="39" y="12"/>
                  </a:lnTo>
                  <a:lnTo>
                    <a:pt x="39" y="13"/>
                  </a:lnTo>
                  <a:lnTo>
                    <a:pt x="40" y="14"/>
                  </a:lnTo>
                  <a:lnTo>
                    <a:pt x="41" y="15"/>
                  </a:lnTo>
                  <a:lnTo>
                    <a:pt x="42" y="15"/>
                  </a:lnTo>
                  <a:lnTo>
                    <a:pt x="42" y="16"/>
                  </a:lnTo>
                  <a:lnTo>
                    <a:pt x="43" y="19"/>
                  </a:lnTo>
                  <a:lnTo>
                    <a:pt x="44" y="20"/>
                  </a:lnTo>
                  <a:lnTo>
                    <a:pt x="45" y="22"/>
                  </a:lnTo>
                  <a:lnTo>
                    <a:pt x="45" y="23"/>
                  </a:lnTo>
                  <a:lnTo>
                    <a:pt x="46" y="26"/>
                  </a:lnTo>
                  <a:lnTo>
                    <a:pt x="47" y="28"/>
                  </a:lnTo>
                  <a:lnTo>
                    <a:pt x="48" y="31"/>
                  </a:lnTo>
                  <a:lnTo>
                    <a:pt x="49" y="38"/>
                  </a:lnTo>
                  <a:lnTo>
                    <a:pt x="48" y="38"/>
                  </a:lnTo>
                  <a:lnTo>
                    <a:pt x="48" y="45"/>
                  </a:lnTo>
                  <a:lnTo>
                    <a:pt x="47" y="47"/>
                  </a:lnTo>
                  <a:lnTo>
                    <a:pt x="46" y="51"/>
                  </a:lnTo>
                  <a:lnTo>
                    <a:pt x="45" y="52"/>
                  </a:lnTo>
                  <a:lnTo>
                    <a:pt x="45" y="54"/>
                  </a:lnTo>
                  <a:lnTo>
                    <a:pt x="44" y="56"/>
                  </a:lnTo>
                  <a:lnTo>
                    <a:pt x="44" y="57"/>
                  </a:lnTo>
                  <a:lnTo>
                    <a:pt x="43" y="58"/>
                  </a:lnTo>
                  <a:lnTo>
                    <a:pt x="42" y="59"/>
                  </a:lnTo>
                  <a:lnTo>
                    <a:pt x="42" y="60"/>
                  </a:lnTo>
                  <a:lnTo>
                    <a:pt x="41" y="61"/>
                  </a:lnTo>
                  <a:lnTo>
                    <a:pt x="40" y="63"/>
                  </a:lnTo>
                  <a:lnTo>
                    <a:pt x="39" y="63"/>
                  </a:lnTo>
                  <a:lnTo>
                    <a:pt x="39" y="64"/>
                  </a:lnTo>
                  <a:lnTo>
                    <a:pt x="39" y="65"/>
                  </a:lnTo>
                  <a:lnTo>
                    <a:pt x="38" y="66"/>
                  </a:lnTo>
                  <a:lnTo>
                    <a:pt x="37" y="66"/>
                  </a:lnTo>
                  <a:lnTo>
                    <a:pt x="36" y="66"/>
                  </a:lnTo>
                  <a:lnTo>
                    <a:pt x="36" y="67"/>
                  </a:lnTo>
                  <a:lnTo>
                    <a:pt x="35" y="67"/>
                  </a:lnTo>
                  <a:lnTo>
                    <a:pt x="35" y="68"/>
                  </a:lnTo>
                  <a:lnTo>
                    <a:pt x="34" y="69"/>
                  </a:lnTo>
                  <a:lnTo>
                    <a:pt x="33" y="69"/>
                  </a:lnTo>
                  <a:lnTo>
                    <a:pt x="32" y="69"/>
                  </a:lnTo>
                  <a:lnTo>
                    <a:pt x="31" y="71"/>
                  </a:lnTo>
                  <a:lnTo>
                    <a:pt x="30" y="71"/>
                  </a:lnTo>
                  <a:lnTo>
                    <a:pt x="29" y="72"/>
                  </a:lnTo>
                  <a:lnTo>
                    <a:pt x="28" y="73"/>
                  </a:lnTo>
                  <a:lnTo>
                    <a:pt x="27" y="73"/>
                  </a:lnTo>
                  <a:lnTo>
                    <a:pt x="26" y="73"/>
                  </a:lnTo>
                  <a:lnTo>
                    <a:pt x="26" y="74"/>
                  </a:lnTo>
                  <a:lnTo>
                    <a:pt x="25" y="74"/>
                  </a:lnTo>
                  <a:lnTo>
                    <a:pt x="24" y="74"/>
                  </a:lnTo>
                  <a:lnTo>
                    <a:pt x="23" y="74"/>
                  </a:lnTo>
                  <a:lnTo>
                    <a:pt x="22" y="74"/>
                  </a:lnTo>
                  <a:lnTo>
                    <a:pt x="21" y="74"/>
                  </a:lnTo>
                  <a:lnTo>
                    <a:pt x="20" y="74"/>
                  </a:lnTo>
                  <a:lnTo>
                    <a:pt x="18" y="74"/>
                  </a:lnTo>
                  <a:lnTo>
                    <a:pt x="17" y="74"/>
                  </a:lnTo>
                  <a:lnTo>
                    <a:pt x="16" y="74"/>
                  </a:lnTo>
                  <a:lnTo>
                    <a:pt x="15" y="74"/>
                  </a:lnTo>
                  <a:lnTo>
                    <a:pt x="15" y="75"/>
                  </a:lnTo>
                  <a:lnTo>
                    <a:pt x="15" y="74"/>
                  </a:lnTo>
                  <a:lnTo>
                    <a:pt x="14" y="74"/>
                  </a:lnTo>
                  <a:lnTo>
                    <a:pt x="13" y="74"/>
                  </a:lnTo>
                  <a:lnTo>
                    <a:pt x="12" y="74"/>
                  </a:lnTo>
                  <a:lnTo>
                    <a:pt x="11" y="74"/>
                  </a:lnTo>
                  <a:lnTo>
                    <a:pt x="10" y="74"/>
                  </a:lnTo>
                  <a:lnTo>
                    <a:pt x="9" y="74"/>
                  </a:lnTo>
                  <a:lnTo>
                    <a:pt x="8" y="74"/>
                  </a:lnTo>
                  <a:lnTo>
                    <a:pt x="7" y="74"/>
                  </a:lnTo>
                  <a:lnTo>
                    <a:pt x="6" y="74"/>
                  </a:lnTo>
                  <a:lnTo>
                    <a:pt x="5" y="73"/>
                  </a:lnTo>
                  <a:lnTo>
                    <a:pt x="4" y="73"/>
                  </a:lnTo>
                  <a:lnTo>
                    <a:pt x="4" y="72"/>
                  </a:lnTo>
                  <a:lnTo>
                    <a:pt x="3" y="72"/>
                  </a:lnTo>
                  <a:lnTo>
                    <a:pt x="2" y="72"/>
                  </a:lnTo>
                  <a:lnTo>
                    <a:pt x="2" y="71"/>
                  </a:lnTo>
                  <a:lnTo>
                    <a:pt x="1" y="71"/>
                  </a:lnTo>
                  <a:lnTo>
                    <a:pt x="0" y="69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" name="Rectangle 71"/>
            <p:cNvSpPr>
              <a:spLocks noChangeArrowheads="1"/>
            </p:cNvSpPr>
            <p:nvPr/>
          </p:nvSpPr>
          <p:spPr bwMode="auto">
            <a:xfrm>
              <a:off x="4560" y="3198"/>
              <a:ext cx="139" cy="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" name="Rectangle 72"/>
            <p:cNvSpPr>
              <a:spLocks noChangeArrowheads="1"/>
            </p:cNvSpPr>
            <p:nvPr/>
          </p:nvSpPr>
          <p:spPr bwMode="auto">
            <a:xfrm>
              <a:off x="4560" y="3079"/>
              <a:ext cx="139" cy="6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" name="Rectangle 73"/>
            <p:cNvSpPr>
              <a:spLocks noChangeArrowheads="1"/>
            </p:cNvSpPr>
            <p:nvPr/>
          </p:nvSpPr>
          <p:spPr bwMode="auto">
            <a:xfrm>
              <a:off x="4552" y="2573"/>
              <a:ext cx="158" cy="1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" name="Line 74"/>
            <p:cNvSpPr>
              <a:spLocks noChangeShapeType="1"/>
            </p:cNvSpPr>
            <p:nvPr/>
          </p:nvSpPr>
          <p:spPr bwMode="auto">
            <a:xfrm>
              <a:off x="4128" y="2544"/>
              <a:ext cx="1096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" name="Line 75"/>
            <p:cNvSpPr>
              <a:spLocks noChangeShapeType="1"/>
            </p:cNvSpPr>
            <p:nvPr/>
          </p:nvSpPr>
          <p:spPr bwMode="auto">
            <a:xfrm>
              <a:off x="4202" y="3687"/>
              <a:ext cx="1022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" name="Rectangle 76"/>
            <p:cNvSpPr>
              <a:spLocks noChangeArrowheads="1"/>
            </p:cNvSpPr>
            <p:nvPr/>
          </p:nvSpPr>
          <p:spPr bwMode="auto">
            <a:xfrm>
              <a:off x="4745" y="2783"/>
              <a:ext cx="7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" name="Rectangle 77"/>
            <p:cNvSpPr>
              <a:spLocks noChangeArrowheads="1"/>
            </p:cNvSpPr>
            <p:nvPr/>
          </p:nvSpPr>
          <p:spPr bwMode="auto">
            <a:xfrm>
              <a:off x="4745" y="2787"/>
              <a:ext cx="64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Times New Roman" pitchFamily="18" charset="0"/>
                </a:rPr>
                <a:t>R</a:t>
              </a:r>
              <a:endParaRPr lang="en-US"/>
            </a:p>
          </p:txBody>
        </p:sp>
        <p:sp>
          <p:nvSpPr>
            <p:cNvPr id="66" name="Rectangle 78"/>
            <p:cNvSpPr>
              <a:spLocks noChangeArrowheads="1"/>
            </p:cNvSpPr>
            <p:nvPr/>
          </p:nvSpPr>
          <p:spPr bwMode="auto">
            <a:xfrm>
              <a:off x="4761" y="3314"/>
              <a:ext cx="75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Rectangle 79"/>
            <p:cNvSpPr>
              <a:spLocks noChangeArrowheads="1"/>
            </p:cNvSpPr>
            <p:nvPr/>
          </p:nvSpPr>
          <p:spPr bwMode="auto">
            <a:xfrm>
              <a:off x="4761" y="3319"/>
              <a:ext cx="5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Times New Roman" pitchFamily="18" charset="0"/>
                </a:rPr>
                <a:t>L</a:t>
              </a:r>
              <a:endParaRPr lang="en-US"/>
            </a:p>
          </p:txBody>
        </p:sp>
        <p:sp>
          <p:nvSpPr>
            <p:cNvPr id="68" name="Rectangle 80"/>
            <p:cNvSpPr>
              <a:spLocks noChangeArrowheads="1"/>
            </p:cNvSpPr>
            <p:nvPr/>
          </p:nvSpPr>
          <p:spPr bwMode="auto">
            <a:xfrm>
              <a:off x="5356" y="2990"/>
              <a:ext cx="75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" name="Rectangle 81"/>
            <p:cNvSpPr>
              <a:spLocks noChangeArrowheads="1"/>
            </p:cNvSpPr>
            <p:nvPr/>
          </p:nvSpPr>
          <p:spPr bwMode="auto">
            <a:xfrm>
              <a:off x="5356" y="2994"/>
              <a:ext cx="64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Times New Roman" pitchFamily="18" charset="0"/>
                </a:rPr>
                <a:t>C</a:t>
              </a:r>
              <a:endParaRPr lang="en-US"/>
            </a:p>
          </p:txBody>
        </p:sp>
        <p:sp>
          <p:nvSpPr>
            <p:cNvPr id="70" name="Rectangle 82"/>
            <p:cNvSpPr>
              <a:spLocks noChangeArrowheads="1"/>
            </p:cNvSpPr>
            <p:nvPr/>
          </p:nvSpPr>
          <p:spPr bwMode="auto">
            <a:xfrm>
              <a:off x="4000" y="2990"/>
              <a:ext cx="17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" name="Line 83"/>
            <p:cNvSpPr>
              <a:spLocks noChangeShapeType="1"/>
            </p:cNvSpPr>
            <p:nvPr/>
          </p:nvSpPr>
          <p:spPr bwMode="auto">
            <a:xfrm>
              <a:off x="4242" y="2738"/>
              <a:ext cx="1" cy="81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Freeform 84"/>
            <p:cNvSpPr>
              <a:spLocks/>
            </p:cNvSpPr>
            <p:nvPr/>
          </p:nvSpPr>
          <p:spPr bwMode="auto">
            <a:xfrm>
              <a:off x="4193" y="2696"/>
              <a:ext cx="99" cy="117"/>
            </a:xfrm>
            <a:custGeom>
              <a:avLst/>
              <a:gdLst>
                <a:gd name="T0" fmla="*/ 288 w 74"/>
                <a:gd name="T1" fmla="*/ 0 h 102"/>
                <a:gd name="T2" fmla="*/ 567 w 74"/>
                <a:gd name="T3" fmla="*/ 267 h 102"/>
                <a:gd name="T4" fmla="*/ 288 w 74"/>
                <a:gd name="T5" fmla="*/ 143 h 102"/>
                <a:gd name="T6" fmla="*/ 0 w 74"/>
                <a:gd name="T7" fmla="*/ 267 h 102"/>
                <a:gd name="T8" fmla="*/ 288 w 74"/>
                <a:gd name="T9" fmla="*/ 0 h 10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4"/>
                <a:gd name="T16" fmla="*/ 0 h 102"/>
                <a:gd name="T17" fmla="*/ 74 w 74"/>
                <a:gd name="T18" fmla="*/ 102 h 10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4" h="102">
                  <a:moveTo>
                    <a:pt x="37" y="0"/>
                  </a:moveTo>
                  <a:lnTo>
                    <a:pt x="74" y="102"/>
                  </a:lnTo>
                  <a:lnTo>
                    <a:pt x="37" y="55"/>
                  </a:lnTo>
                  <a:lnTo>
                    <a:pt x="0" y="102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rgbClr val="000000"/>
            </a:solidFill>
            <a:ln w="0" cap="flat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Rectangle 85"/>
            <p:cNvSpPr>
              <a:spLocks noChangeArrowheads="1"/>
            </p:cNvSpPr>
            <p:nvPr/>
          </p:nvSpPr>
          <p:spPr bwMode="auto">
            <a:xfrm>
              <a:off x="3936" y="3038"/>
              <a:ext cx="34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sz="1800" b="1">
                  <a:solidFill>
                    <a:srgbClr val="000000"/>
                  </a:solidFill>
                </a:rPr>
                <a:t>v(t)</a:t>
              </a:r>
              <a:endParaRPr lang="en-US" b="1"/>
            </a:p>
          </p:txBody>
        </p:sp>
        <p:sp>
          <p:nvSpPr>
            <p:cNvPr id="74" name="Line 86"/>
            <p:cNvSpPr>
              <a:spLocks noChangeShapeType="1"/>
            </p:cNvSpPr>
            <p:nvPr/>
          </p:nvSpPr>
          <p:spPr bwMode="auto">
            <a:xfrm>
              <a:off x="4638" y="2544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" name="Line 87"/>
            <p:cNvSpPr>
              <a:spLocks noChangeShapeType="1"/>
            </p:cNvSpPr>
            <p:nvPr/>
          </p:nvSpPr>
          <p:spPr bwMode="auto">
            <a:xfrm>
              <a:off x="4638" y="3024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" name="Line 88"/>
            <p:cNvSpPr>
              <a:spLocks noChangeShapeType="1"/>
            </p:cNvSpPr>
            <p:nvPr/>
          </p:nvSpPr>
          <p:spPr bwMode="auto">
            <a:xfrm>
              <a:off x="4638" y="3552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065219AB-99BE-43C5-BA40-8EFDD5716CB4}"/>
                  </a:ext>
                </a:extLst>
              </p14:cNvPr>
              <p14:cNvContentPartPr/>
              <p14:nvPr/>
            </p14:nvContentPartPr>
            <p14:xfrm>
              <a:off x="5313600" y="1375560"/>
              <a:ext cx="3478320" cy="459720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065219AB-99BE-43C5-BA40-8EFDD5716CB4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5304240" y="1366200"/>
                <a:ext cx="3497040" cy="4615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82363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686800" cy="5410200"/>
          </a:xfrm>
        </p:spPr>
        <p:txBody>
          <a:bodyPr/>
          <a:lstStyle/>
          <a:p>
            <a:pPr marL="0" indent="0" algn="ctr">
              <a:buNone/>
            </a:pPr>
            <a:r>
              <a:rPr lang="en-US" sz="2800" b="1" dirty="0"/>
              <a:t>PARALLEL RESONANCE</a:t>
            </a:r>
            <a:r>
              <a:rPr lang="en-US" sz="2800" b="1" dirty="0">
                <a:latin typeface="Bookman Old Style" pitchFamily="18" charset="0"/>
              </a:rPr>
              <a:t> - </a:t>
            </a:r>
            <a:r>
              <a:rPr lang="en-US" sz="2800" dirty="0"/>
              <a:t>Current magnification</a:t>
            </a:r>
            <a:r>
              <a:rPr lang="en-US" sz="2800" b="1" dirty="0"/>
              <a:t> </a:t>
            </a:r>
            <a:endParaRPr lang="en-US" sz="1000" b="1" dirty="0"/>
          </a:p>
          <a:p>
            <a:pPr marL="0" indent="0" algn="just">
              <a:buNone/>
            </a:pPr>
            <a:r>
              <a:rPr lang="en-US" sz="2000" dirty="0"/>
              <a:t>	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826" y="0"/>
            <a:ext cx="8679974" cy="1145953"/>
          </a:xfrm>
          <a:prstGeom prst="rect">
            <a:avLst/>
          </a:prstGeom>
        </p:spPr>
      </p:pic>
      <p:grpSp>
        <p:nvGrpSpPr>
          <p:cNvPr id="6" name="Group 249"/>
          <p:cNvGrpSpPr>
            <a:grpSpLocks/>
          </p:cNvGrpSpPr>
          <p:nvPr/>
        </p:nvGrpSpPr>
        <p:grpSpPr bwMode="auto">
          <a:xfrm>
            <a:off x="3048000" y="1744662"/>
            <a:ext cx="3124200" cy="2906905"/>
            <a:chOff x="4071" y="1929"/>
            <a:chExt cx="1512" cy="2069"/>
          </a:xfrm>
        </p:grpSpPr>
        <p:sp>
          <p:nvSpPr>
            <p:cNvPr id="8" name="Line 126"/>
            <p:cNvSpPr>
              <a:spLocks noChangeShapeType="1"/>
            </p:cNvSpPr>
            <p:nvPr/>
          </p:nvSpPr>
          <p:spPr bwMode="auto">
            <a:xfrm>
              <a:off x="4250" y="2921"/>
              <a:ext cx="12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127"/>
            <p:cNvSpPr>
              <a:spLocks noChangeShapeType="1"/>
            </p:cNvSpPr>
            <p:nvPr/>
          </p:nvSpPr>
          <p:spPr bwMode="auto">
            <a:xfrm flipV="1">
              <a:off x="4259" y="1966"/>
              <a:ext cx="0" cy="9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128"/>
            <p:cNvSpPr>
              <a:spLocks noChangeShapeType="1"/>
            </p:cNvSpPr>
            <p:nvPr/>
          </p:nvSpPr>
          <p:spPr bwMode="auto">
            <a:xfrm>
              <a:off x="4264" y="2933"/>
              <a:ext cx="0" cy="9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129"/>
            <p:cNvSpPr>
              <a:spLocks noChangeShapeType="1"/>
            </p:cNvSpPr>
            <p:nvPr/>
          </p:nvSpPr>
          <p:spPr bwMode="auto">
            <a:xfrm>
              <a:off x="4250" y="2921"/>
              <a:ext cx="372" cy="9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130"/>
            <p:cNvSpPr>
              <a:spLocks noChangeShapeType="1"/>
            </p:cNvSpPr>
            <p:nvPr/>
          </p:nvSpPr>
          <p:spPr bwMode="auto">
            <a:xfrm flipV="1">
              <a:off x="4622" y="2921"/>
              <a:ext cx="0" cy="9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131"/>
            <p:cNvSpPr>
              <a:spLocks noChangeShapeType="1"/>
            </p:cNvSpPr>
            <p:nvPr/>
          </p:nvSpPr>
          <p:spPr bwMode="auto">
            <a:xfrm flipH="1" flipV="1">
              <a:off x="4272" y="2015"/>
              <a:ext cx="350" cy="8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132"/>
            <p:cNvSpPr>
              <a:spLocks noChangeShapeType="1"/>
            </p:cNvSpPr>
            <p:nvPr/>
          </p:nvSpPr>
          <p:spPr bwMode="auto">
            <a:xfrm>
              <a:off x="4250" y="2924"/>
              <a:ext cx="39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Arc 133"/>
            <p:cNvSpPr>
              <a:spLocks/>
            </p:cNvSpPr>
            <p:nvPr/>
          </p:nvSpPr>
          <p:spPr bwMode="auto">
            <a:xfrm flipV="1">
              <a:off x="4381" y="2937"/>
              <a:ext cx="415" cy="36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6" name="Object 134"/>
            <p:cNvGraphicFramePr>
              <a:graphicFrameLocks noChangeAspect="1"/>
            </p:cNvGraphicFramePr>
            <p:nvPr/>
          </p:nvGraphicFramePr>
          <p:xfrm>
            <a:off x="4071" y="1929"/>
            <a:ext cx="226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52280" imgH="190440" progId="Equation.3">
                    <p:embed/>
                  </p:oleObj>
                </mc:Choice>
                <mc:Fallback>
                  <p:oleObj name="Equation" r:id="rId3" imgW="15228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1" y="1929"/>
                          <a:ext cx="226" cy="2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35"/>
            <p:cNvGraphicFramePr>
              <a:graphicFrameLocks noChangeAspect="1"/>
            </p:cNvGraphicFramePr>
            <p:nvPr/>
          </p:nvGraphicFramePr>
          <p:xfrm>
            <a:off x="4652" y="2661"/>
            <a:ext cx="130" cy="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88560" imgH="139680" progId="Equation.3">
                    <p:embed/>
                  </p:oleObj>
                </mc:Choice>
                <mc:Fallback>
                  <p:oleObj name="Equation" r:id="rId5" imgW="8856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2" y="2661"/>
                          <a:ext cx="130" cy="1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36"/>
            <p:cNvGraphicFramePr>
              <a:graphicFrameLocks noChangeAspect="1"/>
            </p:cNvGraphicFramePr>
            <p:nvPr/>
          </p:nvGraphicFramePr>
          <p:xfrm>
            <a:off x="5376" y="2951"/>
            <a:ext cx="207" cy="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39680" imgH="152280" progId="Equation.3">
                    <p:embed/>
                  </p:oleObj>
                </mc:Choice>
                <mc:Fallback>
                  <p:oleObj name="Equation" r:id="rId7" imgW="139680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6" y="2951"/>
                          <a:ext cx="207" cy="1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37"/>
            <p:cNvGraphicFramePr>
              <a:graphicFrameLocks noChangeAspect="1"/>
            </p:cNvGraphicFramePr>
            <p:nvPr/>
          </p:nvGraphicFramePr>
          <p:xfrm>
            <a:off x="4645" y="3758"/>
            <a:ext cx="24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64880" imgH="215640" progId="Equation.3">
                    <p:embed/>
                  </p:oleObj>
                </mc:Choice>
                <mc:Fallback>
                  <p:oleObj name="Equation" r:id="rId9" imgW="1648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5" y="3758"/>
                          <a:ext cx="24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Line 138"/>
            <p:cNvSpPr>
              <a:spLocks noChangeShapeType="1"/>
            </p:cNvSpPr>
            <p:nvPr/>
          </p:nvSpPr>
          <p:spPr bwMode="auto">
            <a:xfrm>
              <a:off x="4272" y="3875"/>
              <a:ext cx="3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Text Box 139"/>
            <p:cNvSpPr txBox="1">
              <a:spLocks noChangeArrowheads="1"/>
            </p:cNvSpPr>
            <p:nvPr/>
          </p:nvSpPr>
          <p:spPr bwMode="auto">
            <a:xfrm>
              <a:off x="4368" y="2928"/>
              <a:ext cx="39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l-GR" b="1">
                  <a:latin typeface="Times New Roman" pitchFamily="18" charset="0"/>
                  <a:cs typeface="Times New Roman" pitchFamily="18" charset="0"/>
                </a:rPr>
                <a:t>Φ</a:t>
              </a:r>
            </a:p>
          </p:txBody>
        </p:sp>
      </p:grpSp>
      <p:grpSp>
        <p:nvGrpSpPr>
          <p:cNvPr id="22" name="Group 251"/>
          <p:cNvGrpSpPr>
            <a:grpSpLocks/>
          </p:cNvGrpSpPr>
          <p:nvPr/>
        </p:nvGrpSpPr>
        <p:grpSpPr bwMode="auto">
          <a:xfrm>
            <a:off x="6402387" y="2370137"/>
            <a:ext cx="2360613" cy="1592263"/>
            <a:chOff x="2832" y="2304"/>
            <a:chExt cx="1082" cy="1003"/>
          </a:xfrm>
        </p:grpSpPr>
        <p:sp>
          <p:nvSpPr>
            <p:cNvPr id="23" name="Line 141"/>
            <p:cNvSpPr>
              <a:spLocks noChangeShapeType="1"/>
            </p:cNvSpPr>
            <p:nvPr/>
          </p:nvSpPr>
          <p:spPr bwMode="auto">
            <a:xfrm flipV="1">
              <a:off x="2844" y="3228"/>
              <a:ext cx="804" cy="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142"/>
            <p:cNvSpPr>
              <a:spLocks noChangeShapeType="1"/>
            </p:cNvSpPr>
            <p:nvPr/>
          </p:nvSpPr>
          <p:spPr bwMode="auto">
            <a:xfrm flipV="1">
              <a:off x="3648" y="2321"/>
              <a:ext cx="0" cy="9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Line 143"/>
            <p:cNvSpPr>
              <a:spLocks noChangeShapeType="1"/>
            </p:cNvSpPr>
            <p:nvPr/>
          </p:nvSpPr>
          <p:spPr bwMode="auto">
            <a:xfrm flipV="1">
              <a:off x="2832" y="2304"/>
              <a:ext cx="816" cy="9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Arc 144"/>
            <p:cNvSpPr>
              <a:spLocks/>
            </p:cNvSpPr>
            <p:nvPr/>
          </p:nvSpPr>
          <p:spPr bwMode="auto">
            <a:xfrm>
              <a:off x="3051" y="2984"/>
              <a:ext cx="120" cy="24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Text Box 145"/>
            <p:cNvSpPr txBox="1">
              <a:spLocks noChangeArrowheads="1"/>
            </p:cNvSpPr>
            <p:nvPr/>
          </p:nvSpPr>
          <p:spPr bwMode="auto">
            <a:xfrm>
              <a:off x="2909" y="3019"/>
              <a:ext cx="17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l-GR" b="1">
                  <a:latin typeface="Times New Roman" pitchFamily="18" charset="0"/>
                  <a:cs typeface="Times New Roman" pitchFamily="18" charset="0"/>
                </a:rPr>
                <a:t>Φ</a:t>
              </a:r>
            </a:p>
          </p:txBody>
        </p:sp>
        <p:sp>
          <p:nvSpPr>
            <p:cNvPr id="28" name="Text Box 146"/>
            <p:cNvSpPr txBox="1">
              <a:spLocks noChangeArrowheads="1"/>
            </p:cNvSpPr>
            <p:nvPr/>
          </p:nvSpPr>
          <p:spPr bwMode="auto">
            <a:xfrm>
              <a:off x="3354" y="3024"/>
              <a:ext cx="3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 b="1"/>
                <a:t>R</a:t>
              </a:r>
            </a:p>
          </p:txBody>
        </p:sp>
        <p:sp>
          <p:nvSpPr>
            <p:cNvPr id="29" name="Text Box 147"/>
            <p:cNvSpPr txBox="1">
              <a:spLocks noChangeArrowheads="1"/>
            </p:cNvSpPr>
            <p:nvPr/>
          </p:nvSpPr>
          <p:spPr bwMode="auto">
            <a:xfrm>
              <a:off x="3645" y="2640"/>
              <a:ext cx="269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l-GR" sz="2000" b="1">
                  <a:cs typeface="Times New Roman" pitchFamily="18" charset="0"/>
                </a:rPr>
                <a:t>ω</a:t>
              </a:r>
              <a:r>
                <a:rPr lang="en-US" sz="2000" b="1">
                  <a:cs typeface="Times New Roman" pitchFamily="18" charset="0"/>
                </a:rPr>
                <a:t>L</a:t>
              </a:r>
              <a:endParaRPr lang="el-GR" sz="2000" b="1">
                <a:cs typeface="Times New Roman" pitchFamily="18" charset="0"/>
              </a:endParaRPr>
            </a:p>
          </p:txBody>
        </p:sp>
      </p:grpSp>
      <p:grpSp>
        <p:nvGrpSpPr>
          <p:cNvPr id="30" name="Group 248"/>
          <p:cNvGrpSpPr>
            <a:grpSpLocks/>
          </p:cNvGrpSpPr>
          <p:nvPr/>
        </p:nvGrpSpPr>
        <p:grpSpPr bwMode="auto">
          <a:xfrm>
            <a:off x="252413" y="1668462"/>
            <a:ext cx="2566987" cy="2162175"/>
            <a:chOff x="480" y="558"/>
            <a:chExt cx="1617" cy="1362"/>
          </a:xfrm>
        </p:grpSpPr>
        <p:grpSp>
          <p:nvGrpSpPr>
            <p:cNvPr id="31" name="Group 148"/>
            <p:cNvGrpSpPr>
              <a:grpSpLocks/>
            </p:cNvGrpSpPr>
            <p:nvPr/>
          </p:nvGrpSpPr>
          <p:grpSpPr bwMode="auto">
            <a:xfrm>
              <a:off x="480" y="768"/>
              <a:ext cx="1512" cy="1152"/>
              <a:chOff x="3936" y="2544"/>
              <a:chExt cx="1512" cy="1152"/>
            </a:xfrm>
          </p:grpSpPr>
          <p:sp>
            <p:nvSpPr>
              <p:cNvPr id="41" name="AutoShape 149"/>
              <p:cNvSpPr>
                <a:spLocks noChangeAspect="1" noChangeArrowheads="1" noTextEdit="1"/>
              </p:cNvSpPr>
              <p:nvPr/>
            </p:nvSpPr>
            <p:spPr bwMode="auto">
              <a:xfrm>
                <a:off x="4000" y="2544"/>
                <a:ext cx="1448" cy="11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" name="Line 150"/>
              <p:cNvSpPr>
                <a:spLocks noChangeShapeType="1"/>
              </p:cNvSpPr>
              <p:nvPr/>
            </p:nvSpPr>
            <p:spPr bwMode="auto">
              <a:xfrm flipV="1">
                <a:off x="5233" y="2544"/>
                <a:ext cx="2" cy="1144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Line 151"/>
              <p:cNvSpPr>
                <a:spLocks noChangeShapeType="1"/>
              </p:cNvSpPr>
              <p:nvPr/>
            </p:nvSpPr>
            <p:spPr bwMode="auto">
              <a:xfrm flipV="1">
                <a:off x="5233" y="3064"/>
                <a:ext cx="2" cy="50"/>
              </a:xfrm>
              <a:prstGeom prst="line">
                <a:avLst/>
              </a:prstGeom>
              <a:noFill/>
              <a:ln w="46038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" name="Line 152"/>
              <p:cNvSpPr>
                <a:spLocks noChangeShapeType="1"/>
              </p:cNvSpPr>
              <p:nvPr/>
            </p:nvSpPr>
            <p:spPr bwMode="auto">
              <a:xfrm>
                <a:off x="5168" y="3053"/>
                <a:ext cx="131" cy="1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" name="Freeform 153"/>
              <p:cNvSpPr>
                <a:spLocks/>
              </p:cNvSpPr>
              <p:nvPr/>
            </p:nvSpPr>
            <p:spPr bwMode="auto">
              <a:xfrm>
                <a:off x="5168" y="3114"/>
                <a:ext cx="128" cy="62"/>
              </a:xfrm>
              <a:custGeom>
                <a:avLst/>
                <a:gdLst>
                  <a:gd name="T0" fmla="*/ 711 w 96"/>
                  <a:gd name="T1" fmla="*/ 131 h 54"/>
                  <a:gd name="T2" fmla="*/ 695 w 96"/>
                  <a:gd name="T3" fmla="*/ 118 h 54"/>
                  <a:gd name="T4" fmla="*/ 681 w 96"/>
                  <a:gd name="T5" fmla="*/ 106 h 54"/>
                  <a:gd name="T6" fmla="*/ 671 w 96"/>
                  <a:gd name="T7" fmla="*/ 92 h 54"/>
                  <a:gd name="T8" fmla="*/ 655 w 96"/>
                  <a:gd name="T9" fmla="*/ 83 h 54"/>
                  <a:gd name="T10" fmla="*/ 635 w 96"/>
                  <a:gd name="T11" fmla="*/ 72 h 54"/>
                  <a:gd name="T12" fmla="*/ 624 w 96"/>
                  <a:gd name="T13" fmla="*/ 68 h 54"/>
                  <a:gd name="T14" fmla="*/ 607 w 96"/>
                  <a:gd name="T15" fmla="*/ 55 h 54"/>
                  <a:gd name="T16" fmla="*/ 591 w 96"/>
                  <a:gd name="T17" fmla="*/ 51 h 54"/>
                  <a:gd name="T18" fmla="*/ 577 w 96"/>
                  <a:gd name="T19" fmla="*/ 45 h 54"/>
                  <a:gd name="T20" fmla="*/ 560 w 96"/>
                  <a:gd name="T21" fmla="*/ 37 h 54"/>
                  <a:gd name="T22" fmla="*/ 543 w 96"/>
                  <a:gd name="T23" fmla="*/ 32 h 54"/>
                  <a:gd name="T24" fmla="*/ 540 w 96"/>
                  <a:gd name="T25" fmla="*/ 30 h 54"/>
                  <a:gd name="T26" fmla="*/ 521 w 96"/>
                  <a:gd name="T27" fmla="*/ 20 h 54"/>
                  <a:gd name="T28" fmla="*/ 511 w 96"/>
                  <a:gd name="T29" fmla="*/ 17 h 54"/>
                  <a:gd name="T30" fmla="*/ 491 w 96"/>
                  <a:gd name="T31" fmla="*/ 15 h 54"/>
                  <a:gd name="T32" fmla="*/ 471 w 96"/>
                  <a:gd name="T33" fmla="*/ 13 h 54"/>
                  <a:gd name="T34" fmla="*/ 455 w 96"/>
                  <a:gd name="T35" fmla="*/ 11 h 54"/>
                  <a:gd name="T36" fmla="*/ 443 w 96"/>
                  <a:gd name="T37" fmla="*/ 11 h 54"/>
                  <a:gd name="T38" fmla="*/ 427 w 96"/>
                  <a:gd name="T39" fmla="*/ 3 h 54"/>
                  <a:gd name="T40" fmla="*/ 407 w 96"/>
                  <a:gd name="T41" fmla="*/ 2 h 54"/>
                  <a:gd name="T42" fmla="*/ 400 w 96"/>
                  <a:gd name="T43" fmla="*/ 2 h 54"/>
                  <a:gd name="T44" fmla="*/ 383 w 96"/>
                  <a:gd name="T45" fmla="*/ 2 h 54"/>
                  <a:gd name="T46" fmla="*/ 368 w 96"/>
                  <a:gd name="T47" fmla="*/ 2 h 54"/>
                  <a:gd name="T48" fmla="*/ 357 w 96"/>
                  <a:gd name="T49" fmla="*/ 0 h 54"/>
                  <a:gd name="T50" fmla="*/ 357 w 96"/>
                  <a:gd name="T51" fmla="*/ 2 h 54"/>
                  <a:gd name="T52" fmla="*/ 341 w 96"/>
                  <a:gd name="T53" fmla="*/ 2 h 54"/>
                  <a:gd name="T54" fmla="*/ 332 w 96"/>
                  <a:gd name="T55" fmla="*/ 2 h 54"/>
                  <a:gd name="T56" fmla="*/ 315 w 96"/>
                  <a:gd name="T57" fmla="*/ 2 h 54"/>
                  <a:gd name="T58" fmla="*/ 300 w 96"/>
                  <a:gd name="T59" fmla="*/ 3 h 54"/>
                  <a:gd name="T60" fmla="*/ 287 w 96"/>
                  <a:gd name="T61" fmla="*/ 3 h 54"/>
                  <a:gd name="T62" fmla="*/ 268 w 96"/>
                  <a:gd name="T63" fmla="*/ 11 h 54"/>
                  <a:gd name="T64" fmla="*/ 255 w 96"/>
                  <a:gd name="T65" fmla="*/ 13 h 54"/>
                  <a:gd name="T66" fmla="*/ 240 w 96"/>
                  <a:gd name="T67" fmla="*/ 15 h 54"/>
                  <a:gd name="T68" fmla="*/ 225 w 96"/>
                  <a:gd name="T69" fmla="*/ 17 h 54"/>
                  <a:gd name="T70" fmla="*/ 207 w 96"/>
                  <a:gd name="T71" fmla="*/ 20 h 54"/>
                  <a:gd name="T72" fmla="*/ 199 w 96"/>
                  <a:gd name="T73" fmla="*/ 26 h 54"/>
                  <a:gd name="T74" fmla="*/ 187 w 96"/>
                  <a:gd name="T75" fmla="*/ 32 h 54"/>
                  <a:gd name="T76" fmla="*/ 172 w 96"/>
                  <a:gd name="T77" fmla="*/ 34 h 54"/>
                  <a:gd name="T78" fmla="*/ 155 w 96"/>
                  <a:gd name="T79" fmla="*/ 39 h 54"/>
                  <a:gd name="T80" fmla="*/ 140 w 96"/>
                  <a:gd name="T81" fmla="*/ 48 h 54"/>
                  <a:gd name="T82" fmla="*/ 129 w 96"/>
                  <a:gd name="T83" fmla="*/ 52 h 54"/>
                  <a:gd name="T84" fmla="*/ 105 w 96"/>
                  <a:gd name="T85" fmla="*/ 60 h 54"/>
                  <a:gd name="T86" fmla="*/ 87 w 96"/>
                  <a:gd name="T87" fmla="*/ 69 h 54"/>
                  <a:gd name="T88" fmla="*/ 73 w 96"/>
                  <a:gd name="T89" fmla="*/ 78 h 54"/>
                  <a:gd name="T90" fmla="*/ 64 w 96"/>
                  <a:gd name="T91" fmla="*/ 90 h 54"/>
                  <a:gd name="T92" fmla="*/ 48 w 96"/>
                  <a:gd name="T93" fmla="*/ 95 h 54"/>
                  <a:gd name="T94" fmla="*/ 28 w 96"/>
                  <a:gd name="T95" fmla="*/ 109 h 54"/>
                  <a:gd name="T96" fmla="*/ 16 w 96"/>
                  <a:gd name="T97" fmla="*/ 124 h 54"/>
                  <a:gd name="T98" fmla="*/ 0 w 96"/>
                  <a:gd name="T99" fmla="*/ 142 h 54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96"/>
                  <a:gd name="T151" fmla="*/ 0 h 54"/>
                  <a:gd name="T152" fmla="*/ 96 w 96"/>
                  <a:gd name="T153" fmla="*/ 54 h 54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96" h="54">
                    <a:moveTo>
                      <a:pt x="96" y="54"/>
                    </a:moveTo>
                    <a:lnTo>
                      <a:pt x="95" y="50"/>
                    </a:lnTo>
                    <a:lnTo>
                      <a:pt x="94" y="47"/>
                    </a:lnTo>
                    <a:lnTo>
                      <a:pt x="93" y="44"/>
                    </a:lnTo>
                    <a:lnTo>
                      <a:pt x="92" y="42"/>
                    </a:lnTo>
                    <a:lnTo>
                      <a:pt x="91" y="40"/>
                    </a:lnTo>
                    <a:lnTo>
                      <a:pt x="90" y="37"/>
                    </a:lnTo>
                    <a:lnTo>
                      <a:pt x="89" y="35"/>
                    </a:lnTo>
                    <a:lnTo>
                      <a:pt x="88" y="33"/>
                    </a:lnTo>
                    <a:lnTo>
                      <a:pt x="87" y="32"/>
                    </a:lnTo>
                    <a:lnTo>
                      <a:pt x="86" y="29"/>
                    </a:lnTo>
                    <a:lnTo>
                      <a:pt x="85" y="28"/>
                    </a:lnTo>
                    <a:lnTo>
                      <a:pt x="84" y="26"/>
                    </a:lnTo>
                    <a:lnTo>
                      <a:pt x="83" y="25"/>
                    </a:lnTo>
                    <a:lnTo>
                      <a:pt x="82" y="23"/>
                    </a:lnTo>
                    <a:lnTo>
                      <a:pt x="81" y="21"/>
                    </a:lnTo>
                    <a:lnTo>
                      <a:pt x="80" y="20"/>
                    </a:lnTo>
                    <a:lnTo>
                      <a:pt x="79" y="19"/>
                    </a:lnTo>
                    <a:lnTo>
                      <a:pt x="78" y="18"/>
                    </a:lnTo>
                    <a:lnTo>
                      <a:pt x="77" y="17"/>
                    </a:lnTo>
                    <a:lnTo>
                      <a:pt x="76" y="15"/>
                    </a:lnTo>
                    <a:lnTo>
                      <a:pt x="75" y="14"/>
                    </a:lnTo>
                    <a:lnTo>
                      <a:pt x="74" y="13"/>
                    </a:lnTo>
                    <a:lnTo>
                      <a:pt x="73" y="12"/>
                    </a:lnTo>
                    <a:lnTo>
                      <a:pt x="72" y="12"/>
                    </a:lnTo>
                    <a:lnTo>
                      <a:pt x="72" y="11"/>
                    </a:lnTo>
                    <a:lnTo>
                      <a:pt x="71" y="10"/>
                    </a:lnTo>
                    <a:lnTo>
                      <a:pt x="70" y="8"/>
                    </a:lnTo>
                    <a:lnTo>
                      <a:pt x="69" y="8"/>
                    </a:lnTo>
                    <a:lnTo>
                      <a:pt x="68" y="7"/>
                    </a:lnTo>
                    <a:lnTo>
                      <a:pt x="66" y="7"/>
                    </a:lnTo>
                    <a:lnTo>
                      <a:pt x="65" y="6"/>
                    </a:lnTo>
                    <a:lnTo>
                      <a:pt x="64" y="6"/>
                    </a:lnTo>
                    <a:lnTo>
                      <a:pt x="63" y="5"/>
                    </a:lnTo>
                    <a:lnTo>
                      <a:pt x="62" y="5"/>
                    </a:lnTo>
                    <a:lnTo>
                      <a:pt x="61" y="4"/>
                    </a:lnTo>
                    <a:lnTo>
                      <a:pt x="60" y="4"/>
                    </a:lnTo>
                    <a:lnTo>
                      <a:pt x="59" y="4"/>
                    </a:lnTo>
                    <a:lnTo>
                      <a:pt x="58" y="3"/>
                    </a:lnTo>
                    <a:lnTo>
                      <a:pt x="57" y="3"/>
                    </a:lnTo>
                    <a:lnTo>
                      <a:pt x="56" y="3"/>
                    </a:lnTo>
                    <a:lnTo>
                      <a:pt x="55" y="2"/>
                    </a:lnTo>
                    <a:lnTo>
                      <a:pt x="54" y="2"/>
                    </a:lnTo>
                    <a:lnTo>
                      <a:pt x="53" y="2"/>
                    </a:lnTo>
                    <a:lnTo>
                      <a:pt x="52" y="2"/>
                    </a:lnTo>
                    <a:lnTo>
                      <a:pt x="51" y="2"/>
                    </a:lnTo>
                    <a:lnTo>
                      <a:pt x="50" y="2"/>
                    </a:lnTo>
                    <a:lnTo>
                      <a:pt x="49" y="2"/>
                    </a:lnTo>
                    <a:lnTo>
                      <a:pt x="48" y="2"/>
                    </a:lnTo>
                    <a:lnTo>
                      <a:pt x="48" y="0"/>
                    </a:lnTo>
                    <a:lnTo>
                      <a:pt x="48" y="2"/>
                    </a:lnTo>
                    <a:lnTo>
                      <a:pt x="47" y="2"/>
                    </a:lnTo>
                    <a:lnTo>
                      <a:pt x="46" y="2"/>
                    </a:lnTo>
                    <a:lnTo>
                      <a:pt x="45" y="2"/>
                    </a:lnTo>
                    <a:lnTo>
                      <a:pt x="44" y="2"/>
                    </a:lnTo>
                    <a:lnTo>
                      <a:pt x="43" y="2"/>
                    </a:lnTo>
                    <a:lnTo>
                      <a:pt x="42" y="2"/>
                    </a:lnTo>
                    <a:lnTo>
                      <a:pt x="41" y="2"/>
                    </a:lnTo>
                    <a:lnTo>
                      <a:pt x="40" y="3"/>
                    </a:lnTo>
                    <a:lnTo>
                      <a:pt x="39" y="3"/>
                    </a:lnTo>
                    <a:lnTo>
                      <a:pt x="38" y="3"/>
                    </a:lnTo>
                    <a:lnTo>
                      <a:pt x="37" y="4"/>
                    </a:lnTo>
                    <a:lnTo>
                      <a:pt x="36" y="4"/>
                    </a:lnTo>
                    <a:lnTo>
                      <a:pt x="35" y="4"/>
                    </a:lnTo>
                    <a:lnTo>
                      <a:pt x="34" y="5"/>
                    </a:lnTo>
                    <a:lnTo>
                      <a:pt x="33" y="5"/>
                    </a:lnTo>
                    <a:lnTo>
                      <a:pt x="32" y="6"/>
                    </a:lnTo>
                    <a:lnTo>
                      <a:pt x="31" y="6"/>
                    </a:lnTo>
                    <a:lnTo>
                      <a:pt x="30" y="7"/>
                    </a:lnTo>
                    <a:lnTo>
                      <a:pt x="29" y="7"/>
                    </a:lnTo>
                    <a:lnTo>
                      <a:pt x="28" y="8"/>
                    </a:lnTo>
                    <a:lnTo>
                      <a:pt x="27" y="8"/>
                    </a:lnTo>
                    <a:lnTo>
                      <a:pt x="26" y="10"/>
                    </a:lnTo>
                    <a:lnTo>
                      <a:pt x="25" y="11"/>
                    </a:lnTo>
                    <a:lnTo>
                      <a:pt x="25" y="12"/>
                    </a:lnTo>
                    <a:lnTo>
                      <a:pt x="24" y="12"/>
                    </a:lnTo>
                    <a:lnTo>
                      <a:pt x="23" y="13"/>
                    </a:lnTo>
                    <a:lnTo>
                      <a:pt x="22" y="14"/>
                    </a:lnTo>
                    <a:lnTo>
                      <a:pt x="21" y="15"/>
                    </a:lnTo>
                    <a:lnTo>
                      <a:pt x="20" y="17"/>
                    </a:lnTo>
                    <a:lnTo>
                      <a:pt x="19" y="18"/>
                    </a:lnTo>
                    <a:lnTo>
                      <a:pt x="18" y="19"/>
                    </a:lnTo>
                    <a:lnTo>
                      <a:pt x="17" y="20"/>
                    </a:lnTo>
                    <a:lnTo>
                      <a:pt x="16" y="21"/>
                    </a:lnTo>
                    <a:lnTo>
                      <a:pt x="14" y="23"/>
                    </a:lnTo>
                    <a:lnTo>
                      <a:pt x="13" y="25"/>
                    </a:lnTo>
                    <a:lnTo>
                      <a:pt x="12" y="26"/>
                    </a:lnTo>
                    <a:lnTo>
                      <a:pt x="11" y="28"/>
                    </a:lnTo>
                    <a:lnTo>
                      <a:pt x="10" y="29"/>
                    </a:lnTo>
                    <a:lnTo>
                      <a:pt x="9" y="32"/>
                    </a:lnTo>
                    <a:lnTo>
                      <a:pt x="8" y="33"/>
                    </a:lnTo>
                    <a:lnTo>
                      <a:pt x="7" y="35"/>
                    </a:lnTo>
                    <a:lnTo>
                      <a:pt x="6" y="37"/>
                    </a:lnTo>
                    <a:lnTo>
                      <a:pt x="5" y="40"/>
                    </a:lnTo>
                    <a:lnTo>
                      <a:pt x="4" y="42"/>
                    </a:lnTo>
                    <a:lnTo>
                      <a:pt x="3" y="44"/>
                    </a:lnTo>
                    <a:lnTo>
                      <a:pt x="2" y="47"/>
                    </a:lnTo>
                    <a:lnTo>
                      <a:pt x="1" y="50"/>
                    </a:lnTo>
                    <a:lnTo>
                      <a:pt x="0" y="54"/>
                    </a:lnTo>
                  </a:path>
                </a:pathLst>
              </a:custGeom>
              <a:noFill/>
              <a:ln w="142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" name="Rectangle 154"/>
              <p:cNvSpPr>
                <a:spLocks noChangeArrowheads="1"/>
              </p:cNvSpPr>
              <p:nvPr/>
            </p:nvSpPr>
            <p:spPr bwMode="auto">
              <a:xfrm>
                <a:off x="5121" y="3049"/>
                <a:ext cx="227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" name="Rectangle 155"/>
              <p:cNvSpPr>
                <a:spLocks noChangeArrowheads="1"/>
              </p:cNvSpPr>
              <p:nvPr/>
            </p:nvSpPr>
            <p:spPr bwMode="auto">
              <a:xfrm>
                <a:off x="5139" y="2544"/>
                <a:ext cx="226" cy="1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" name="Line 156"/>
              <p:cNvSpPr>
                <a:spLocks noChangeShapeType="1"/>
              </p:cNvSpPr>
              <p:nvPr/>
            </p:nvSpPr>
            <p:spPr bwMode="auto">
              <a:xfrm>
                <a:off x="4627" y="2741"/>
                <a:ext cx="1" cy="269"/>
              </a:xfrm>
              <a:prstGeom prst="line">
                <a:avLst/>
              </a:prstGeom>
              <a:noFill/>
              <a:ln w="20638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" name="Line 157"/>
              <p:cNvSpPr>
                <a:spLocks noChangeShapeType="1"/>
              </p:cNvSpPr>
              <p:nvPr/>
            </p:nvSpPr>
            <p:spPr bwMode="auto">
              <a:xfrm flipH="1">
                <a:off x="4552" y="2754"/>
                <a:ext cx="155" cy="35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" name="Line 158"/>
              <p:cNvSpPr>
                <a:spLocks noChangeShapeType="1"/>
              </p:cNvSpPr>
              <p:nvPr/>
            </p:nvSpPr>
            <p:spPr bwMode="auto">
              <a:xfrm>
                <a:off x="4560" y="2789"/>
                <a:ext cx="149" cy="36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" name="Line 159"/>
              <p:cNvSpPr>
                <a:spLocks noChangeShapeType="1"/>
              </p:cNvSpPr>
              <p:nvPr/>
            </p:nvSpPr>
            <p:spPr bwMode="auto">
              <a:xfrm flipH="1">
                <a:off x="4552" y="2825"/>
                <a:ext cx="155" cy="34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" name="Line 160"/>
              <p:cNvSpPr>
                <a:spLocks noChangeShapeType="1"/>
              </p:cNvSpPr>
              <p:nvPr/>
            </p:nvSpPr>
            <p:spPr bwMode="auto">
              <a:xfrm>
                <a:off x="4560" y="2859"/>
                <a:ext cx="149" cy="38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" name="Line 161"/>
              <p:cNvSpPr>
                <a:spLocks noChangeShapeType="1"/>
              </p:cNvSpPr>
              <p:nvPr/>
            </p:nvSpPr>
            <p:spPr bwMode="auto">
              <a:xfrm flipH="1">
                <a:off x="4552" y="2897"/>
                <a:ext cx="155" cy="34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" name="Line 162"/>
              <p:cNvSpPr>
                <a:spLocks noChangeShapeType="1"/>
              </p:cNvSpPr>
              <p:nvPr/>
            </p:nvSpPr>
            <p:spPr bwMode="auto">
              <a:xfrm>
                <a:off x="4560" y="2931"/>
                <a:ext cx="149" cy="37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" name="Line 163"/>
              <p:cNvSpPr>
                <a:spLocks noChangeShapeType="1"/>
              </p:cNvSpPr>
              <p:nvPr/>
            </p:nvSpPr>
            <p:spPr bwMode="auto">
              <a:xfrm flipH="1">
                <a:off x="4552" y="2968"/>
                <a:ext cx="155" cy="34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" name="Line 164"/>
              <p:cNvSpPr>
                <a:spLocks noChangeShapeType="1"/>
              </p:cNvSpPr>
              <p:nvPr/>
            </p:nvSpPr>
            <p:spPr bwMode="auto">
              <a:xfrm>
                <a:off x="4552" y="3002"/>
                <a:ext cx="78" cy="19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" name="Line 165"/>
              <p:cNvSpPr>
                <a:spLocks noChangeShapeType="1"/>
              </p:cNvSpPr>
              <p:nvPr/>
            </p:nvSpPr>
            <p:spPr bwMode="auto">
              <a:xfrm>
                <a:off x="4631" y="2736"/>
                <a:ext cx="78" cy="18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" name="Rectangle 166"/>
              <p:cNvSpPr>
                <a:spLocks noChangeArrowheads="1"/>
              </p:cNvSpPr>
              <p:nvPr/>
            </p:nvSpPr>
            <p:spPr bwMode="auto">
              <a:xfrm>
                <a:off x="4551" y="2736"/>
                <a:ext cx="158" cy="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" name="Rectangle 167"/>
              <p:cNvSpPr>
                <a:spLocks noChangeArrowheads="1"/>
              </p:cNvSpPr>
              <p:nvPr/>
            </p:nvSpPr>
            <p:spPr bwMode="auto">
              <a:xfrm>
                <a:off x="4552" y="2573"/>
                <a:ext cx="157" cy="6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" name="Freeform 168"/>
              <p:cNvSpPr>
                <a:spLocks/>
              </p:cNvSpPr>
              <p:nvPr/>
            </p:nvSpPr>
            <p:spPr bwMode="auto">
              <a:xfrm>
                <a:off x="4628" y="3224"/>
                <a:ext cx="67" cy="83"/>
              </a:xfrm>
              <a:custGeom>
                <a:avLst/>
                <a:gdLst>
                  <a:gd name="T0" fmla="*/ 0 w 50"/>
                  <a:gd name="T1" fmla="*/ 13 h 73"/>
                  <a:gd name="T2" fmla="*/ 1 w 50"/>
                  <a:gd name="T3" fmla="*/ 13 h 73"/>
                  <a:gd name="T4" fmla="*/ 16 w 50"/>
                  <a:gd name="T5" fmla="*/ 11 h 73"/>
                  <a:gd name="T6" fmla="*/ 21 w 50"/>
                  <a:gd name="T7" fmla="*/ 11 h 73"/>
                  <a:gd name="T8" fmla="*/ 21 w 50"/>
                  <a:gd name="T9" fmla="*/ 11 h 73"/>
                  <a:gd name="T10" fmla="*/ 28 w 50"/>
                  <a:gd name="T11" fmla="*/ 11 h 73"/>
                  <a:gd name="T12" fmla="*/ 48 w 50"/>
                  <a:gd name="T13" fmla="*/ 3 h 73"/>
                  <a:gd name="T14" fmla="*/ 48 w 50"/>
                  <a:gd name="T15" fmla="*/ 3 h 73"/>
                  <a:gd name="T16" fmla="*/ 51 w 50"/>
                  <a:gd name="T17" fmla="*/ 1 h 73"/>
                  <a:gd name="T18" fmla="*/ 68 w 50"/>
                  <a:gd name="T19" fmla="*/ 1 h 73"/>
                  <a:gd name="T20" fmla="*/ 86 w 50"/>
                  <a:gd name="T21" fmla="*/ 0 h 73"/>
                  <a:gd name="T22" fmla="*/ 101 w 50"/>
                  <a:gd name="T23" fmla="*/ 0 h 73"/>
                  <a:gd name="T24" fmla="*/ 181 w 50"/>
                  <a:gd name="T25" fmla="*/ 0 h 73"/>
                  <a:gd name="T26" fmla="*/ 243 w 50"/>
                  <a:gd name="T27" fmla="*/ 11 h 73"/>
                  <a:gd name="T28" fmla="*/ 276 w 50"/>
                  <a:gd name="T29" fmla="*/ 17 h 73"/>
                  <a:gd name="T30" fmla="*/ 303 w 50"/>
                  <a:gd name="T31" fmla="*/ 25 h 73"/>
                  <a:gd name="T32" fmla="*/ 320 w 50"/>
                  <a:gd name="T33" fmla="*/ 32 h 73"/>
                  <a:gd name="T34" fmla="*/ 339 w 50"/>
                  <a:gd name="T35" fmla="*/ 36 h 73"/>
                  <a:gd name="T36" fmla="*/ 344 w 50"/>
                  <a:gd name="T37" fmla="*/ 47 h 73"/>
                  <a:gd name="T38" fmla="*/ 359 w 50"/>
                  <a:gd name="T39" fmla="*/ 53 h 73"/>
                  <a:gd name="T40" fmla="*/ 363 w 50"/>
                  <a:gd name="T41" fmla="*/ 60 h 73"/>
                  <a:gd name="T42" fmla="*/ 370 w 50"/>
                  <a:gd name="T43" fmla="*/ 68 h 73"/>
                  <a:gd name="T44" fmla="*/ 381 w 50"/>
                  <a:gd name="T45" fmla="*/ 77 h 73"/>
                  <a:gd name="T46" fmla="*/ 381 w 50"/>
                  <a:gd name="T47" fmla="*/ 84 h 73"/>
                  <a:gd name="T48" fmla="*/ 390 w 50"/>
                  <a:gd name="T49" fmla="*/ 88 h 73"/>
                  <a:gd name="T50" fmla="*/ 381 w 50"/>
                  <a:gd name="T51" fmla="*/ 94 h 73"/>
                  <a:gd name="T52" fmla="*/ 381 w 50"/>
                  <a:gd name="T53" fmla="*/ 100 h 73"/>
                  <a:gd name="T54" fmla="*/ 370 w 50"/>
                  <a:gd name="T55" fmla="*/ 109 h 73"/>
                  <a:gd name="T56" fmla="*/ 363 w 50"/>
                  <a:gd name="T57" fmla="*/ 114 h 73"/>
                  <a:gd name="T58" fmla="*/ 359 w 50"/>
                  <a:gd name="T59" fmla="*/ 124 h 73"/>
                  <a:gd name="T60" fmla="*/ 359 w 50"/>
                  <a:gd name="T61" fmla="*/ 130 h 73"/>
                  <a:gd name="T62" fmla="*/ 342 w 50"/>
                  <a:gd name="T63" fmla="*/ 139 h 73"/>
                  <a:gd name="T64" fmla="*/ 326 w 50"/>
                  <a:gd name="T65" fmla="*/ 142 h 73"/>
                  <a:gd name="T66" fmla="*/ 311 w 50"/>
                  <a:gd name="T67" fmla="*/ 157 h 73"/>
                  <a:gd name="T68" fmla="*/ 291 w 50"/>
                  <a:gd name="T69" fmla="*/ 160 h 73"/>
                  <a:gd name="T70" fmla="*/ 255 w 50"/>
                  <a:gd name="T71" fmla="*/ 163 h 73"/>
                  <a:gd name="T72" fmla="*/ 202 w 50"/>
                  <a:gd name="T73" fmla="*/ 174 h 73"/>
                  <a:gd name="T74" fmla="*/ 111 w 50"/>
                  <a:gd name="T75" fmla="*/ 179 h 73"/>
                  <a:gd name="T76" fmla="*/ 86 w 50"/>
                  <a:gd name="T77" fmla="*/ 179 h 73"/>
                  <a:gd name="T78" fmla="*/ 68 w 50"/>
                  <a:gd name="T79" fmla="*/ 174 h 73"/>
                  <a:gd name="T80" fmla="*/ 64 w 50"/>
                  <a:gd name="T81" fmla="*/ 174 h 73"/>
                  <a:gd name="T82" fmla="*/ 48 w 50"/>
                  <a:gd name="T83" fmla="*/ 172 h 73"/>
                  <a:gd name="T84" fmla="*/ 48 w 50"/>
                  <a:gd name="T85" fmla="*/ 172 h 73"/>
                  <a:gd name="T86" fmla="*/ 38 w 50"/>
                  <a:gd name="T87" fmla="*/ 172 h 73"/>
                  <a:gd name="T88" fmla="*/ 21 w 50"/>
                  <a:gd name="T89" fmla="*/ 172 h 73"/>
                  <a:gd name="T90" fmla="*/ 21 w 50"/>
                  <a:gd name="T91" fmla="*/ 169 h 73"/>
                  <a:gd name="T92" fmla="*/ 16 w 50"/>
                  <a:gd name="T93" fmla="*/ 169 h 73"/>
                  <a:gd name="T94" fmla="*/ 1 w 50"/>
                  <a:gd name="T95" fmla="*/ 163 h 73"/>
                  <a:gd name="T96" fmla="*/ 0 w 50"/>
                  <a:gd name="T97" fmla="*/ 163 h 73"/>
                  <a:gd name="T98" fmla="*/ 0 w 50"/>
                  <a:gd name="T99" fmla="*/ 163 h 73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50"/>
                  <a:gd name="T151" fmla="*/ 0 h 73"/>
                  <a:gd name="T152" fmla="*/ 50 w 50"/>
                  <a:gd name="T153" fmla="*/ 73 h 73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50" h="73">
                    <a:moveTo>
                      <a:pt x="0" y="5"/>
                    </a:moveTo>
                    <a:lnTo>
                      <a:pt x="0" y="5"/>
                    </a:lnTo>
                    <a:lnTo>
                      <a:pt x="1" y="5"/>
                    </a:lnTo>
                    <a:lnTo>
                      <a:pt x="2" y="4"/>
                    </a:lnTo>
                    <a:lnTo>
                      <a:pt x="3" y="4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23" y="0"/>
                    </a:lnTo>
                    <a:lnTo>
                      <a:pt x="26" y="1"/>
                    </a:lnTo>
                    <a:lnTo>
                      <a:pt x="28" y="3"/>
                    </a:lnTo>
                    <a:lnTo>
                      <a:pt x="30" y="4"/>
                    </a:lnTo>
                    <a:lnTo>
                      <a:pt x="31" y="4"/>
                    </a:lnTo>
                    <a:lnTo>
                      <a:pt x="33" y="5"/>
                    </a:lnTo>
                    <a:lnTo>
                      <a:pt x="34" y="6"/>
                    </a:lnTo>
                    <a:lnTo>
                      <a:pt x="36" y="7"/>
                    </a:lnTo>
                    <a:lnTo>
                      <a:pt x="37" y="8"/>
                    </a:lnTo>
                    <a:lnTo>
                      <a:pt x="38" y="10"/>
                    </a:lnTo>
                    <a:lnTo>
                      <a:pt x="39" y="10"/>
                    </a:lnTo>
                    <a:lnTo>
                      <a:pt x="40" y="11"/>
                    </a:lnTo>
                    <a:lnTo>
                      <a:pt x="40" y="12"/>
                    </a:lnTo>
                    <a:lnTo>
                      <a:pt x="41" y="12"/>
                    </a:lnTo>
                    <a:lnTo>
                      <a:pt x="41" y="13"/>
                    </a:lnTo>
                    <a:lnTo>
                      <a:pt x="42" y="14"/>
                    </a:lnTo>
                    <a:lnTo>
                      <a:pt x="43" y="14"/>
                    </a:lnTo>
                    <a:lnTo>
                      <a:pt x="43" y="15"/>
                    </a:lnTo>
                    <a:lnTo>
                      <a:pt x="44" y="17"/>
                    </a:lnTo>
                    <a:lnTo>
                      <a:pt x="44" y="18"/>
                    </a:lnTo>
                    <a:lnTo>
                      <a:pt x="45" y="19"/>
                    </a:lnTo>
                    <a:lnTo>
                      <a:pt x="46" y="20"/>
                    </a:lnTo>
                    <a:lnTo>
                      <a:pt x="46" y="21"/>
                    </a:lnTo>
                    <a:lnTo>
                      <a:pt x="46" y="22"/>
                    </a:lnTo>
                    <a:lnTo>
                      <a:pt x="46" y="23"/>
                    </a:lnTo>
                    <a:lnTo>
                      <a:pt x="47" y="23"/>
                    </a:lnTo>
                    <a:lnTo>
                      <a:pt x="47" y="25"/>
                    </a:lnTo>
                    <a:lnTo>
                      <a:pt x="47" y="26"/>
                    </a:lnTo>
                    <a:lnTo>
                      <a:pt x="48" y="27"/>
                    </a:lnTo>
                    <a:lnTo>
                      <a:pt x="48" y="28"/>
                    </a:lnTo>
                    <a:lnTo>
                      <a:pt x="49" y="29"/>
                    </a:lnTo>
                    <a:lnTo>
                      <a:pt x="49" y="30"/>
                    </a:lnTo>
                    <a:lnTo>
                      <a:pt x="49" y="32"/>
                    </a:lnTo>
                    <a:lnTo>
                      <a:pt x="49" y="33"/>
                    </a:lnTo>
                    <a:lnTo>
                      <a:pt x="49" y="34"/>
                    </a:lnTo>
                    <a:lnTo>
                      <a:pt x="49" y="35"/>
                    </a:lnTo>
                    <a:lnTo>
                      <a:pt x="49" y="36"/>
                    </a:lnTo>
                    <a:lnTo>
                      <a:pt x="50" y="36"/>
                    </a:lnTo>
                    <a:lnTo>
                      <a:pt x="49" y="36"/>
                    </a:lnTo>
                    <a:lnTo>
                      <a:pt x="49" y="37"/>
                    </a:lnTo>
                    <a:lnTo>
                      <a:pt x="49" y="38"/>
                    </a:lnTo>
                    <a:lnTo>
                      <a:pt x="49" y="40"/>
                    </a:lnTo>
                    <a:lnTo>
                      <a:pt x="49" y="41"/>
                    </a:lnTo>
                    <a:lnTo>
                      <a:pt x="49" y="42"/>
                    </a:lnTo>
                    <a:lnTo>
                      <a:pt x="49" y="43"/>
                    </a:lnTo>
                    <a:lnTo>
                      <a:pt x="48" y="44"/>
                    </a:lnTo>
                    <a:lnTo>
                      <a:pt x="48" y="45"/>
                    </a:lnTo>
                    <a:lnTo>
                      <a:pt x="48" y="47"/>
                    </a:lnTo>
                    <a:lnTo>
                      <a:pt x="47" y="47"/>
                    </a:lnTo>
                    <a:lnTo>
                      <a:pt x="47" y="48"/>
                    </a:lnTo>
                    <a:lnTo>
                      <a:pt x="47" y="49"/>
                    </a:lnTo>
                    <a:lnTo>
                      <a:pt x="47" y="50"/>
                    </a:lnTo>
                    <a:lnTo>
                      <a:pt x="46" y="50"/>
                    </a:lnTo>
                    <a:lnTo>
                      <a:pt x="46" y="51"/>
                    </a:lnTo>
                    <a:lnTo>
                      <a:pt x="46" y="52"/>
                    </a:lnTo>
                    <a:lnTo>
                      <a:pt x="46" y="53"/>
                    </a:lnTo>
                    <a:lnTo>
                      <a:pt x="45" y="55"/>
                    </a:lnTo>
                    <a:lnTo>
                      <a:pt x="44" y="55"/>
                    </a:lnTo>
                    <a:lnTo>
                      <a:pt x="44" y="56"/>
                    </a:lnTo>
                    <a:lnTo>
                      <a:pt x="43" y="57"/>
                    </a:lnTo>
                    <a:lnTo>
                      <a:pt x="43" y="58"/>
                    </a:lnTo>
                    <a:lnTo>
                      <a:pt x="42" y="58"/>
                    </a:lnTo>
                    <a:lnTo>
                      <a:pt x="41" y="59"/>
                    </a:lnTo>
                    <a:lnTo>
                      <a:pt x="41" y="60"/>
                    </a:lnTo>
                    <a:lnTo>
                      <a:pt x="40" y="62"/>
                    </a:lnTo>
                    <a:lnTo>
                      <a:pt x="40" y="63"/>
                    </a:lnTo>
                    <a:lnTo>
                      <a:pt x="39" y="63"/>
                    </a:lnTo>
                    <a:lnTo>
                      <a:pt x="38" y="63"/>
                    </a:lnTo>
                    <a:lnTo>
                      <a:pt x="37" y="64"/>
                    </a:lnTo>
                    <a:lnTo>
                      <a:pt x="37" y="65"/>
                    </a:lnTo>
                    <a:lnTo>
                      <a:pt x="36" y="66"/>
                    </a:lnTo>
                    <a:lnTo>
                      <a:pt x="34" y="66"/>
                    </a:lnTo>
                    <a:lnTo>
                      <a:pt x="33" y="67"/>
                    </a:lnTo>
                    <a:lnTo>
                      <a:pt x="31" y="69"/>
                    </a:lnTo>
                    <a:lnTo>
                      <a:pt x="30" y="70"/>
                    </a:lnTo>
                    <a:lnTo>
                      <a:pt x="28" y="70"/>
                    </a:lnTo>
                    <a:lnTo>
                      <a:pt x="26" y="71"/>
                    </a:lnTo>
                    <a:lnTo>
                      <a:pt x="23" y="72"/>
                    </a:lnTo>
                    <a:lnTo>
                      <a:pt x="16" y="73"/>
                    </a:lnTo>
                    <a:lnTo>
                      <a:pt x="14" y="72"/>
                    </a:lnTo>
                    <a:lnTo>
                      <a:pt x="13" y="72"/>
                    </a:lnTo>
                    <a:lnTo>
                      <a:pt x="12" y="72"/>
                    </a:lnTo>
                    <a:lnTo>
                      <a:pt x="11" y="72"/>
                    </a:lnTo>
                    <a:lnTo>
                      <a:pt x="10" y="72"/>
                    </a:lnTo>
                    <a:lnTo>
                      <a:pt x="9" y="72"/>
                    </a:lnTo>
                    <a:lnTo>
                      <a:pt x="9" y="71"/>
                    </a:lnTo>
                    <a:lnTo>
                      <a:pt x="8" y="71"/>
                    </a:lnTo>
                    <a:lnTo>
                      <a:pt x="7" y="71"/>
                    </a:lnTo>
                    <a:lnTo>
                      <a:pt x="6" y="70"/>
                    </a:lnTo>
                    <a:lnTo>
                      <a:pt x="5" y="70"/>
                    </a:lnTo>
                    <a:lnTo>
                      <a:pt x="4" y="70"/>
                    </a:lnTo>
                    <a:lnTo>
                      <a:pt x="3" y="70"/>
                    </a:lnTo>
                    <a:lnTo>
                      <a:pt x="3" y="69"/>
                    </a:lnTo>
                    <a:lnTo>
                      <a:pt x="2" y="69"/>
                    </a:lnTo>
                    <a:lnTo>
                      <a:pt x="1" y="67"/>
                    </a:lnTo>
                    <a:lnTo>
                      <a:pt x="0" y="67"/>
                    </a:lnTo>
                  </a:path>
                </a:pathLst>
              </a:cu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" name="Rectangle 169"/>
              <p:cNvSpPr>
                <a:spLocks noChangeArrowheads="1"/>
              </p:cNvSpPr>
              <p:nvPr/>
            </p:nvSpPr>
            <p:spPr bwMode="auto">
              <a:xfrm>
                <a:off x="4560" y="3304"/>
                <a:ext cx="68" cy="1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" name="Freeform 170"/>
              <p:cNvSpPr>
                <a:spLocks/>
              </p:cNvSpPr>
              <p:nvPr/>
            </p:nvSpPr>
            <p:spPr bwMode="auto">
              <a:xfrm>
                <a:off x="4630" y="3303"/>
                <a:ext cx="65" cy="86"/>
              </a:xfrm>
              <a:custGeom>
                <a:avLst/>
                <a:gdLst>
                  <a:gd name="T0" fmla="*/ 1 w 49"/>
                  <a:gd name="T1" fmla="*/ 11 h 75"/>
                  <a:gd name="T2" fmla="*/ 16 w 49"/>
                  <a:gd name="T3" fmla="*/ 11 h 75"/>
                  <a:gd name="T4" fmla="*/ 21 w 49"/>
                  <a:gd name="T5" fmla="*/ 3 h 75"/>
                  <a:gd name="T6" fmla="*/ 37 w 49"/>
                  <a:gd name="T7" fmla="*/ 2 h 75"/>
                  <a:gd name="T8" fmla="*/ 48 w 49"/>
                  <a:gd name="T9" fmla="*/ 2 h 75"/>
                  <a:gd name="T10" fmla="*/ 49 w 49"/>
                  <a:gd name="T11" fmla="*/ 1 h 75"/>
                  <a:gd name="T12" fmla="*/ 64 w 49"/>
                  <a:gd name="T13" fmla="*/ 1 h 75"/>
                  <a:gd name="T14" fmla="*/ 72 w 49"/>
                  <a:gd name="T15" fmla="*/ 1 h 75"/>
                  <a:gd name="T16" fmla="*/ 85 w 49"/>
                  <a:gd name="T17" fmla="*/ 1 h 75"/>
                  <a:gd name="T18" fmla="*/ 86 w 49"/>
                  <a:gd name="T19" fmla="*/ 1 h 75"/>
                  <a:gd name="T20" fmla="*/ 102 w 49"/>
                  <a:gd name="T21" fmla="*/ 1 h 75"/>
                  <a:gd name="T22" fmla="*/ 113 w 49"/>
                  <a:gd name="T23" fmla="*/ 1 h 75"/>
                  <a:gd name="T24" fmla="*/ 113 w 49"/>
                  <a:gd name="T25" fmla="*/ 1 h 75"/>
                  <a:gd name="T26" fmla="*/ 130 w 49"/>
                  <a:gd name="T27" fmla="*/ 1 h 75"/>
                  <a:gd name="T28" fmla="*/ 155 w 49"/>
                  <a:gd name="T29" fmla="*/ 1 h 75"/>
                  <a:gd name="T30" fmla="*/ 179 w 49"/>
                  <a:gd name="T31" fmla="*/ 1 h 75"/>
                  <a:gd name="T32" fmla="*/ 199 w 49"/>
                  <a:gd name="T33" fmla="*/ 2 h 75"/>
                  <a:gd name="T34" fmla="*/ 216 w 49"/>
                  <a:gd name="T35" fmla="*/ 11 h 75"/>
                  <a:gd name="T36" fmla="*/ 228 w 49"/>
                  <a:gd name="T37" fmla="*/ 13 h 75"/>
                  <a:gd name="T38" fmla="*/ 249 w 49"/>
                  <a:gd name="T39" fmla="*/ 19 h 75"/>
                  <a:gd name="T40" fmla="*/ 273 w 49"/>
                  <a:gd name="T41" fmla="*/ 22 h 75"/>
                  <a:gd name="T42" fmla="*/ 287 w 49"/>
                  <a:gd name="T43" fmla="*/ 33 h 75"/>
                  <a:gd name="T44" fmla="*/ 313 w 49"/>
                  <a:gd name="T45" fmla="*/ 44 h 75"/>
                  <a:gd name="T46" fmla="*/ 329 w 49"/>
                  <a:gd name="T47" fmla="*/ 60 h 75"/>
                  <a:gd name="T48" fmla="*/ 352 w 49"/>
                  <a:gd name="T49" fmla="*/ 95 h 75"/>
                  <a:gd name="T50" fmla="*/ 330 w 49"/>
                  <a:gd name="T51" fmla="*/ 126 h 75"/>
                  <a:gd name="T52" fmla="*/ 314 w 49"/>
                  <a:gd name="T53" fmla="*/ 143 h 75"/>
                  <a:gd name="T54" fmla="*/ 296 w 49"/>
                  <a:gd name="T55" fmla="*/ 156 h 75"/>
                  <a:gd name="T56" fmla="*/ 285 w 49"/>
                  <a:gd name="T57" fmla="*/ 164 h 75"/>
                  <a:gd name="T58" fmla="*/ 264 w 49"/>
                  <a:gd name="T59" fmla="*/ 175 h 75"/>
                  <a:gd name="T60" fmla="*/ 237 w 49"/>
                  <a:gd name="T61" fmla="*/ 177 h 75"/>
                  <a:gd name="T62" fmla="*/ 216 w 49"/>
                  <a:gd name="T63" fmla="*/ 181 h 75"/>
                  <a:gd name="T64" fmla="*/ 200 w 49"/>
                  <a:gd name="T65" fmla="*/ 186 h 75"/>
                  <a:gd name="T66" fmla="*/ 187 w 49"/>
                  <a:gd name="T67" fmla="*/ 188 h 75"/>
                  <a:gd name="T68" fmla="*/ 155 w 49"/>
                  <a:gd name="T69" fmla="*/ 191 h 75"/>
                  <a:gd name="T70" fmla="*/ 150 w 49"/>
                  <a:gd name="T71" fmla="*/ 191 h 75"/>
                  <a:gd name="T72" fmla="*/ 114 w 49"/>
                  <a:gd name="T73" fmla="*/ 191 h 75"/>
                  <a:gd name="T74" fmla="*/ 113 w 49"/>
                  <a:gd name="T75" fmla="*/ 191 h 75"/>
                  <a:gd name="T76" fmla="*/ 102 w 49"/>
                  <a:gd name="T77" fmla="*/ 191 h 75"/>
                  <a:gd name="T78" fmla="*/ 96 w 49"/>
                  <a:gd name="T79" fmla="*/ 191 h 75"/>
                  <a:gd name="T80" fmla="*/ 86 w 49"/>
                  <a:gd name="T81" fmla="*/ 191 h 75"/>
                  <a:gd name="T82" fmla="*/ 85 w 49"/>
                  <a:gd name="T83" fmla="*/ 191 h 75"/>
                  <a:gd name="T84" fmla="*/ 65 w 49"/>
                  <a:gd name="T85" fmla="*/ 191 h 75"/>
                  <a:gd name="T86" fmla="*/ 64 w 49"/>
                  <a:gd name="T87" fmla="*/ 188 h 75"/>
                  <a:gd name="T88" fmla="*/ 49 w 49"/>
                  <a:gd name="T89" fmla="*/ 188 h 75"/>
                  <a:gd name="T90" fmla="*/ 37 w 49"/>
                  <a:gd name="T91" fmla="*/ 186 h 75"/>
                  <a:gd name="T92" fmla="*/ 28 w 49"/>
                  <a:gd name="T93" fmla="*/ 186 h 75"/>
                  <a:gd name="T94" fmla="*/ 21 w 49"/>
                  <a:gd name="T95" fmla="*/ 186 h 75"/>
                  <a:gd name="T96" fmla="*/ 16 w 49"/>
                  <a:gd name="T97" fmla="*/ 181 h 75"/>
                  <a:gd name="T98" fmla="*/ 0 w 49"/>
                  <a:gd name="T99" fmla="*/ 179 h 75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49"/>
                  <a:gd name="T151" fmla="*/ 0 h 75"/>
                  <a:gd name="T152" fmla="*/ 49 w 49"/>
                  <a:gd name="T153" fmla="*/ 75 h 75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49" h="75">
                    <a:moveTo>
                      <a:pt x="0" y="5"/>
                    </a:moveTo>
                    <a:lnTo>
                      <a:pt x="0" y="5"/>
                    </a:lnTo>
                    <a:lnTo>
                      <a:pt x="1" y="4"/>
                    </a:lnTo>
                    <a:lnTo>
                      <a:pt x="2" y="4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0"/>
                    </a:lnTo>
                    <a:lnTo>
                      <a:pt x="15" y="1"/>
                    </a:lnTo>
                    <a:lnTo>
                      <a:pt x="16" y="1"/>
                    </a:lnTo>
                    <a:lnTo>
                      <a:pt x="17" y="1"/>
                    </a:lnTo>
                    <a:lnTo>
                      <a:pt x="18" y="1"/>
                    </a:lnTo>
                    <a:lnTo>
                      <a:pt x="20" y="1"/>
                    </a:lnTo>
                    <a:lnTo>
                      <a:pt x="21" y="1"/>
                    </a:lnTo>
                    <a:lnTo>
                      <a:pt x="22" y="1"/>
                    </a:lnTo>
                    <a:lnTo>
                      <a:pt x="23" y="1"/>
                    </a:lnTo>
                    <a:lnTo>
                      <a:pt x="24" y="1"/>
                    </a:lnTo>
                    <a:lnTo>
                      <a:pt x="25" y="1"/>
                    </a:lnTo>
                    <a:lnTo>
                      <a:pt x="26" y="1"/>
                    </a:lnTo>
                    <a:lnTo>
                      <a:pt x="26" y="2"/>
                    </a:lnTo>
                    <a:lnTo>
                      <a:pt x="27" y="2"/>
                    </a:lnTo>
                    <a:lnTo>
                      <a:pt x="28" y="2"/>
                    </a:lnTo>
                    <a:lnTo>
                      <a:pt x="29" y="3"/>
                    </a:lnTo>
                    <a:lnTo>
                      <a:pt x="30" y="4"/>
                    </a:lnTo>
                    <a:lnTo>
                      <a:pt x="31" y="4"/>
                    </a:lnTo>
                    <a:lnTo>
                      <a:pt x="32" y="5"/>
                    </a:lnTo>
                    <a:lnTo>
                      <a:pt x="33" y="5"/>
                    </a:lnTo>
                    <a:lnTo>
                      <a:pt x="34" y="5"/>
                    </a:lnTo>
                    <a:lnTo>
                      <a:pt x="35" y="6"/>
                    </a:lnTo>
                    <a:lnTo>
                      <a:pt x="35" y="8"/>
                    </a:lnTo>
                    <a:lnTo>
                      <a:pt x="36" y="8"/>
                    </a:lnTo>
                    <a:lnTo>
                      <a:pt x="36" y="9"/>
                    </a:lnTo>
                    <a:lnTo>
                      <a:pt x="37" y="9"/>
                    </a:lnTo>
                    <a:lnTo>
                      <a:pt x="38" y="9"/>
                    </a:lnTo>
                    <a:lnTo>
                      <a:pt x="39" y="10"/>
                    </a:lnTo>
                    <a:lnTo>
                      <a:pt x="39" y="11"/>
                    </a:lnTo>
                    <a:lnTo>
                      <a:pt x="39" y="12"/>
                    </a:lnTo>
                    <a:lnTo>
                      <a:pt x="40" y="13"/>
                    </a:lnTo>
                    <a:lnTo>
                      <a:pt x="41" y="13"/>
                    </a:lnTo>
                    <a:lnTo>
                      <a:pt x="42" y="15"/>
                    </a:lnTo>
                    <a:lnTo>
                      <a:pt x="42" y="16"/>
                    </a:lnTo>
                    <a:lnTo>
                      <a:pt x="43" y="17"/>
                    </a:lnTo>
                    <a:lnTo>
                      <a:pt x="44" y="18"/>
                    </a:lnTo>
                    <a:lnTo>
                      <a:pt x="44" y="19"/>
                    </a:lnTo>
                    <a:lnTo>
                      <a:pt x="45" y="20"/>
                    </a:lnTo>
                    <a:lnTo>
                      <a:pt x="45" y="23"/>
                    </a:lnTo>
                    <a:lnTo>
                      <a:pt x="46" y="25"/>
                    </a:lnTo>
                    <a:lnTo>
                      <a:pt x="47" y="27"/>
                    </a:lnTo>
                    <a:lnTo>
                      <a:pt x="48" y="30"/>
                    </a:lnTo>
                    <a:lnTo>
                      <a:pt x="49" y="37"/>
                    </a:lnTo>
                    <a:lnTo>
                      <a:pt x="48" y="37"/>
                    </a:lnTo>
                    <a:lnTo>
                      <a:pt x="48" y="43"/>
                    </a:lnTo>
                    <a:lnTo>
                      <a:pt x="47" y="47"/>
                    </a:lnTo>
                    <a:lnTo>
                      <a:pt x="46" y="49"/>
                    </a:lnTo>
                    <a:lnTo>
                      <a:pt x="45" y="52"/>
                    </a:lnTo>
                    <a:lnTo>
                      <a:pt x="45" y="53"/>
                    </a:lnTo>
                    <a:lnTo>
                      <a:pt x="44" y="55"/>
                    </a:lnTo>
                    <a:lnTo>
                      <a:pt x="43" y="56"/>
                    </a:lnTo>
                    <a:lnTo>
                      <a:pt x="42" y="58"/>
                    </a:lnTo>
                    <a:lnTo>
                      <a:pt x="42" y="60"/>
                    </a:lnTo>
                    <a:lnTo>
                      <a:pt x="41" y="60"/>
                    </a:lnTo>
                    <a:lnTo>
                      <a:pt x="40" y="61"/>
                    </a:lnTo>
                    <a:lnTo>
                      <a:pt x="39" y="62"/>
                    </a:lnTo>
                    <a:lnTo>
                      <a:pt x="39" y="63"/>
                    </a:lnTo>
                    <a:lnTo>
                      <a:pt x="38" y="64"/>
                    </a:lnTo>
                    <a:lnTo>
                      <a:pt x="37" y="64"/>
                    </a:lnTo>
                    <a:lnTo>
                      <a:pt x="36" y="65"/>
                    </a:lnTo>
                    <a:lnTo>
                      <a:pt x="36" y="67"/>
                    </a:lnTo>
                    <a:lnTo>
                      <a:pt x="35" y="67"/>
                    </a:lnTo>
                    <a:lnTo>
                      <a:pt x="35" y="68"/>
                    </a:lnTo>
                    <a:lnTo>
                      <a:pt x="34" y="68"/>
                    </a:lnTo>
                    <a:lnTo>
                      <a:pt x="33" y="68"/>
                    </a:lnTo>
                    <a:lnTo>
                      <a:pt x="32" y="69"/>
                    </a:lnTo>
                    <a:lnTo>
                      <a:pt x="31" y="70"/>
                    </a:lnTo>
                    <a:lnTo>
                      <a:pt x="30" y="70"/>
                    </a:lnTo>
                    <a:lnTo>
                      <a:pt x="29" y="71"/>
                    </a:lnTo>
                    <a:lnTo>
                      <a:pt x="28" y="71"/>
                    </a:lnTo>
                    <a:lnTo>
                      <a:pt x="27" y="71"/>
                    </a:lnTo>
                    <a:lnTo>
                      <a:pt x="26" y="71"/>
                    </a:lnTo>
                    <a:lnTo>
                      <a:pt x="26" y="72"/>
                    </a:lnTo>
                    <a:lnTo>
                      <a:pt x="25" y="72"/>
                    </a:lnTo>
                    <a:lnTo>
                      <a:pt x="24" y="72"/>
                    </a:lnTo>
                    <a:lnTo>
                      <a:pt x="23" y="72"/>
                    </a:lnTo>
                    <a:lnTo>
                      <a:pt x="22" y="74"/>
                    </a:lnTo>
                    <a:lnTo>
                      <a:pt x="21" y="74"/>
                    </a:lnTo>
                    <a:lnTo>
                      <a:pt x="20" y="74"/>
                    </a:lnTo>
                    <a:lnTo>
                      <a:pt x="18" y="74"/>
                    </a:lnTo>
                    <a:lnTo>
                      <a:pt x="17" y="74"/>
                    </a:lnTo>
                    <a:lnTo>
                      <a:pt x="16" y="74"/>
                    </a:lnTo>
                    <a:lnTo>
                      <a:pt x="15" y="74"/>
                    </a:lnTo>
                    <a:lnTo>
                      <a:pt x="15" y="75"/>
                    </a:lnTo>
                    <a:lnTo>
                      <a:pt x="15" y="74"/>
                    </a:lnTo>
                    <a:lnTo>
                      <a:pt x="14" y="74"/>
                    </a:lnTo>
                    <a:lnTo>
                      <a:pt x="13" y="74"/>
                    </a:lnTo>
                    <a:lnTo>
                      <a:pt x="12" y="74"/>
                    </a:lnTo>
                    <a:lnTo>
                      <a:pt x="11" y="74"/>
                    </a:lnTo>
                    <a:lnTo>
                      <a:pt x="10" y="74"/>
                    </a:lnTo>
                    <a:lnTo>
                      <a:pt x="9" y="74"/>
                    </a:lnTo>
                    <a:lnTo>
                      <a:pt x="8" y="72"/>
                    </a:lnTo>
                    <a:lnTo>
                      <a:pt x="7" y="72"/>
                    </a:lnTo>
                    <a:lnTo>
                      <a:pt x="6" y="72"/>
                    </a:lnTo>
                    <a:lnTo>
                      <a:pt x="5" y="71"/>
                    </a:lnTo>
                    <a:lnTo>
                      <a:pt x="4" y="71"/>
                    </a:lnTo>
                    <a:lnTo>
                      <a:pt x="3" y="71"/>
                    </a:lnTo>
                    <a:lnTo>
                      <a:pt x="2" y="71"/>
                    </a:lnTo>
                    <a:lnTo>
                      <a:pt x="2" y="70"/>
                    </a:lnTo>
                    <a:lnTo>
                      <a:pt x="1" y="70"/>
                    </a:lnTo>
                    <a:lnTo>
                      <a:pt x="0" y="69"/>
                    </a:lnTo>
                  </a:path>
                </a:pathLst>
              </a:cu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" name="Freeform 171"/>
              <p:cNvSpPr>
                <a:spLocks/>
              </p:cNvSpPr>
              <p:nvPr/>
            </p:nvSpPr>
            <p:spPr bwMode="auto">
              <a:xfrm>
                <a:off x="4630" y="3381"/>
                <a:ext cx="65" cy="85"/>
              </a:xfrm>
              <a:custGeom>
                <a:avLst/>
                <a:gdLst>
                  <a:gd name="T0" fmla="*/ 1 w 49"/>
                  <a:gd name="T1" fmla="*/ 11 h 75"/>
                  <a:gd name="T2" fmla="*/ 16 w 49"/>
                  <a:gd name="T3" fmla="*/ 11 h 75"/>
                  <a:gd name="T4" fmla="*/ 21 w 49"/>
                  <a:gd name="T5" fmla="*/ 3 h 75"/>
                  <a:gd name="T6" fmla="*/ 37 w 49"/>
                  <a:gd name="T7" fmla="*/ 3 h 75"/>
                  <a:gd name="T8" fmla="*/ 48 w 49"/>
                  <a:gd name="T9" fmla="*/ 3 h 75"/>
                  <a:gd name="T10" fmla="*/ 49 w 49"/>
                  <a:gd name="T11" fmla="*/ 2 h 75"/>
                  <a:gd name="T12" fmla="*/ 64 w 49"/>
                  <a:gd name="T13" fmla="*/ 2 h 75"/>
                  <a:gd name="T14" fmla="*/ 72 w 49"/>
                  <a:gd name="T15" fmla="*/ 1 h 75"/>
                  <a:gd name="T16" fmla="*/ 85 w 49"/>
                  <a:gd name="T17" fmla="*/ 1 h 75"/>
                  <a:gd name="T18" fmla="*/ 86 w 49"/>
                  <a:gd name="T19" fmla="*/ 1 h 75"/>
                  <a:gd name="T20" fmla="*/ 102 w 49"/>
                  <a:gd name="T21" fmla="*/ 1 h 75"/>
                  <a:gd name="T22" fmla="*/ 113 w 49"/>
                  <a:gd name="T23" fmla="*/ 1 h 75"/>
                  <a:gd name="T24" fmla="*/ 113 w 49"/>
                  <a:gd name="T25" fmla="*/ 1 h 75"/>
                  <a:gd name="T26" fmla="*/ 130 w 49"/>
                  <a:gd name="T27" fmla="*/ 1 h 75"/>
                  <a:gd name="T28" fmla="*/ 155 w 49"/>
                  <a:gd name="T29" fmla="*/ 1 h 75"/>
                  <a:gd name="T30" fmla="*/ 179 w 49"/>
                  <a:gd name="T31" fmla="*/ 2 h 75"/>
                  <a:gd name="T32" fmla="*/ 199 w 49"/>
                  <a:gd name="T33" fmla="*/ 3 h 75"/>
                  <a:gd name="T34" fmla="*/ 216 w 49"/>
                  <a:gd name="T35" fmla="*/ 11 h 75"/>
                  <a:gd name="T36" fmla="*/ 228 w 49"/>
                  <a:gd name="T37" fmla="*/ 14 h 75"/>
                  <a:gd name="T38" fmla="*/ 249 w 49"/>
                  <a:gd name="T39" fmla="*/ 18 h 75"/>
                  <a:gd name="T40" fmla="*/ 273 w 49"/>
                  <a:gd name="T41" fmla="*/ 23 h 75"/>
                  <a:gd name="T42" fmla="*/ 287 w 49"/>
                  <a:gd name="T43" fmla="*/ 33 h 75"/>
                  <a:gd name="T44" fmla="*/ 313 w 49"/>
                  <a:gd name="T45" fmla="*/ 42 h 75"/>
                  <a:gd name="T46" fmla="*/ 329 w 49"/>
                  <a:gd name="T47" fmla="*/ 54 h 75"/>
                  <a:gd name="T48" fmla="*/ 352 w 49"/>
                  <a:gd name="T49" fmla="*/ 91 h 75"/>
                  <a:gd name="T50" fmla="*/ 330 w 49"/>
                  <a:gd name="T51" fmla="*/ 117 h 75"/>
                  <a:gd name="T52" fmla="*/ 314 w 49"/>
                  <a:gd name="T53" fmla="*/ 133 h 75"/>
                  <a:gd name="T54" fmla="*/ 296 w 49"/>
                  <a:gd name="T55" fmla="*/ 145 h 75"/>
                  <a:gd name="T56" fmla="*/ 285 w 49"/>
                  <a:gd name="T57" fmla="*/ 155 h 75"/>
                  <a:gd name="T58" fmla="*/ 264 w 49"/>
                  <a:gd name="T59" fmla="*/ 161 h 75"/>
                  <a:gd name="T60" fmla="*/ 237 w 49"/>
                  <a:gd name="T61" fmla="*/ 164 h 75"/>
                  <a:gd name="T62" fmla="*/ 216 w 49"/>
                  <a:gd name="T63" fmla="*/ 168 h 75"/>
                  <a:gd name="T64" fmla="*/ 200 w 49"/>
                  <a:gd name="T65" fmla="*/ 176 h 75"/>
                  <a:gd name="T66" fmla="*/ 187 w 49"/>
                  <a:gd name="T67" fmla="*/ 176 h 75"/>
                  <a:gd name="T68" fmla="*/ 155 w 49"/>
                  <a:gd name="T69" fmla="*/ 177 h 75"/>
                  <a:gd name="T70" fmla="*/ 150 w 49"/>
                  <a:gd name="T71" fmla="*/ 177 h 75"/>
                  <a:gd name="T72" fmla="*/ 114 w 49"/>
                  <a:gd name="T73" fmla="*/ 177 h 75"/>
                  <a:gd name="T74" fmla="*/ 113 w 49"/>
                  <a:gd name="T75" fmla="*/ 177 h 75"/>
                  <a:gd name="T76" fmla="*/ 102 w 49"/>
                  <a:gd name="T77" fmla="*/ 177 h 75"/>
                  <a:gd name="T78" fmla="*/ 96 w 49"/>
                  <a:gd name="T79" fmla="*/ 177 h 75"/>
                  <a:gd name="T80" fmla="*/ 86 w 49"/>
                  <a:gd name="T81" fmla="*/ 177 h 75"/>
                  <a:gd name="T82" fmla="*/ 85 w 49"/>
                  <a:gd name="T83" fmla="*/ 177 h 75"/>
                  <a:gd name="T84" fmla="*/ 65 w 49"/>
                  <a:gd name="T85" fmla="*/ 177 h 75"/>
                  <a:gd name="T86" fmla="*/ 64 w 49"/>
                  <a:gd name="T87" fmla="*/ 176 h 75"/>
                  <a:gd name="T88" fmla="*/ 49 w 49"/>
                  <a:gd name="T89" fmla="*/ 176 h 75"/>
                  <a:gd name="T90" fmla="*/ 37 w 49"/>
                  <a:gd name="T91" fmla="*/ 176 h 75"/>
                  <a:gd name="T92" fmla="*/ 28 w 49"/>
                  <a:gd name="T93" fmla="*/ 176 h 75"/>
                  <a:gd name="T94" fmla="*/ 21 w 49"/>
                  <a:gd name="T95" fmla="*/ 171 h 75"/>
                  <a:gd name="T96" fmla="*/ 16 w 49"/>
                  <a:gd name="T97" fmla="*/ 168 h 75"/>
                  <a:gd name="T98" fmla="*/ 0 w 49"/>
                  <a:gd name="T99" fmla="*/ 164 h 75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49"/>
                  <a:gd name="T151" fmla="*/ 0 h 75"/>
                  <a:gd name="T152" fmla="*/ 49 w 49"/>
                  <a:gd name="T153" fmla="*/ 75 h 75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49" h="75">
                    <a:moveTo>
                      <a:pt x="0" y="6"/>
                    </a:moveTo>
                    <a:lnTo>
                      <a:pt x="0" y="6"/>
                    </a:lnTo>
                    <a:lnTo>
                      <a:pt x="1" y="4"/>
                    </a:lnTo>
                    <a:lnTo>
                      <a:pt x="2" y="4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0"/>
                    </a:lnTo>
                    <a:lnTo>
                      <a:pt x="15" y="1"/>
                    </a:lnTo>
                    <a:lnTo>
                      <a:pt x="16" y="1"/>
                    </a:lnTo>
                    <a:lnTo>
                      <a:pt x="17" y="1"/>
                    </a:lnTo>
                    <a:lnTo>
                      <a:pt x="18" y="1"/>
                    </a:lnTo>
                    <a:lnTo>
                      <a:pt x="20" y="1"/>
                    </a:lnTo>
                    <a:lnTo>
                      <a:pt x="21" y="1"/>
                    </a:lnTo>
                    <a:lnTo>
                      <a:pt x="22" y="1"/>
                    </a:lnTo>
                    <a:lnTo>
                      <a:pt x="23" y="2"/>
                    </a:lnTo>
                    <a:lnTo>
                      <a:pt x="24" y="2"/>
                    </a:lnTo>
                    <a:lnTo>
                      <a:pt x="25" y="2"/>
                    </a:lnTo>
                    <a:lnTo>
                      <a:pt x="26" y="2"/>
                    </a:lnTo>
                    <a:lnTo>
                      <a:pt x="26" y="3"/>
                    </a:lnTo>
                    <a:lnTo>
                      <a:pt x="27" y="3"/>
                    </a:lnTo>
                    <a:lnTo>
                      <a:pt x="28" y="3"/>
                    </a:lnTo>
                    <a:lnTo>
                      <a:pt x="29" y="3"/>
                    </a:lnTo>
                    <a:lnTo>
                      <a:pt x="30" y="4"/>
                    </a:lnTo>
                    <a:lnTo>
                      <a:pt x="31" y="4"/>
                    </a:lnTo>
                    <a:lnTo>
                      <a:pt x="32" y="6"/>
                    </a:lnTo>
                    <a:lnTo>
                      <a:pt x="33" y="7"/>
                    </a:lnTo>
                    <a:lnTo>
                      <a:pt x="34" y="7"/>
                    </a:lnTo>
                    <a:lnTo>
                      <a:pt x="35" y="7"/>
                    </a:lnTo>
                    <a:lnTo>
                      <a:pt x="35" y="8"/>
                    </a:lnTo>
                    <a:lnTo>
                      <a:pt x="36" y="8"/>
                    </a:lnTo>
                    <a:lnTo>
                      <a:pt x="36" y="9"/>
                    </a:lnTo>
                    <a:lnTo>
                      <a:pt x="37" y="10"/>
                    </a:lnTo>
                    <a:lnTo>
                      <a:pt x="38" y="10"/>
                    </a:lnTo>
                    <a:lnTo>
                      <a:pt x="39" y="11"/>
                    </a:lnTo>
                    <a:lnTo>
                      <a:pt x="39" y="12"/>
                    </a:lnTo>
                    <a:lnTo>
                      <a:pt x="40" y="14"/>
                    </a:lnTo>
                    <a:lnTo>
                      <a:pt x="41" y="15"/>
                    </a:lnTo>
                    <a:lnTo>
                      <a:pt x="42" y="15"/>
                    </a:lnTo>
                    <a:lnTo>
                      <a:pt x="42" y="16"/>
                    </a:lnTo>
                    <a:lnTo>
                      <a:pt x="43" y="18"/>
                    </a:lnTo>
                    <a:lnTo>
                      <a:pt x="44" y="18"/>
                    </a:lnTo>
                    <a:lnTo>
                      <a:pt x="44" y="19"/>
                    </a:lnTo>
                    <a:lnTo>
                      <a:pt x="45" y="22"/>
                    </a:lnTo>
                    <a:lnTo>
                      <a:pt x="45" y="23"/>
                    </a:lnTo>
                    <a:lnTo>
                      <a:pt x="46" y="25"/>
                    </a:lnTo>
                    <a:lnTo>
                      <a:pt x="47" y="27"/>
                    </a:lnTo>
                    <a:lnTo>
                      <a:pt x="48" y="30"/>
                    </a:lnTo>
                    <a:lnTo>
                      <a:pt x="49" y="38"/>
                    </a:lnTo>
                    <a:lnTo>
                      <a:pt x="48" y="38"/>
                    </a:lnTo>
                    <a:lnTo>
                      <a:pt x="48" y="45"/>
                    </a:lnTo>
                    <a:lnTo>
                      <a:pt x="47" y="47"/>
                    </a:lnTo>
                    <a:lnTo>
                      <a:pt x="46" y="49"/>
                    </a:lnTo>
                    <a:lnTo>
                      <a:pt x="45" y="52"/>
                    </a:lnTo>
                    <a:lnTo>
                      <a:pt x="45" y="54"/>
                    </a:lnTo>
                    <a:lnTo>
                      <a:pt x="44" y="55"/>
                    </a:lnTo>
                    <a:lnTo>
                      <a:pt x="44" y="56"/>
                    </a:lnTo>
                    <a:lnTo>
                      <a:pt x="43" y="58"/>
                    </a:lnTo>
                    <a:lnTo>
                      <a:pt x="42" y="59"/>
                    </a:lnTo>
                    <a:lnTo>
                      <a:pt x="42" y="60"/>
                    </a:lnTo>
                    <a:lnTo>
                      <a:pt x="41" y="61"/>
                    </a:lnTo>
                    <a:lnTo>
                      <a:pt x="40" y="61"/>
                    </a:lnTo>
                    <a:lnTo>
                      <a:pt x="39" y="62"/>
                    </a:lnTo>
                    <a:lnTo>
                      <a:pt x="39" y="63"/>
                    </a:lnTo>
                    <a:lnTo>
                      <a:pt x="39" y="64"/>
                    </a:lnTo>
                    <a:lnTo>
                      <a:pt x="38" y="66"/>
                    </a:lnTo>
                    <a:lnTo>
                      <a:pt x="37" y="66"/>
                    </a:lnTo>
                    <a:lnTo>
                      <a:pt x="36" y="66"/>
                    </a:lnTo>
                    <a:lnTo>
                      <a:pt x="36" y="67"/>
                    </a:lnTo>
                    <a:lnTo>
                      <a:pt x="35" y="67"/>
                    </a:lnTo>
                    <a:lnTo>
                      <a:pt x="35" y="68"/>
                    </a:lnTo>
                    <a:lnTo>
                      <a:pt x="34" y="69"/>
                    </a:lnTo>
                    <a:lnTo>
                      <a:pt x="33" y="69"/>
                    </a:lnTo>
                    <a:lnTo>
                      <a:pt x="32" y="69"/>
                    </a:lnTo>
                    <a:lnTo>
                      <a:pt x="31" y="70"/>
                    </a:lnTo>
                    <a:lnTo>
                      <a:pt x="30" y="70"/>
                    </a:lnTo>
                    <a:lnTo>
                      <a:pt x="29" y="71"/>
                    </a:lnTo>
                    <a:lnTo>
                      <a:pt x="28" y="73"/>
                    </a:lnTo>
                    <a:lnTo>
                      <a:pt x="27" y="73"/>
                    </a:lnTo>
                    <a:lnTo>
                      <a:pt x="26" y="73"/>
                    </a:lnTo>
                    <a:lnTo>
                      <a:pt x="25" y="73"/>
                    </a:lnTo>
                    <a:lnTo>
                      <a:pt x="24" y="73"/>
                    </a:lnTo>
                    <a:lnTo>
                      <a:pt x="23" y="73"/>
                    </a:lnTo>
                    <a:lnTo>
                      <a:pt x="22" y="74"/>
                    </a:lnTo>
                    <a:lnTo>
                      <a:pt x="21" y="74"/>
                    </a:lnTo>
                    <a:lnTo>
                      <a:pt x="20" y="74"/>
                    </a:lnTo>
                    <a:lnTo>
                      <a:pt x="18" y="74"/>
                    </a:lnTo>
                    <a:lnTo>
                      <a:pt x="17" y="74"/>
                    </a:lnTo>
                    <a:lnTo>
                      <a:pt x="16" y="74"/>
                    </a:lnTo>
                    <a:lnTo>
                      <a:pt x="15" y="74"/>
                    </a:lnTo>
                    <a:lnTo>
                      <a:pt x="15" y="75"/>
                    </a:lnTo>
                    <a:lnTo>
                      <a:pt x="15" y="74"/>
                    </a:lnTo>
                    <a:lnTo>
                      <a:pt x="14" y="74"/>
                    </a:lnTo>
                    <a:lnTo>
                      <a:pt x="13" y="74"/>
                    </a:lnTo>
                    <a:lnTo>
                      <a:pt x="12" y="74"/>
                    </a:lnTo>
                    <a:lnTo>
                      <a:pt x="11" y="74"/>
                    </a:lnTo>
                    <a:lnTo>
                      <a:pt x="10" y="74"/>
                    </a:lnTo>
                    <a:lnTo>
                      <a:pt x="9" y="74"/>
                    </a:lnTo>
                    <a:lnTo>
                      <a:pt x="8" y="73"/>
                    </a:lnTo>
                    <a:lnTo>
                      <a:pt x="7" y="73"/>
                    </a:lnTo>
                    <a:lnTo>
                      <a:pt x="6" y="73"/>
                    </a:lnTo>
                    <a:lnTo>
                      <a:pt x="5" y="73"/>
                    </a:lnTo>
                    <a:lnTo>
                      <a:pt x="4" y="73"/>
                    </a:lnTo>
                    <a:lnTo>
                      <a:pt x="4" y="71"/>
                    </a:lnTo>
                    <a:lnTo>
                      <a:pt x="3" y="71"/>
                    </a:lnTo>
                    <a:lnTo>
                      <a:pt x="2" y="71"/>
                    </a:lnTo>
                    <a:lnTo>
                      <a:pt x="2" y="70"/>
                    </a:lnTo>
                    <a:lnTo>
                      <a:pt x="1" y="70"/>
                    </a:lnTo>
                    <a:lnTo>
                      <a:pt x="0" y="69"/>
                    </a:lnTo>
                  </a:path>
                </a:pathLst>
              </a:cu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" name="Freeform 172"/>
              <p:cNvSpPr>
                <a:spLocks/>
              </p:cNvSpPr>
              <p:nvPr/>
            </p:nvSpPr>
            <p:spPr bwMode="auto">
              <a:xfrm>
                <a:off x="4630" y="3459"/>
                <a:ext cx="65" cy="86"/>
              </a:xfrm>
              <a:custGeom>
                <a:avLst/>
                <a:gdLst>
                  <a:gd name="T0" fmla="*/ 1 w 49"/>
                  <a:gd name="T1" fmla="*/ 13 h 75"/>
                  <a:gd name="T2" fmla="*/ 16 w 49"/>
                  <a:gd name="T3" fmla="*/ 13 h 75"/>
                  <a:gd name="T4" fmla="*/ 21 w 49"/>
                  <a:gd name="T5" fmla="*/ 11 h 75"/>
                  <a:gd name="T6" fmla="*/ 37 w 49"/>
                  <a:gd name="T7" fmla="*/ 11 h 75"/>
                  <a:gd name="T8" fmla="*/ 48 w 49"/>
                  <a:gd name="T9" fmla="*/ 11 h 75"/>
                  <a:gd name="T10" fmla="*/ 49 w 49"/>
                  <a:gd name="T11" fmla="*/ 2 h 75"/>
                  <a:gd name="T12" fmla="*/ 64 w 49"/>
                  <a:gd name="T13" fmla="*/ 2 h 75"/>
                  <a:gd name="T14" fmla="*/ 72 w 49"/>
                  <a:gd name="T15" fmla="*/ 1 h 75"/>
                  <a:gd name="T16" fmla="*/ 85 w 49"/>
                  <a:gd name="T17" fmla="*/ 1 h 75"/>
                  <a:gd name="T18" fmla="*/ 86 w 49"/>
                  <a:gd name="T19" fmla="*/ 1 h 75"/>
                  <a:gd name="T20" fmla="*/ 102 w 49"/>
                  <a:gd name="T21" fmla="*/ 1 h 75"/>
                  <a:gd name="T22" fmla="*/ 113 w 49"/>
                  <a:gd name="T23" fmla="*/ 1 h 75"/>
                  <a:gd name="T24" fmla="*/ 113 w 49"/>
                  <a:gd name="T25" fmla="*/ 1 h 75"/>
                  <a:gd name="T26" fmla="*/ 130 w 49"/>
                  <a:gd name="T27" fmla="*/ 1 h 75"/>
                  <a:gd name="T28" fmla="*/ 155 w 49"/>
                  <a:gd name="T29" fmla="*/ 1 h 75"/>
                  <a:gd name="T30" fmla="*/ 179 w 49"/>
                  <a:gd name="T31" fmla="*/ 2 h 75"/>
                  <a:gd name="T32" fmla="*/ 199 w 49"/>
                  <a:gd name="T33" fmla="*/ 11 h 75"/>
                  <a:gd name="T34" fmla="*/ 216 w 49"/>
                  <a:gd name="T35" fmla="*/ 13 h 75"/>
                  <a:gd name="T36" fmla="*/ 228 w 49"/>
                  <a:gd name="T37" fmla="*/ 15 h 75"/>
                  <a:gd name="T38" fmla="*/ 249 w 49"/>
                  <a:gd name="T39" fmla="*/ 19 h 75"/>
                  <a:gd name="T40" fmla="*/ 273 w 49"/>
                  <a:gd name="T41" fmla="*/ 25 h 75"/>
                  <a:gd name="T42" fmla="*/ 287 w 49"/>
                  <a:gd name="T43" fmla="*/ 37 h 75"/>
                  <a:gd name="T44" fmla="*/ 313 w 49"/>
                  <a:gd name="T45" fmla="*/ 50 h 75"/>
                  <a:gd name="T46" fmla="*/ 329 w 49"/>
                  <a:gd name="T47" fmla="*/ 60 h 75"/>
                  <a:gd name="T48" fmla="*/ 352 w 49"/>
                  <a:gd name="T49" fmla="*/ 99 h 75"/>
                  <a:gd name="T50" fmla="*/ 330 w 49"/>
                  <a:gd name="T51" fmla="*/ 133 h 75"/>
                  <a:gd name="T52" fmla="*/ 314 w 49"/>
                  <a:gd name="T53" fmla="*/ 150 h 75"/>
                  <a:gd name="T54" fmla="*/ 296 w 49"/>
                  <a:gd name="T55" fmla="*/ 158 h 75"/>
                  <a:gd name="T56" fmla="*/ 285 w 49"/>
                  <a:gd name="T57" fmla="*/ 172 h 75"/>
                  <a:gd name="T58" fmla="*/ 264 w 49"/>
                  <a:gd name="T59" fmla="*/ 175 h 75"/>
                  <a:gd name="T60" fmla="*/ 237 w 49"/>
                  <a:gd name="T61" fmla="*/ 179 h 75"/>
                  <a:gd name="T62" fmla="*/ 216 w 49"/>
                  <a:gd name="T63" fmla="*/ 186 h 75"/>
                  <a:gd name="T64" fmla="*/ 200 w 49"/>
                  <a:gd name="T65" fmla="*/ 189 h 75"/>
                  <a:gd name="T66" fmla="*/ 187 w 49"/>
                  <a:gd name="T67" fmla="*/ 191 h 75"/>
                  <a:gd name="T68" fmla="*/ 155 w 49"/>
                  <a:gd name="T69" fmla="*/ 191 h 75"/>
                  <a:gd name="T70" fmla="*/ 150 w 49"/>
                  <a:gd name="T71" fmla="*/ 191 h 75"/>
                  <a:gd name="T72" fmla="*/ 114 w 49"/>
                  <a:gd name="T73" fmla="*/ 191 h 75"/>
                  <a:gd name="T74" fmla="*/ 113 w 49"/>
                  <a:gd name="T75" fmla="*/ 191 h 75"/>
                  <a:gd name="T76" fmla="*/ 102 w 49"/>
                  <a:gd name="T77" fmla="*/ 191 h 75"/>
                  <a:gd name="T78" fmla="*/ 96 w 49"/>
                  <a:gd name="T79" fmla="*/ 191 h 75"/>
                  <a:gd name="T80" fmla="*/ 86 w 49"/>
                  <a:gd name="T81" fmla="*/ 191 h 75"/>
                  <a:gd name="T82" fmla="*/ 85 w 49"/>
                  <a:gd name="T83" fmla="*/ 191 h 75"/>
                  <a:gd name="T84" fmla="*/ 65 w 49"/>
                  <a:gd name="T85" fmla="*/ 191 h 75"/>
                  <a:gd name="T86" fmla="*/ 64 w 49"/>
                  <a:gd name="T87" fmla="*/ 191 h 75"/>
                  <a:gd name="T88" fmla="*/ 49 w 49"/>
                  <a:gd name="T89" fmla="*/ 191 h 75"/>
                  <a:gd name="T90" fmla="*/ 37 w 49"/>
                  <a:gd name="T91" fmla="*/ 189 h 75"/>
                  <a:gd name="T92" fmla="*/ 28 w 49"/>
                  <a:gd name="T93" fmla="*/ 189 h 75"/>
                  <a:gd name="T94" fmla="*/ 21 w 49"/>
                  <a:gd name="T95" fmla="*/ 188 h 75"/>
                  <a:gd name="T96" fmla="*/ 16 w 49"/>
                  <a:gd name="T97" fmla="*/ 186 h 75"/>
                  <a:gd name="T98" fmla="*/ 0 w 49"/>
                  <a:gd name="T99" fmla="*/ 179 h 75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49"/>
                  <a:gd name="T151" fmla="*/ 0 h 75"/>
                  <a:gd name="T152" fmla="*/ 49 w 49"/>
                  <a:gd name="T153" fmla="*/ 75 h 75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49" h="75">
                    <a:moveTo>
                      <a:pt x="0" y="6"/>
                    </a:moveTo>
                    <a:lnTo>
                      <a:pt x="0" y="6"/>
                    </a:lnTo>
                    <a:lnTo>
                      <a:pt x="1" y="5"/>
                    </a:lnTo>
                    <a:lnTo>
                      <a:pt x="2" y="5"/>
                    </a:lnTo>
                    <a:lnTo>
                      <a:pt x="2" y="4"/>
                    </a:lnTo>
                    <a:lnTo>
                      <a:pt x="3" y="4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0"/>
                    </a:lnTo>
                    <a:lnTo>
                      <a:pt x="15" y="1"/>
                    </a:lnTo>
                    <a:lnTo>
                      <a:pt x="16" y="1"/>
                    </a:lnTo>
                    <a:lnTo>
                      <a:pt x="17" y="1"/>
                    </a:lnTo>
                    <a:lnTo>
                      <a:pt x="18" y="1"/>
                    </a:lnTo>
                    <a:lnTo>
                      <a:pt x="20" y="1"/>
                    </a:lnTo>
                    <a:lnTo>
                      <a:pt x="21" y="1"/>
                    </a:lnTo>
                    <a:lnTo>
                      <a:pt x="22" y="1"/>
                    </a:lnTo>
                    <a:lnTo>
                      <a:pt x="23" y="2"/>
                    </a:lnTo>
                    <a:lnTo>
                      <a:pt x="24" y="2"/>
                    </a:lnTo>
                    <a:lnTo>
                      <a:pt x="25" y="2"/>
                    </a:lnTo>
                    <a:lnTo>
                      <a:pt x="26" y="2"/>
                    </a:lnTo>
                    <a:lnTo>
                      <a:pt x="26" y="4"/>
                    </a:lnTo>
                    <a:lnTo>
                      <a:pt x="27" y="4"/>
                    </a:lnTo>
                    <a:lnTo>
                      <a:pt x="28" y="4"/>
                    </a:lnTo>
                    <a:lnTo>
                      <a:pt x="29" y="4"/>
                    </a:lnTo>
                    <a:lnTo>
                      <a:pt x="30" y="5"/>
                    </a:lnTo>
                    <a:lnTo>
                      <a:pt x="31" y="5"/>
                    </a:lnTo>
                    <a:lnTo>
                      <a:pt x="32" y="6"/>
                    </a:lnTo>
                    <a:lnTo>
                      <a:pt x="33" y="7"/>
                    </a:lnTo>
                    <a:lnTo>
                      <a:pt x="34" y="7"/>
                    </a:lnTo>
                    <a:lnTo>
                      <a:pt x="35" y="8"/>
                    </a:lnTo>
                    <a:lnTo>
                      <a:pt x="36" y="8"/>
                    </a:lnTo>
                    <a:lnTo>
                      <a:pt x="36" y="9"/>
                    </a:lnTo>
                    <a:lnTo>
                      <a:pt x="37" y="10"/>
                    </a:lnTo>
                    <a:lnTo>
                      <a:pt x="38" y="10"/>
                    </a:lnTo>
                    <a:lnTo>
                      <a:pt x="39" y="12"/>
                    </a:lnTo>
                    <a:lnTo>
                      <a:pt x="39" y="13"/>
                    </a:lnTo>
                    <a:lnTo>
                      <a:pt x="40" y="14"/>
                    </a:lnTo>
                    <a:lnTo>
                      <a:pt x="41" y="15"/>
                    </a:lnTo>
                    <a:lnTo>
                      <a:pt x="42" y="15"/>
                    </a:lnTo>
                    <a:lnTo>
                      <a:pt x="42" y="16"/>
                    </a:lnTo>
                    <a:lnTo>
                      <a:pt x="43" y="19"/>
                    </a:lnTo>
                    <a:lnTo>
                      <a:pt x="44" y="20"/>
                    </a:lnTo>
                    <a:lnTo>
                      <a:pt x="45" y="22"/>
                    </a:lnTo>
                    <a:lnTo>
                      <a:pt x="45" y="23"/>
                    </a:lnTo>
                    <a:lnTo>
                      <a:pt x="46" y="26"/>
                    </a:lnTo>
                    <a:lnTo>
                      <a:pt x="47" y="28"/>
                    </a:lnTo>
                    <a:lnTo>
                      <a:pt x="48" y="31"/>
                    </a:lnTo>
                    <a:lnTo>
                      <a:pt x="49" y="38"/>
                    </a:lnTo>
                    <a:lnTo>
                      <a:pt x="48" y="38"/>
                    </a:lnTo>
                    <a:lnTo>
                      <a:pt x="48" y="45"/>
                    </a:lnTo>
                    <a:lnTo>
                      <a:pt x="47" y="47"/>
                    </a:lnTo>
                    <a:lnTo>
                      <a:pt x="46" y="51"/>
                    </a:lnTo>
                    <a:lnTo>
                      <a:pt x="45" y="52"/>
                    </a:lnTo>
                    <a:lnTo>
                      <a:pt x="45" y="54"/>
                    </a:lnTo>
                    <a:lnTo>
                      <a:pt x="44" y="56"/>
                    </a:lnTo>
                    <a:lnTo>
                      <a:pt x="44" y="57"/>
                    </a:lnTo>
                    <a:lnTo>
                      <a:pt x="43" y="58"/>
                    </a:lnTo>
                    <a:lnTo>
                      <a:pt x="42" y="59"/>
                    </a:lnTo>
                    <a:lnTo>
                      <a:pt x="42" y="60"/>
                    </a:lnTo>
                    <a:lnTo>
                      <a:pt x="41" y="61"/>
                    </a:lnTo>
                    <a:lnTo>
                      <a:pt x="40" y="63"/>
                    </a:lnTo>
                    <a:lnTo>
                      <a:pt x="39" y="63"/>
                    </a:lnTo>
                    <a:lnTo>
                      <a:pt x="39" y="64"/>
                    </a:lnTo>
                    <a:lnTo>
                      <a:pt x="39" y="65"/>
                    </a:lnTo>
                    <a:lnTo>
                      <a:pt x="38" y="66"/>
                    </a:lnTo>
                    <a:lnTo>
                      <a:pt x="37" y="66"/>
                    </a:lnTo>
                    <a:lnTo>
                      <a:pt x="36" y="66"/>
                    </a:lnTo>
                    <a:lnTo>
                      <a:pt x="36" y="67"/>
                    </a:lnTo>
                    <a:lnTo>
                      <a:pt x="35" y="67"/>
                    </a:lnTo>
                    <a:lnTo>
                      <a:pt x="35" y="68"/>
                    </a:lnTo>
                    <a:lnTo>
                      <a:pt x="34" y="69"/>
                    </a:lnTo>
                    <a:lnTo>
                      <a:pt x="33" y="69"/>
                    </a:lnTo>
                    <a:lnTo>
                      <a:pt x="32" y="69"/>
                    </a:lnTo>
                    <a:lnTo>
                      <a:pt x="31" y="71"/>
                    </a:lnTo>
                    <a:lnTo>
                      <a:pt x="30" y="71"/>
                    </a:lnTo>
                    <a:lnTo>
                      <a:pt x="29" y="72"/>
                    </a:lnTo>
                    <a:lnTo>
                      <a:pt x="28" y="73"/>
                    </a:lnTo>
                    <a:lnTo>
                      <a:pt x="27" y="73"/>
                    </a:lnTo>
                    <a:lnTo>
                      <a:pt x="26" y="73"/>
                    </a:lnTo>
                    <a:lnTo>
                      <a:pt x="26" y="74"/>
                    </a:lnTo>
                    <a:lnTo>
                      <a:pt x="25" y="74"/>
                    </a:lnTo>
                    <a:lnTo>
                      <a:pt x="24" y="74"/>
                    </a:lnTo>
                    <a:lnTo>
                      <a:pt x="23" y="74"/>
                    </a:lnTo>
                    <a:lnTo>
                      <a:pt x="22" y="74"/>
                    </a:lnTo>
                    <a:lnTo>
                      <a:pt x="21" y="74"/>
                    </a:lnTo>
                    <a:lnTo>
                      <a:pt x="20" y="74"/>
                    </a:lnTo>
                    <a:lnTo>
                      <a:pt x="18" y="74"/>
                    </a:lnTo>
                    <a:lnTo>
                      <a:pt x="17" y="74"/>
                    </a:lnTo>
                    <a:lnTo>
                      <a:pt x="16" y="74"/>
                    </a:lnTo>
                    <a:lnTo>
                      <a:pt x="15" y="74"/>
                    </a:lnTo>
                    <a:lnTo>
                      <a:pt x="15" y="75"/>
                    </a:lnTo>
                    <a:lnTo>
                      <a:pt x="15" y="74"/>
                    </a:lnTo>
                    <a:lnTo>
                      <a:pt x="14" y="74"/>
                    </a:lnTo>
                    <a:lnTo>
                      <a:pt x="13" y="74"/>
                    </a:lnTo>
                    <a:lnTo>
                      <a:pt x="12" y="74"/>
                    </a:lnTo>
                    <a:lnTo>
                      <a:pt x="11" y="74"/>
                    </a:lnTo>
                    <a:lnTo>
                      <a:pt x="10" y="74"/>
                    </a:lnTo>
                    <a:lnTo>
                      <a:pt x="9" y="74"/>
                    </a:lnTo>
                    <a:lnTo>
                      <a:pt x="8" y="74"/>
                    </a:lnTo>
                    <a:lnTo>
                      <a:pt x="7" y="74"/>
                    </a:lnTo>
                    <a:lnTo>
                      <a:pt x="6" y="74"/>
                    </a:lnTo>
                    <a:lnTo>
                      <a:pt x="5" y="73"/>
                    </a:lnTo>
                    <a:lnTo>
                      <a:pt x="4" y="73"/>
                    </a:lnTo>
                    <a:lnTo>
                      <a:pt x="4" y="72"/>
                    </a:lnTo>
                    <a:lnTo>
                      <a:pt x="3" y="72"/>
                    </a:lnTo>
                    <a:lnTo>
                      <a:pt x="2" y="72"/>
                    </a:lnTo>
                    <a:lnTo>
                      <a:pt x="2" y="71"/>
                    </a:lnTo>
                    <a:lnTo>
                      <a:pt x="1" y="71"/>
                    </a:lnTo>
                    <a:lnTo>
                      <a:pt x="0" y="69"/>
                    </a:lnTo>
                  </a:path>
                </a:pathLst>
              </a:cu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" name="Rectangle 173"/>
              <p:cNvSpPr>
                <a:spLocks noChangeArrowheads="1"/>
              </p:cNvSpPr>
              <p:nvPr/>
            </p:nvSpPr>
            <p:spPr bwMode="auto">
              <a:xfrm>
                <a:off x="4560" y="3198"/>
                <a:ext cx="139" cy="3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" name="Rectangle 174"/>
              <p:cNvSpPr>
                <a:spLocks noChangeArrowheads="1"/>
              </p:cNvSpPr>
              <p:nvPr/>
            </p:nvSpPr>
            <p:spPr bwMode="auto">
              <a:xfrm>
                <a:off x="4560" y="3079"/>
                <a:ext cx="139" cy="6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" name="Rectangle 175"/>
              <p:cNvSpPr>
                <a:spLocks noChangeArrowheads="1"/>
              </p:cNvSpPr>
              <p:nvPr/>
            </p:nvSpPr>
            <p:spPr bwMode="auto">
              <a:xfrm>
                <a:off x="4552" y="2573"/>
                <a:ext cx="158" cy="11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" name="Line 176"/>
              <p:cNvSpPr>
                <a:spLocks noChangeShapeType="1"/>
              </p:cNvSpPr>
              <p:nvPr/>
            </p:nvSpPr>
            <p:spPr bwMode="auto">
              <a:xfrm>
                <a:off x="4128" y="2544"/>
                <a:ext cx="1096" cy="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" name="Line 177"/>
              <p:cNvSpPr>
                <a:spLocks noChangeShapeType="1"/>
              </p:cNvSpPr>
              <p:nvPr/>
            </p:nvSpPr>
            <p:spPr bwMode="auto">
              <a:xfrm>
                <a:off x="4202" y="3687"/>
                <a:ext cx="1022" cy="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" name="Rectangle 178"/>
              <p:cNvSpPr>
                <a:spLocks noChangeArrowheads="1"/>
              </p:cNvSpPr>
              <p:nvPr/>
            </p:nvSpPr>
            <p:spPr bwMode="auto">
              <a:xfrm>
                <a:off x="4745" y="2783"/>
                <a:ext cx="74" cy="1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" name="Rectangle 179"/>
              <p:cNvSpPr>
                <a:spLocks noChangeArrowheads="1"/>
              </p:cNvSpPr>
              <p:nvPr/>
            </p:nvSpPr>
            <p:spPr bwMode="auto">
              <a:xfrm>
                <a:off x="4745" y="2787"/>
                <a:ext cx="64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>
                    <a:solidFill>
                      <a:srgbClr val="000000"/>
                    </a:solidFill>
                    <a:latin typeface="Times New Roman" pitchFamily="18" charset="0"/>
                  </a:rPr>
                  <a:t>R</a:t>
                </a:r>
                <a:endParaRPr lang="en-US"/>
              </a:p>
            </p:txBody>
          </p:sp>
          <p:sp>
            <p:nvSpPr>
              <p:cNvPr id="72" name="Rectangle 180"/>
              <p:cNvSpPr>
                <a:spLocks noChangeArrowheads="1"/>
              </p:cNvSpPr>
              <p:nvPr/>
            </p:nvSpPr>
            <p:spPr bwMode="auto">
              <a:xfrm>
                <a:off x="4761" y="3314"/>
                <a:ext cx="75" cy="1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" name="Rectangle 181"/>
              <p:cNvSpPr>
                <a:spLocks noChangeArrowheads="1"/>
              </p:cNvSpPr>
              <p:nvPr/>
            </p:nvSpPr>
            <p:spPr bwMode="auto">
              <a:xfrm>
                <a:off x="4761" y="3319"/>
                <a:ext cx="58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>
                    <a:solidFill>
                      <a:srgbClr val="000000"/>
                    </a:solidFill>
                    <a:latin typeface="Times New Roman" pitchFamily="18" charset="0"/>
                  </a:rPr>
                  <a:t>L</a:t>
                </a:r>
                <a:endParaRPr lang="en-US"/>
              </a:p>
            </p:txBody>
          </p:sp>
          <p:sp>
            <p:nvSpPr>
              <p:cNvPr id="74" name="Rectangle 182"/>
              <p:cNvSpPr>
                <a:spLocks noChangeArrowheads="1"/>
              </p:cNvSpPr>
              <p:nvPr/>
            </p:nvSpPr>
            <p:spPr bwMode="auto">
              <a:xfrm>
                <a:off x="5356" y="2990"/>
                <a:ext cx="75" cy="1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" name="Rectangle 183"/>
              <p:cNvSpPr>
                <a:spLocks noChangeArrowheads="1"/>
              </p:cNvSpPr>
              <p:nvPr/>
            </p:nvSpPr>
            <p:spPr bwMode="auto">
              <a:xfrm>
                <a:off x="5356" y="2994"/>
                <a:ext cx="64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>
                    <a:solidFill>
                      <a:srgbClr val="000000"/>
                    </a:solidFill>
                    <a:latin typeface="Times New Roman" pitchFamily="18" charset="0"/>
                  </a:rPr>
                  <a:t>C</a:t>
                </a:r>
                <a:endParaRPr lang="en-US"/>
              </a:p>
            </p:txBody>
          </p:sp>
          <p:sp>
            <p:nvSpPr>
              <p:cNvPr id="76" name="Rectangle 184"/>
              <p:cNvSpPr>
                <a:spLocks noChangeArrowheads="1"/>
              </p:cNvSpPr>
              <p:nvPr/>
            </p:nvSpPr>
            <p:spPr bwMode="auto">
              <a:xfrm>
                <a:off x="4000" y="2990"/>
                <a:ext cx="174" cy="1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" name="Line 185"/>
              <p:cNvSpPr>
                <a:spLocks noChangeShapeType="1"/>
              </p:cNvSpPr>
              <p:nvPr/>
            </p:nvSpPr>
            <p:spPr bwMode="auto">
              <a:xfrm>
                <a:off x="4242" y="2738"/>
                <a:ext cx="1" cy="81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" name="Freeform 186"/>
              <p:cNvSpPr>
                <a:spLocks/>
              </p:cNvSpPr>
              <p:nvPr/>
            </p:nvSpPr>
            <p:spPr bwMode="auto">
              <a:xfrm>
                <a:off x="4193" y="2696"/>
                <a:ext cx="99" cy="117"/>
              </a:xfrm>
              <a:custGeom>
                <a:avLst/>
                <a:gdLst>
                  <a:gd name="T0" fmla="*/ 288 w 74"/>
                  <a:gd name="T1" fmla="*/ 0 h 102"/>
                  <a:gd name="T2" fmla="*/ 567 w 74"/>
                  <a:gd name="T3" fmla="*/ 267 h 102"/>
                  <a:gd name="T4" fmla="*/ 288 w 74"/>
                  <a:gd name="T5" fmla="*/ 143 h 102"/>
                  <a:gd name="T6" fmla="*/ 0 w 74"/>
                  <a:gd name="T7" fmla="*/ 267 h 102"/>
                  <a:gd name="T8" fmla="*/ 288 w 74"/>
                  <a:gd name="T9" fmla="*/ 0 h 10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4"/>
                  <a:gd name="T16" fmla="*/ 0 h 102"/>
                  <a:gd name="T17" fmla="*/ 74 w 74"/>
                  <a:gd name="T18" fmla="*/ 102 h 10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4" h="102">
                    <a:moveTo>
                      <a:pt x="37" y="0"/>
                    </a:moveTo>
                    <a:lnTo>
                      <a:pt x="74" y="102"/>
                    </a:lnTo>
                    <a:lnTo>
                      <a:pt x="37" y="55"/>
                    </a:lnTo>
                    <a:lnTo>
                      <a:pt x="0" y="102"/>
                    </a:lnTo>
                    <a:lnTo>
                      <a:pt x="37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 cap="flat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" name="Rectangle 187"/>
              <p:cNvSpPr>
                <a:spLocks noChangeArrowheads="1"/>
              </p:cNvSpPr>
              <p:nvPr/>
            </p:nvSpPr>
            <p:spPr bwMode="auto">
              <a:xfrm>
                <a:off x="3936" y="3038"/>
                <a:ext cx="342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r>
                  <a:rPr lang="en-US" sz="1800" b="1">
                    <a:solidFill>
                      <a:srgbClr val="000000"/>
                    </a:solidFill>
                  </a:rPr>
                  <a:t>v(t)</a:t>
                </a:r>
                <a:endParaRPr lang="en-US" b="1"/>
              </a:p>
            </p:txBody>
          </p:sp>
          <p:sp>
            <p:nvSpPr>
              <p:cNvPr id="80" name="Line 188"/>
              <p:cNvSpPr>
                <a:spLocks noChangeShapeType="1"/>
              </p:cNvSpPr>
              <p:nvPr/>
            </p:nvSpPr>
            <p:spPr bwMode="auto">
              <a:xfrm>
                <a:off x="4638" y="2544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" name="Line 189"/>
              <p:cNvSpPr>
                <a:spLocks noChangeShapeType="1"/>
              </p:cNvSpPr>
              <p:nvPr/>
            </p:nvSpPr>
            <p:spPr bwMode="auto">
              <a:xfrm>
                <a:off x="4638" y="3024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" name="Line 190"/>
              <p:cNvSpPr>
                <a:spLocks noChangeShapeType="1"/>
              </p:cNvSpPr>
              <p:nvPr/>
            </p:nvSpPr>
            <p:spPr bwMode="auto">
              <a:xfrm>
                <a:off x="4638" y="3552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2" name="Freeform 235"/>
            <p:cNvSpPr>
              <a:spLocks/>
            </p:cNvSpPr>
            <p:nvPr/>
          </p:nvSpPr>
          <p:spPr bwMode="auto">
            <a:xfrm>
              <a:off x="864" y="702"/>
              <a:ext cx="132" cy="135"/>
            </a:xfrm>
            <a:custGeom>
              <a:avLst/>
              <a:gdLst>
                <a:gd name="T0" fmla="*/ 132 w 132"/>
                <a:gd name="T1" fmla="*/ 68 h 135"/>
                <a:gd name="T2" fmla="*/ 0 w 132"/>
                <a:gd name="T3" fmla="*/ 135 h 135"/>
                <a:gd name="T4" fmla="*/ 60 w 132"/>
                <a:gd name="T5" fmla="*/ 68 h 135"/>
                <a:gd name="T6" fmla="*/ 0 w 132"/>
                <a:gd name="T7" fmla="*/ 0 h 135"/>
                <a:gd name="T8" fmla="*/ 132 w 132"/>
                <a:gd name="T9" fmla="*/ 68 h 13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2"/>
                <a:gd name="T16" fmla="*/ 0 h 135"/>
                <a:gd name="T17" fmla="*/ 132 w 132"/>
                <a:gd name="T18" fmla="*/ 135 h 13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2" h="135">
                  <a:moveTo>
                    <a:pt x="132" y="68"/>
                  </a:moveTo>
                  <a:lnTo>
                    <a:pt x="0" y="135"/>
                  </a:lnTo>
                  <a:lnTo>
                    <a:pt x="60" y="68"/>
                  </a:lnTo>
                  <a:lnTo>
                    <a:pt x="0" y="0"/>
                  </a:lnTo>
                  <a:lnTo>
                    <a:pt x="132" y="6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Freeform 237"/>
            <p:cNvSpPr>
              <a:spLocks/>
            </p:cNvSpPr>
            <p:nvPr/>
          </p:nvSpPr>
          <p:spPr bwMode="auto">
            <a:xfrm>
              <a:off x="1122" y="1260"/>
              <a:ext cx="109" cy="170"/>
            </a:xfrm>
            <a:custGeom>
              <a:avLst/>
              <a:gdLst>
                <a:gd name="T0" fmla="*/ 55 w 109"/>
                <a:gd name="T1" fmla="*/ 170 h 170"/>
                <a:gd name="T2" fmla="*/ 0 w 109"/>
                <a:gd name="T3" fmla="*/ 0 h 170"/>
                <a:gd name="T4" fmla="*/ 55 w 109"/>
                <a:gd name="T5" fmla="*/ 78 h 170"/>
                <a:gd name="T6" fmla="*/ 109 w 109"/>
                <a:gd name="T7" fmla="*/ 0 h 170"/>
                <a:gd name="T8" fmla="*/ 55 w 109"/>
                <a:gd name="T9" fmla="*/ 170 h 17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9"/>
                <a:gd name="T16" fmla="*/ 0 h 170"/>
                <a:gd name="T17" fmla="*/ 109 w 109"/>
                <a:gd name="T18" fmla="*/ 170 h 17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9" h="170">
                  <a:moveTo>
                    <a:pt x="55" y="170"/>
                  </a:moveTo>
                  <a:lnTo>
                    <a:pt x="0" y="0"/>
                  </a:lnTo>
                  <a:lnTo>
                    <a:pt x="55" y="78"/>
                  </a:lnTo>
                  <a:lnTo>
                    <a:pt x="109" y="0"/>
                  </a:lnTo>
                  <a:lnTo>
                    <a:pt x="55" y="17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Freeform 239"/>
            <p:cNvSpPr>
              <a:spLocks/>
            </p:cNvSpPr>
            <p:nvPr/>
          </p:nvSpPr>
          <p:spPr bwMode="auto">
            <a:xfrm>
              <a:off x="1728" y="1584"/>
              <a:ext cx="108" cy="170"/>
            </a:xfrm>
            <a:custGeom>
              <a:avLst/>
              <a:gdLst>
                <a:gd name="T0" fmla="*/ 54 w 108"/>
                <a:gd name="T1" fmla="*/ 170 h 170"/>
                <a:gd name="T2" fmla="*/ 0 w 108"/>
                <a:gd name="T3" fmla="*/ 0 h 170"/>
                <a:gd name="T4" fmla="*/ 54 w 108"/>
                <a:gd name="T5" fmla="*/ 78 h 170"/>
                <a:gd name="T6" fmla="*/ 108 w 108"/>
                <a:gd name="T7" fmla="*/ 0 h 170"/>
                <a:gd name="T8" fmla="*/ 54 w 108"/>
                <a:gd name="T9" fmla="*/ 170 h 17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8"/>
                <a:gd name="T16" fmla="*/ 0 h 170"/>
                <a:gd name="T17" fmla="*/ 108 w 108"/>
                <a:gd name="T18" fmla="*/ 170 h 17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8" h="170">
                  <a:moveTo>
                    <a:pt x="54" y="170"/>
                  </a:moveTo>
                  <a:lnTo>
                    <a:pt x="0" y="0"/>
                  </a:lnTo>
                  <a:lnTo>
                    <a:pt x="54" y="78"/>
                  </a:lnTo>
                  <a:lnTo>
                    <a:pt x="108" y="0"/>
                  </a:lnTo>
                  <a:lnTo>
                    <a:pt x="54" y="17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Rectangle 241"/>
            <p:cNvSpPr>
              <a:spLocks noChangeArrowheads="1"/>
            </p:cNvSpPr>
            <p:nvPr/>
          </p:nvSpPr>
          <p:spPr bwMode="auto">
            <a:xfrm>
              <a:off x="930" y="558"/>
              <a:ext cx="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>
                  <a:solidFill>
                    <a:srgbClr val="000000"/>
                  </a:solidFill>
                  <a:latin typeface="Times New Roman" pitchFamily="18" charset="0"/>
                </a:rPr>
                <a:t>I</a:t>
              </a:r>
              <a:endParaRPr lang="en-US"/>
            </a:p>
          </p:txBody>
        </p:sp>
        <p:sp>
          <p:nvSpPr>
            <p:cNvPr id="36" name="Rectangle 243"/>
            <p:cNvSpPr>
              <a:spLocks noChangeArrowheads="1"/>
            </p:cNvSpPr>
            <p:nvPr/>
          </p:nvSpPr>
          <p:spPr bwMode="auto">
            <a:xfrm>
              <a:off x="1266" y="1218"/>
              <a:ext cx="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>
                  <a:solidFill>
                    <a:srgbClr val="000000"/>
                  </a:solidFill>
                  <a:latin typeface="Times New Roman" pitchFamily="18" charset="0"/>
                </a:rPr>
                <a:t>I</a:t>
              </a:r>
              <a:endParaRPr lang="en-US"/>
            </a:p>
          </p:txBody>
        </p:sp>
        <p:sp>
          <p:nvSpPr>
            <p:cNvPr id="37" name="Rectangle 244"/>
            <p:cNvSpPr>
              <a:spLocks noChangeArrowheads="1"/>
            </p:cNvSpPr>
            <p:nvPr/>
          </p:nvSpPr>
          <p:spPr bwMode="auto">
            <a:xfrm>
              <a:off x="1347" y="1314"/>
              <a:ext cx="96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Times New Roman" pitchFamily="18" charset="0"/>
                </a:rPr>
                <a:t>L</a:t>
              </a:r>
              <a:endParaRPr lang="en-US"/>
            </a:p>
          </p:txBody>
        </p:sp>
        <p:sp>
          <p:nvSpPr>
            <p:cNvPr id="38" name="Rectangle 245"/>
            <p:cNvSpPr>
              <a:spLocks noChangeArrowheads="1"/>
            </p:cNvSpPr>
            <p:nvPr/>
          </p:nvSpPr>
          <p:spPr bwMode="auto">
            <a:xfrm>
              <a:off x="1806" y="1452"/>
              <a:ext cx="291" cy="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Rectangle 246"/>
            <p:cNvSpPr>
              <a:spLocks noChangeArrowheads="1"/>
            </p:cNvSpPr>
            <p:nvPr/>
          </p:nvSpPr>
          <p:spPr bwMode="auto">
            <a:xfrm>
              <a:off x="1872" y="1518"/>
              <a:ext cx="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>
                  <a:solidFill>
                    <a:srgbClr val="000000"/>
                  </a:solidFill>
                  <a:latin typeface="Times New Roman" pitchFamily="18" charset="0"/>
                </a:rPr>
                <a:t>I</a:t>
              </a:r>
              <a:endParaRPr lang="en-US"/>
            </a:p>
          </p:txBody>
        </p:sp>
        <p:sp>
          <p:nvSpPr>
            <p:cNvPr id="40" name="Rectangle 247"/>
            <p:cNvSpPr>
              <a:spLocks noChangeArrowheads="1"/>
            </p:cNvSpPr>
            <p:nvPr/>
          </p:nvSpPr>
          <p:spPr bwMode="auto">
            <a:xfrm>
              <a:off x="1953" y="1594"/>
              <a:ext cx="75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Times New Roman" pitchFamily="18" charset="0"/>
                </a:rPr>
                <a:t>C</a:t>
              </a:r>
              <a:endParaRPr lang="en-US"/>
            </a:p>
          </p:txBody>
        </p:sp>
      </p:grpSp>
      <p:sp>
        <p:nvSpPr>
          <p:cNvPr id="84" name="Rectangle 3"/>
          <p:cNvSpPr txBox="1">
            <a:spLocks noChangeArrowheads="1"/>
          </p:cNvSpPr>
          <p:nvPr/>
        </p:nvSpPr>
        <p:spPr bwMode="auto">
          <a:xfrm>
            <a:off x="381000" y="5105400"/>
            <a:ext cx="50292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11"/>
              </a:buBlip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11"/>
              </a:buBlip>
              <a:defRPr sz="2600">
                <a:solidFill>
                  <a:schemeClr val="tx1"/>
                </a:solidFill>
                <a:latin typeface="+mn-lt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11"/>
              </a:buBlip>
              <a:defRPr sz="2300">
                <a:solidFill>
                  <a:schemeClr val="tx1"/>
                </a:solidFill>
                <a:latin typeface="+mn-lt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11"/>
              </a:buBlip>
              <a:defRPr sz="2000">
                <a:solidFill>
                  <a:schemeClr val="tx1"/>
                </a:solidFill>
                <a:latin typeface="+mn-lt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11"/>
              </a:buBlip>
              <a:defRPr sz="2000">
                <a:solidFill>
                  <a:schemeClr val="tx1"/>
                </a:solidFill>
                <a:latin typeface="+mn-lt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11"/>
              </a:buBlip>
              <a:defRPr sz="2000">
                <a:solidFill>
                  <a:schemeClr val="tx1"/>
                </a:solidFill>
                <a:latin typeface="+mn-lt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11"/>
              </a:buBlip>
              <a:defRPr sz="2000">
                <a:solidFill>
                  <a:schemeClr val="tx1"/>
                </a:solidFill>
                <a:latin typeface="+mn-lt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11"/>
              </a:buBlip>
              <a:defRPr sz="2000">
                <a:solidFill>
                  <a:schemeClr val="tx1"/>
                </a:solidFill>
                <a:latin typeface="+mn-lt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11"/>
              </a:buBlip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536575" marR="0" lvl="0" indent="-53657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itchFamily="2" charset="2"/>
              <a:buBlip>
                <a:blip r:embed="rId11"/>
              </a:buBlip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</a:rPr>
              <a:t>At resonance, </a:t>
            </a: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</a:t>
            </a:r>
            <a:r>
              <a:rPr kumimoji="0" lang="en-US" sz="2000" b="1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</a:rPr>
              <a:t>L</a:t>
            </a: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</a:rPr>
              <a:t> and </a:t>
            </a: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</a:t>
            </a:r>
            <a:r>
              <a:rPr kumimoji="0" lang="en-US" sz="2000" b="1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</a:rPr>
              <a:t>C </a:t>
            </a: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</a:rPr>
              <a:t>&gt;&gt;&gt;</a:t>
            </a: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</a:t>
            </a:r>
          </a:p>
          <a:p>
            <a:pPr marL="536575" marR="0" lvl="0" indent="-53657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itchFamily="2" charset="2"/>
              <a:buBlip>
                <a:blip r:embed="rId11"/>
              </a:buBlip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</a:rPr>
              <a:t>Current magnification,</a:t>
            </a:r>
          </a:p>
          <a:p>
            <a:pPr marL="536575" marR="0" lvl="0" indent="-53657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itchFamily="2" charset="2"/>
              <a:buBlip>
                <a:blip r:embed="rId11"/>
              </a:buBlip>
              <a:tabLst/>
              <a:defRPr/>
            </a:pP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</a:endParaRPr>
          </a:p>
          <a:p>
            <a:pPr marL="536575" marR="0" lvl="0" indent="-53657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itchFamily="2" charset="2"/>
              <a:buBlip>
                <a:blip r:embed="rId11"/>
              </a:buBlip>
              <a:tabLst/>
              <a:defRPr/>
            </a:pP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</a:endParaRPr>
          </a:p>
          <a:p>
            <a:pPr marL="536575" marR="0" lvl="0" indent="-53657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itchFamily="2" charset="2"/>
              <a:buNone/>
              <a:tabLst/>
              <a:defRPr/>
            </a:pP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</a:endParaRPr>
          </a:p>
          <a:p>
            <a:pPr marL="536575" marR="0" lvl="0" indent="-53657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itchFamily="2" charset="2"/>
              <a:buNone/>
              <a:tabLst/>
              <a:defRPr/>
            </a:pP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610513"/>
              </p:ext>
            </p:extLst>
          </p:nvPr>
        </p:nvGraphicFramePr>
        <p:xfrm>
          <a:off x="5029200" y="5086350"/>
          <a:ext cx="37338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27200" imgH="431800" progId="Equation.3">
                  <p:embed/>
                </p:oleObj>
              </mc:Choice>
              <mc:Fallback>
                <p:oleObj name="Equation" r:id="rId12" imgW="1727200" imgH="431800" progId="Equation.3">
                  <p:embed/>
                  <p:pic>
                    <p:nvPicPr>
                      <p:cNvPr id="0" name="Object 2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086350"/>
                        <a:ext cx="373380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434876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686800" cy="5410200"/>
          </a:xfrm>
        </p:spPr>
        <p:txBody>
          <a:bodyPr/>
          <a:lstStyle/>
          <a:p>
            <a:pPr marL="0" indent="0" algn="ctr">
              <a:buNone/>
            </a:pPr>
            <a:r>
              <a:rPr lang="en-US" sz="2800" b="1" dirty="0">
                <a:cs typeface="Times New Roman" pitchFamily="18" charset="0"/>
              </a:rPr>
              <a:t>PARALLEL RESONANCE</a:t>
            </a:r>
            <a:r>
              <a:rPr lang="en-US" sz="3600" dirty="0">
                <a:cs typeface="Times New Roman" pitchFamily="18" charset="0"/>
              </a:rPr>
              <a:t> - </a:t>
            </a:r>
            <a:r>
              <a:rPr lang="en-US" sz="2800" dirty="0"/>
              <a:t>Variation of current</a:t>
            </a:r>
            <a:endParaRPr lang="en-US" sz="1000" b="1" dirty="0"/>
          </a:p>
          <a:p>
            <a:pPr marL="0" indent="0" algn="just">
              <a:buNone/>
            </a:pPr>
            <a:r>
              <a:rPr lang="en-US" sz="2000" dirty="0"/>
              <a:t>	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826" y="0"/>
            <a:ext cx="8679974" cy="1145953"/>
          </a:xfrm>
          <a:prstGeom prst="rect">
            <a:avLst/>
          </a:prstGeom>
        </p:spPr>
      </p:pic>
      <p:grpSp>
        <p:nvGrpSpPr>
          <p:cNvPr id="6" name="Group 52"/>
          <p:cNvGrpSpPr>
            <a:grpSpLocks/>
          </p:cNvGrpSpPr>
          <p:nvPr/>
        </p:nvGrpSpPr>
        <p:grpSpPr bwMode="auto">
          <a:xfrm>
            <a:off x="2362200" y="1781411"/>
            <a:ext cx="4481923" cy="2638189"/>
            <a:chOff x="884" y="981"/>
            <a:chExt cx="3130" cy="1967"/>
          </a:xfrm>
        </p:grpSpPr>
        <p:sp>
          <p:nvSpPr>
            <p:cNvPr id="8" name="Text Box 53"/>
            <p:cNvSpPr txBox="1">
              <a:spLocks noChangeArrowheads="1"/>
            </p:cNvSpPr>
            <p:nvPr/>
          </p:nvSpPr>
          <p:spPr bwMode="auto">
            <a:xfrm>
              <a:off x="884" y="981"/>
              <a:ext cx="3130" cy="19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b="1">
                <a:latin typeface="Times New Roman" pitchFamily="18" charset="0"/>
              </a:endParaRPr>
            </a:p>
            <a:p>
              <a:pPr eaLnBrk="1" hangingPunct="1">
                <a:spcBef>
                  <a:spcPct val="50000"/>
                </a:spcBef>
              </a:pPr>
              <a:endParaRPr lang="en-US" b="1">
                <a:latin typeface="Times New Roman" pitchFamily="18" charset="0"/>
              </a:endParaRPr>
            </a:p>
            <a:p>
              <a:pPr eaLnBrk="1" hangingPunct="1">
                <a:spcBef>
                  <a:spcPct val="50000"/>
                </a:spcBef>
              </a:pPr>
              <a:endParaRPr lang="en-US" b="1">
                <a:latin typeface="Times New Roman" pitchFamily="18" charset="0"/>
              </a:endParaRPr>
            </a:p>
            <a:p>
              <a:pPr eaLnBrk="1" hangingPunct="1">
                <a:spcBef>
                  <a:spcPct val="50000"/>
                </a:spcBef>
              </a:pPr>
              <a:endParaRPr lang="en-US" b="1">
                <a:latin typeface="Times New Roman" pitchFamily="18" charset="0"/>
              </a:endParaRPr>
            </a:p>
            <a:p>
              <a:pPr eaLnBrk="1" hangingPunct="1">
                <a:spcBef>
                  <a:spcPct val="50000"/>
                </a:spcBef>
              </a:pPr>
              <a:endParaRPr lang="en-US" b="1">
                <a:latin typeface="Times New Roman" pitchFamily="18" charset="0"/>
              </a:endParaRPr>
            </a:p>
            <a:p>
              <a:pPr eaLnBrk="1" hangingPunct="1">
                <a:spcBef>
                  <a:spcPct val="50000"/>
                </a:spcBef>
              </a:pPr>
              <a:endParaRPr lang="en-US" b="1">
                <a:latin typeface="Times New Roman" pitchFamily="18" charset="0"/>
              </a:endParaRPr>
            </a:p>
          </p:txBody>
        </p:sp>
        <p:sp>
          <p:nvSpPr>
            <p:cNvPr id="9" name="Line 54"/>
            <p:cNvSpPr>
              <a:spLocks noChangeShapeType="1"/>
            </p:cNvSpPr>
            <p:nvPr/>
          </p:nvSpPr>
          <p:spPr bwMode="auto">
            <a:xfrm flipV="1">
              <a:off x="1134" y="1049"/>
              <a:ext cx="22" cy="16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55"/>
            <p:cNvSpPr>
              <a:spLocks noChangeShapeType="1"/>
            </p:cNvSpPr>
            <p:nvPr/>
          </p:nvSpPr>
          <p:spPr bwMode="auto">
            <a:xfrm>
              <a:off x="1134" y="2682"/>
              <a:ext cx="251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56"/>
            <p:cNvSpPr>
              <a:spLocks/>
            </p:cNvSpPr>
            <p:nvPr/>
          </p:nvSpPr>
          <p:spPr bwMode="auto">
            <a:xfrm>
              <a:off x="1587" y="1230"/>
              <a:ext cx="1452" cy="1122"/>
            </a:xfrm>
            <a:custGeom>
              <a:avLst/>
              <a:gdLst>
                <a:gd name="T0" fmla="*/ 0 w 1452"/>
                <a:gd name="T1" fmla="*/ 0 h 1122"/>
                <a:gd name="T2" fmla="*/ 681 w 1452"/>
                <a:gd name="T3" fmla="*/ 1111 h 1122"/>
                <a:gd name="T4" fmla="*/ 1452 w 1452"/>
                <a:gd name="T5" fmla="*/ 68 h 1122"/>
                <a:gd name="T6" fmla="*/ 0 60000 65536"/>
                <a:gd name="T7" fmla="*/ 0 60000 65536"/>
                <a:gd name="T8" fmla="*/ 0 60000 65536"/>
                <a:gd name="T9" fmla="*/ 0 w 1452"/>
                <a:gd name="T10" fmla="*/ 0 h 1122"/>
                <a:gd name="T11" fmla="*/ 1452 w 1452"/>
                <a:gd name="T12" fmla="*/ 1122 h 112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52" h="1122">
                  <a:moveTo>
                    <a:pt x="0" y="0"/>
                  </a:moveTo>
                  <a:cubicBezTo>
                    <a:pt x="219" y="550"/>
                    <a:pt x="439" y="1100"/>
                    <a:pt x="681" y="1111"/>
                  </a:cubicBezTo>
                  <a:cubicBezTo>
                    <a:pt x="923" y="1122"/>
                    <a:pt x="1187" y="595"/>
                    <a:pt x="1452" y="6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57"/>
            <p:cNvSpPr>
              <a:spLocks noChangeShapeType="1"/>
            </p:cNvSpPr>
            <p:nvPr/>
          </p:nvSpPr>
          <p:spPr bwMode="auto">
            <a:xfrm>
              <a:off x="2290" y="2341"/>
              <a:ext cx="0" cy="34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58"/>
            <p:cNvSpPr>
              <a:spLocks noChangeShapeType="1"/>
            </p:cNvSpPr>
            <p:nvPr/>
          </p:nvSpPr>
          <p:spPr bwMode="auto">
            <a:xfrm flipV="1">
              <a:off x="998" y="1275"/>
              <a:ext cx="0" cy="2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Text Box 59"/>
            <p:cNvSpPr txBox="1">
              <a:spLocks noChangeArrowheads="1"/>
            </p:cNvSpPr>
            <p:nvPr/>
          </p:nvSpPr>
          <p:spPr bwMode="auto">
            <a:xfrm>
              <a:off x="884" y="1706"/>
              <a:ext cx="204" cy="2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15" name="Line 60"/>
            <p:cNvSpPr>
              <a:spLocks noChangeShapeType="1"/>
            </p:cNvSpPr>
            <p:nvPr/>
          </p:nvSpPr>
          <p:spPr bwMode="auto">
            <a:xfrm>
              <a:off x="3039" y="2795"/>
              <a:ext cx="38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Text Box 61"/>
            <p:cNvSpPr txBox="1">
              <a:spLocks noChangeArrowheads="1"/>
            </p:cNvSpPr>
            <p:nvPr/>
          </p:nvSpPr>
          <p:spPr bwMode="auto">
            <a:xfrm>
              <a:off x="3514" y="2659"/>
              <a:ext cx="296" cy="2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l-GR" b="1">
                  <a:latin typeface="Times New Roman" pitchFamily="18" charset="0"/>
                  <a:cs typeface="Times New Roman" pitchFamily="18" charset="0"/>
                </a:rPr>
                <a:t>ω</a:t>
              </a:r>
            </a:p>
          </p:txBody>
        </p:sp>
        <p:sp>
          <p:nvSpPr>
            <p:cNvPr id="17" name="Text Box 62"/>
            <p:cNvSpPr txBox="1">
              <a:spLocks noChangeArrowheads="1"/>
            </p:cNvSpPr>
            <p:nvPr/>
          </p:nvSpPr>
          <p:spPr bwMode="auto">
            <a:xfrm>
              <a:off x="2132" y="2615"/>
              <a:ext cx="364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l-GR" sz="2000" b="1">
                  <a:latin typeface="Times New Roman" pitchFamily="18" charset="0"/>
                  <a:cs typeface="Times New Roman" pitchFamily="18" charset="0"/>
                </a:rPr>
                <a:t>ω</a:t>
              </a:r>
              <a:r>
                <a:rPr lang="en-US" sz="2000" b="1" baseline="-25000">
                  <a:latin typeface="Times New Roman" pitchFamily="18" charset="0"/>
                  <a:cs typeface="Times New Roman" pitchFamily="18" charset="0"/>
                </a:rPr>
                <a:t>r</a:t>
              </a:r>
              <a:endParaRPr lang="el-GR" sz="20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" name="Text Box 63"/>
            <p:cNvSpPr txBox="1">
              <a:spLocks noChangeArrowheads="1"/>
            </p:cNvSpPr>
            <p:nvPr/>
          </p:nvSpPr>
          <p:spPr bwMode="auto">
            <a:xfrm>
              <a:off x="975" y="2659"/>
              <a:ext cx="227" cy="2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>
                  <a:latin typeface="Times New Roman" pitchFamily="18" charset="0"/>
                </a:rPr>
                <a:t>o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 Box 64"/>
              <p:cNvSpPr txBox="1">
                <a:spLocks noChangeArrowheads="1"/>
              </p:cNvSpPr>
              <p:nvPr/>
            </p:nvSpPr>
            <p:spPr bwMode="auto">
              <a:xfrm>
                <a:off x="838200" y="4572000"/>
                <a:ext cx="7848600" cy="17922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457200" indent="-4572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>
                    <a:srgbClr val="9900FF"/>
                  </a:buClr>
                  <a:buFont typeface="Wingdings" pitchFamily="2" charset="2"/>
                  <a:buBlip>
                    <a:blip r:embed="rId3"/>
                  </a:buBlip>
                </a:pPr>
                <a:r>
                  <a:rPr lang="en-US" sz="2000" b="1" dirty="0"/>
                  <a:t>At resonance Current is minimum </a:t>
                </a:r>
                <a:r>
                  <a:rPr lang="en-US" sz="2000" dirty="0"/>
                  <a:t>(as its reactive part = 0);</a:t>
                </a:r>
              </a:p>
              <a:p>
                <a:pPr>
                  <a:spcBef>
                    <a:spcPct val="50000"/>
                  </a:spcBef>
                  <a:buClr>
                    <a:srgbClr val="9900FF"/>
                  </a:buClr>
                  <a:buBlip>
                    <a:blip r:embed="rId3"/>
                  </a:buBlip>
                </a:pPr>
                <a:r>
                  <a:rPr lang="en-US" sz="2000" b="1" dirty="0"/>
                  <a:t>Thus,  Maximum Impedance = </a:t>
                </a:r>
                <a:r>
                  <a:rPr lang="en-US" sz="2000" b="1" i="1" dirty="0">
                    <a:solidFill>
                      <a:srgbClr val="FF0000"/>
                    </a:solidFill>
                  </a:rPr>
                  <a:t>Dynamic Impedance</a:t>
                </a:r>
                <a:r>
                  <a:rPr lang="en-US" sz="2000" b="1" dirty="0">
                    <a:solidFill>
                      <a:srgbClr val="FF0000"/>
                    </a:solidFill>
                  </a:rPr>
                  <a:t> </a:t>
                </a:r>
                <a:r>
                  <a:rPr lang="en-US" sz="2000" b="1" dirty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latin typeface="Cambria Math"/>
                          </a:rPr>
                          <m:t>𝑳</m:t>
                        </m:r>
                      </m:num>
                      <m:den>
                        <m:r>
                          <a:rPr lang="en-US" sz="2800" b="1" i="1">
                            <a:latin typeface="Cambria Math"/>
                          </a:rPr>
                          <m:t>𝑹</m:t>
                        </m:r>
                        <m:r>
                          <a:rPr lang="en-US" sz="2800" b="1" i="1" smtClean="0">
                            <a:latin typeface="Cambria Math"/>
                          </a:rPr>
                          <m:t>𝑪</m:t>
                        </m:r>
                      </m:den>
                    </m:f>
                  </m:oMath>
                </a14:m>
                <a:r>
                  <a:rPr lang="en-US" sz="2000" b="1" dirty="0"/>
                  <a:t> </a:t>
                </a:r>
                <a:endParaRPr lang="en-US" sz="2000" b="1" i="1" dirty="0"/>
              </a:p>
              <a:p>
                <a:pPr eaLnBrk="1" hangingPunct="1">
                  <a:spcBef>
                    <a:spcPct val="50000"/>
                  </a:spcBef>
                  <a:buClr>
                    <a:srgbClr val="9900FF"/>
                  </a:buClr>
                  <a:buFont typeface="Wingdings" pitchFamily="2" charset="2"/>
                  <a:buBlip>
                    <a:blip r:embed="rId3"/>
                  </a:buBlip>
                </a:pPr>
                <a:r>
                  <a:rPr lang="en-US" sz="2000" b="1" dirty="0"/>
                  <a:t>Also called </a:t>
                </a:r>
                <a:r>
                  <a:rPr lang="en-US" sz="2000" b="1" i="1" dirty="0" err="1"/>
                  <a:t>Rejector</a:t>
                </a:r>
                <a:r>
                  <a:rPr lang="en-US" sz="2000" b="1" i="1" dirty="0"/>
                  <a:t> circuit</a:t>
                </a:r>
                <a:r>
                  <a:rPr lang="en-US" sz="2000" b="1" dirty="0"/>
                  <a:t>.</a:t>
                </a:r>
              </a:p>
            </p:txBody>
          </p:sp>
        </mc:Choice>
        <mc:Fallback xmlns="">
          <p:sp>
            <p:nvSpPr>
              <p:cNvPr id="19" name="Text Box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8200" y="4572000"/>
                <a:ext cx="7848600" cy="1792222"/>
              </a:xfrm>
              <a:prstGeom prst="rect">
                <a:avLst/>
              </a:prstGeom>
              <a:blipFill rotWithShape="1">
                <a:blip r:embed="rId4"/>
                <a:stretch>
                  <a:fillRect t="-1361" b="-544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19555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990600"/>
                <a:ext cx="8686800" cy="5410200"/>
              </a:xfrm>
            </p:spPr>
            <p:txBody>
              <a:bodyPr/>
              <a:lstStyle/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latin typeface="Cambria Math"/>
                        </a:rPr>
                        <m:t>𝑸</m:t>
                      </m:r>
                      <m:r>
                        <a:rPr lang="en-US" sz="2800" b="1" i="1">
                          <a:latin typeface="Cambria Math"/>
                        </a:rPr>
                        <m:t> </m:t>
                      </m:r>
                      <m:r>
                        <a:rPr lang="en-US" sz="2800" b="1" i="0" smtClean="0">
                          <a:latin typeface="Cambria Math"/>
                        </a:rPr>
                        <m:t>𝐅𝐚𝐜𝐭𝐨𝐫</m:t>
                      </m:r>
                    </m:oMath>
                  </m:oMathPara>
                </a14:m>
                <a:endParaRPr lang="en-US" sz="1000" b="1" dirty="0"/>
              </a:p>
              <a:p>
                <a:pPr marL="0" indent="0" algn="just">
                  <a:buNone/>
                </a:pPr>
                <a:r>
                  <a:rPr lang="en-US" sz="2000" dirty="0"/>
                  <a:t>	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990600"/>
                <a:ext cx="8686800" cy="5410200"/>
              </a:xfr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826" y="0"/>
            <a:ext cx="8679974" cy="114595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 Box 64"/>
              <p:cNvSpPr txBox="1">
                <a:spLocks noChangeArrowheads="1"/>
              </p:cNvSpPr>
              <p:nvPr/>
            </p:nvSpPr>
            <p:spPr bwMode="auto">
              <a:xfrm>
                <a:off x="838200" y="1524000"/>
                <a:ext cx="7848600" cy="39437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457200" indent="-4572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Clr>
                    <a:srgbClr val="9900FF"/>
                  </a:buClr>
                  <a:buBlip>
                    <a:blip r:embed="rId4"/>
                  </a:buBlip>
                </a:pPr>
                <a:r>
                  <a:rPr lang="en-US" sz="2000" dirty="0"/>
                  <a:t>Defined as the ratio of the line current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𝑜</m:t>
                        </m:r>
                      </m:sub>
                    </m:sSub>
                  </m:oMath>
                </a14:m>
                <a:r>
                  <a:rPr lang="en-US" sz="2000" dirty="0"/>
                  <a:t>) , circulating between the two branches of the parallel circuit to the line current.</a:t>
                </a:r>
              </a:p>
              <a:p>
                <a:pPr marL="0" indent="0">
                  <a:spcBef>
                    <a:spcPct val="50000"/>
                  </a:spcBef>
                  <a:buClr>
                    <a:srgbClr val="9900FF"/>
                  </a:buClr>
                </a:pPr>
                <a:r>
                  <a:rPr lang="en-US" sz="2000" dirty="0"/>
                  <a:t>		were</a:t>
                </a:r>
                <a:r>
                  <a:rPr lang="en-US" dirty="0"/>
                  <a:t>,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𝑜</m:t>
                        </m:r>
                      </m:sub>
                    </m:sSub>
                    <m:r>
                      <a:rPr lang="en-US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num>
                      <m:den>
                        <m:f>
                          <m:fPr>
                            <m:type m:val="li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𝐿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𝑅</m:t>
                            </m:r>
                          </m:den>
                        </m:f>
                        <m:r>
                          <a:rPr lang="en-US" i="1">
                            <a:latin typeface="Cambria Math"/>
                          </a:rPr>
                          <m:t>𝐶</m:t>
                        </m:r>
                      </m:den>
                    </m:f>
                  </m:oMath>
                </a14:m>
                <a:endParaRPr lang="en-US" dirty="0"/>
              </a:p>
              <a:p>
                <a:pPr>
                  <a:spcBef>
                    <a:spcPct val="50000"/>
                  </a:spcBef>
                  <a:buClr>
                    <a:srgbClr val="9900FF"/>
                  </a:buClr>
                  <a:buBlip>
                    <a:blip r:embed="rId4"/>
                  </a:buBlip>
                </a:pPr>
                <a:r>
                  <a:rPr lang="en-US" sz="2000" dirty="0"/>
                  <a:t>Thus,  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𝑓𝑎𝑐𝑡𝑜𝑟</m:t>
                        </m:r>
                      </m:sub>
                    </m:sSub>
                    <m:r>
                      <a:rPr lang="en-US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𝜔</m:t>
                        </m:r>
                        <m:r>
                          <a:rPr lang="en-US" i="1">
                            <a:latin typeface="Cambria Math"/>
                          </a:rPr>
                          <m:t>𝐿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𝑅</m:t>
                        </m:r>
                      </m:den>
                    </m:f>
                  </m:oMath>
                </a14:m>
                <a:endParaRPr lang="en-US" b="1" i="1" dirty="0"/>
              </a:p>
              <a:p>
                <a:pPr eaLnBrk="1" hangingPunct="1">
                  <a:spcBef>
                    <a:spcPct val="50000"/>
                  </a:spcBef>
                  <a:buClr>
                    <a:srgbClr val="9900FF"/>
                  </a:buClr>
                  <a:buFont typeface="Wingdings" pitchFamily="2" charset="2"/>
                  <a:buBlip>
                    <a:blip r:embed="rId4"/>
                  </a:buBlip>
                </a:pPr>
                <a:r>
                  <a:rPr lang="en-US" sz="2000" dirty="0"/>
                  <a:t>And at resonance,</a:t>
                </a:r>
                <a:r>
                  <a:rPr lang="en-US" sz="2000" b="1" dirty="0"/>
                  <a:t>   </a:t>
                </a:r>
              </a:p>
              <a:p>
                <a:pPr marL="0" indent="0">
                  <a:spcBef>
                    <a:spcPct val="50000"/>
                  </a:spcBef>
                  <a:buClr>
                    <a:srgbClr val="9900FF"/>
                  </a:buClr>
                </a:pPr>
                <a:r>
                  <a:rPr lang="en-US" sz="2000" b="1" dirty="0"/>
                  <a:t>	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𝑓𝑎𝑐𝑡𝑜𝑟</m:t>
                        </m:r>
                      </m:sub>
                    </m:sSub>
                    <m:r>
                      <a:rPr lang="en-US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𝜔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𝑜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𝐿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𝑅</m:t>
                        </m:r>
                      </m:den>
                    </m:f>
                    <m:r>
                      <a:rPr lang="en-US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>
                            <a:latin typeface="Cambria Math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/>
                              </a:rPr>
                              <m:t>𝐿𝐶</m:t>
                            </m:r>
                          </m:e>
                        </m:rad>
                      </m:den>
                    </m:f>
                    <m:r>
                      <a:rPr lang="en-US">
                        <a:latin typeface="Cambria Math"/>
                      </a:rPr>
                      <m:t>.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𝐿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𝑅</m:t>
                        </m:r>
                      </m:den>
                    </m:f>
                    <m:r>
                      <a:rPr lang="en-US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𝑅</m:t>
                        </m:r>
                      </m:den>
                    </m:f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𝐿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𝐶</m:t>
                            </m:r>
                          </m:den>
                        </m:f>
                      </m:e>
                    </m:rad>
                  </m:oMath>
                </a14:m>
                <a:endParaRPr lang="en-US" b="1" dirty="0"/>
              </a:p>
            </p:txBody>
          </p:sp>
        </mc:Choice>
        <mc:Fallback xmlns="">
          <p:sp>
            <p:nvSpPr>
              <p:cNvPr id="19" name="Text Box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8200" y="1524000"/>
                <a:ext cx="7848600" cy="3943772"/>
              </a:xfrm>
              <a:prstGeom prst="rect">
                <a:avLst/>
              </a:prstGeom>
              <a:blipFill rotWithShape="1">
                <a:blip r:embed="rId5"/>
                <a:stretch>
                  <a:fillRect t="-61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 Box 64"/>
              <p:cNvSpPr txBox="1">
                <a:spLocks noChangeArrowheads="1"/>
              </p:cNvSpPr>
              <p:nvPr/>
            </p:nvSpPr>
            <p:spPr bwMode="auto">
              <a:xfrm>
                <a:off x="685800" y="5562600"/>
                <a:ext cx="7848600" cy="923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457200" indent="-4572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Clr>
                    <a:srgbClr val="9900FF"/>
                  </a:buClr>
                  <a:buBlip>
                    <a:blip r:embed="rId4"/>
                  </a:buBlip>
                </a:pPr>
                <a:r>
                  <a:rPr lang="en-US" sz="2000" dirty="0"/>
                  <a:t>In series circui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𝑓𝑎𝑐𝑡𝑜𝑟</m:t>
                        </m:r>
                      </m:sub>
                    </m:sSub>
                  </m:oMath>
                </a14:m>
                <a:r>
                  <a:rPr lang="en-US" sz="2000" dirty="0"/>
                  <a:t> gives Voltage Magnification &amp;</a:t>
                </a:r>
              </a:p>
              <a:p>
                <a:pPr marL="0" indent="0">
                  <a:spcBef>
                    <a:spcPct val="50000"/>
                  </a:spcBef>
                  <a:buClr>
                    <a:srgbClr val="9900FF"/>
                  </a:buClr>
                </a:pPr>
                <a:r>
                  <a:rPr lang="en-US" sz="2000" dirty="0"/>
                  <a:t>       In parallel circui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𝑓𝑎𝑐𝑡𝑜𝑟</m:t>
                        </m:r>
                      </m:sub>
                    </m:sSub>
                  </m:oMath>
                </a14:m>
                <a:r>
                  <a:rPr lang="en-US" sz="2000" dirty="0"/>
                  <a:t> gives Current Magnification.</a:t>
                </a:r>
              </a:p>
            </p:txBody>
          </p:sp>
        </mc:Choice>
        <mc:Fallback xmlns="">
          <p:sp>
            <p:nvSpPr>
              <p:cNvPr id="22" name="Text Box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800" y="5562600"/>
                <a:ext cx="7848600" cy="923330"/>
              </a:xfrm>
              <a:prstGeom prst="rect">
                <a:avLst/>
              </a:prstGeom>
              <a:blipFill rotWithShape="1">
                <a:blip r:embed="rId6"/>
                <a:stretch>
                  <a:fillRect t="-3311" b="-794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01695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686800" cy="5410200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2800" b="1" dirty="0"/>
              <a:t>Solved Examples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826" y="0"/>
            <a:ext cx="8679974" cy="1145953"/>
          </a:xfrm>
          <a:prstGeom prst="rect">
            <a:avLst/>
          </a:prstGeom>
        </p:spPr>
      </p:pic>
      <p:sp>
        <p:nvSpPr>
          <p:cNvPr id="8" name="Rectangle 7"/>
          <p:cNvSpPr txBox="1">
            <a:spLocks noChangeArrowheads="1"/>
          </p:cNvSpPr>
          <p:nvPr/>
        </p:nvSpPr>
        <p:spPr bwMode="auto">
          <a:xfrm>
            <a:off x="304800" y="1600200"/>
            <a:ext cx="8382000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+mn-lt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1800">
                <a:solidFill>
                  <a:schemeClr val="tx1"/>
                </a:solidFill>
                <a:latin typeface="+mn-lt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1800">
                <a:solidFill>
                  <a:schemeClr val="tx1"/>
                </a:solidFill>
                <a:latin typeface="+mn-lt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1800">
                <a:solidFill>
                  <a:schemeClr val="tx1"/>
                </a:solidFill>
                <a:latin typeface="+mn-lt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1800">
                <a:solidFill>
                  <a:schemeClr val="tx1"/>
                </a:solidFill>
                <a:latin typeface="+mn-lt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1800">
                <a:solidFill>
                  <a:schemeClr val="tx1"/>
                </a:solidFill>
                <a:latin typeface="+mn-lt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1800">
                <a:solidFill>
                  <a:schemeClr val="tx1"/>
                </a:solidFill>
                <a:latin typeface="+mn-lt"/>
              </a:defRPr>
            </a:lvl9pPr>
          </a:lstStyle>
          <a:p>
            <a:pPr marL="469900" marR="0" lvl="0" indent="-46990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itchFamily="2" charset="2"/>
              <a:buNone/>
              <a:tabLst/>
              <a:defRPr/>
            </a:pPr>
            <a:r>
              <a:rPr kumimoji="0" lang="en-I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     </a:t>
            </a:r>
            <a:endParaRPr kumimoji="0" lang="en-IN" sz="2000" b="0" i="0" u="none" strike="noStrike" kern="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Arial"/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609600" y="1676400"/>
            <a:ext cx="78486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571500" marR="0" lvl="0" indent="-571500" algn="just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CC0000"/>
              </a:buClr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[1] A series RLC circuit consisting of R=100</a:t>
            </a:r>
            <a:r>
              <a:rPr kumimoji="0" lang="el-GR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Ω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, L=10mH and C=100</a:t>
            </a:r>
            <a:r>
              <a:rPr kumimoji="0" lang="el-GR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μ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F is supplied by an ac supply of 100 volt at varying frequency. </a:t>
            </a:r>
          </a:p>
          <a:p>
            <a:pPr marL="571500" marR="0" lvl="0" indent="-571500" algn="just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CC0000"/>
              </a:buClr>
              <a:buSzTx/>
              <a:buFontTx/>
              <a:buNone/>
              <a:tabLst/>
              <a:defRPr/>
            </a:pPr>
            <a:r>
              <a:rPr lang="en-US" sz="2000" kern="0" dirty="0">
                <a:solidFill>
                  <a:sysClr val="windowText" lastClr="000000"/>
                </a:solidFill>
              </a:rPr>
              <a:t>	</a:t>
            </a:r>
          </a:p>
          <a:p>
            <a:pPr marL="571500" marR="0" lvl="0" indent="-571500" algn="just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CC0000"/>
              </a:buClr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	Determine</a:t>
            </a:r>
          </a:p>
          <a:p>
            <a:pPr marL="966788" marR="0" lvl="1" indent="-495300" algn="just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CC0000"/>
              </a:buClr>
              <a:buSzTx/>
              <a:buFont typeface="Wingdings" pitchFamily="2" charset="2"/>
              <a:buAutoNum type="alphaLcParenR"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Resonant frequency</a:t>
            </a:r>
          </a:p>
          <a:p>
            <a:pPr marL="966788" marR="0" lvl="1" indent="-495300" algn="just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CC0000"/>
              </a:buClr>
              <a:buSzTx/>
              <a:buFont typeface="Wingdings" pitchFamily="2" charset="2"/>
              <a:buAutoNum type="alphaLcParenR"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Current at resonance</a:t>
            </a:r>
          </a:p>
          <a:p>
            <a:pPr marL="966788" marR="0" lvl="1" indent="-495300" algn="just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CC0000"/>
              </a:buClr>
              <a:buSzTx/>
              <a:buFont typeface="Wingdings" pitchFamily="2" charset="2"/>
              <a:buAutoNum type="alphaLcParenR"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Half power frequencies </a:t>
            </a:r>
          </a:p>
          <a:p>
            <a:pPr marL="966788" marR="0" lvl="1" indent="-495300" algn="just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CC0000"/>
              </a:buClr>
              <a:buSzTx/>
              <a:buFont typeface="Wingdings" pitchFamily="2" charset="2"/>
              <a:buAutoNum type="alphaLcParenR"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Q factor</a:t>
            </a:r>
          </a:p>
          <a:p>
            <a:pPr marL="966788" marR="0" lvl="1" indent="-495300" algn="just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CC0000"/>
              </a:buClr>
              <a:buSzTx/>
              <a:buFont typeface="Wingdings" pitchFamily="2" charset="2"/>
              <a:buAutoNum type="alphaLcParenR"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Voltage across capacitor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B5FC8C59-CCB2-4E2D-9B0A-24B02134D91B}"/>
                  </a:ext>
                </a:extLst>
              </p14:cNvPr>
              <p14:cNvContentPartPr/>
              <p14:nvPr/>
            </p14:nvContentPartPr>
            <p14:xfrm>
              <a:off x="2393640" y="1241640"/>
              <a:ext cx="6661080" cy="502452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B5FC8C59-CCB2-4E2D-9B0A-24B02134D91B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384280" y="1232280"/>
                <a:ext cx="6679800" cy="5043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F03D4D51-0C96-4259-9D73-7A570DA4C615}"/>
                  </a:ext>
                </a:extLst>
              </p14:cNvPr>
              <p14:cNvContentPartPr/>
              <p14:nvPr/>
            </p14:nvContentPartPr>
            <p14:xfrm>
              <a:off x="77040" y="1025280"/>
              <a:ext cx="3555000" cy="532548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F03D4D51-0C96-4259-9D73-7A570DA4C615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7680" y="1015920"/>
                <a:ext cx="3573720" cy="5344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78066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826" y="0"/>
            <a:ext cx="8679974" cy="1145953"/>
          </a:xfrm>
          <a:prstGeom prst="rect">
            <a:avLst/>
          </a:prstGeom>
        </p:spPr>
      </p:pic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304800" y="1371600"/>
            <a:ext cx="78486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571500" marR="0" lvl="0" indent="-571500" algn="just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CC0000"/>
              </a:buClr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Sol.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201855"/>
              </p:ext>
            </p:extLst>
          </p:nvPr>
        </p:nvGraphicFramePr>
        <p:xfrm>
          <a:off x="1112555" y="1553676"/>
          <a:ext cx="4526245" cy="884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71700" imgH="419100" progId="Equation.DSMT4">
                  <p:embed/>
                </p:oleObj>
              </mc:Choice>
              <mc:Fallback>
                <p:oleObj name="Equation" r:id="rId3" imgW="2171700" imgH="419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555" y="1553676"/>
                        <a:ext cx="4526245" cy="8847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430102"/>
              </p:ext>
            </p:extLst>
          </p:nvPr>
        </p:nvGraphicFramePr>
        <p:xfrm>
          <a:off x="5735638" y="1752600"/>
          <a:ext cx="1990889" cy="393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42877" imgH="171408" progId="Equation.3">
                  <p:embed/>
                </p:oleObj>
              </mc:Choice>
              <mc:Fallback>
                <p:oleObj name="Equation" r:id="rId5" imgW="742877" imgH="171408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638" y="1752600"/>
                        <a:ext cx="1990889" cy="3931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303350"/>
              </p:ext>
            </p:extLst>
          </p:nvPr>
        </p:nvGraphicFramePr>
        <p:xfrm>
          <a:off x="1404743" y="2438400"/>
          <a:ext cx="377685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79600" imgH="406400" progId="Equation.3">
                  <p:embed/>
                </p:oleObj>
              </mc:Choice>
              <mc:Fallback>
                <p:oleObj name="Equation" r:id="rId7" imgW="1879600" imgH="406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743" y="2438400"/>
                        <a:ext cx="3776857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18431"/>
              </p:ext>
            </p:extLst>
          </p:nvPr>
        </p:nvGraphicFramePr>
        <p:xfrm>
          <a:off x="5273676" y="2651408"/>
          <a:ext cx="846614" cy="320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23929" imgH="152512" progId="Equation.3">
                  <p:embed/>
                </p:oleObj>
              </mc:Choice>
              <mc:Fallback>
                <p:oleObj name="Equation" r:id="rId9" imgW="323929" imgH="15251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3676" y="2651408"/>
                        <a:ext cx="846614" cy="3203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976310"/>
              </p:ext>
            </p:extLst>
          </p:nvPr>
        </p:nvGraphicFramePr>
        <p:xfrm>
          <a:off x="1991686" y="3401169"/>
          <a:ext cx="2656514" cy="789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00157" imgH="447550" progId="Equation.3">
                  <p:embed/>
                </p:oleObj>
              </mc:Choice>
              <mc:Fallback>
                <p:oleObj name="Equation" r:id="rId11" imgW="1200157" imgH="44755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1686" y="3401169"/>
                        <a:ext cx="2656514" cy="7898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533695"/>
              </p:ext>
            </p:extLst>
          </p:nvPr>
        </p:nvGraphicFramePr>
        <p:xfrm>
          <a:off x="990600" y="4419600"/>
          <a:ext cx="3733479" cy="753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726451" imgH="444307" progId="Equation.3">
                  <p:embed/>
                </p:oleObj>
              </mc:Choice>
              <mc:Fallback>
                <p:oleObj name="Equation" r:id="rId13" imgW="1726451" imgH="444307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419600"/>
                        <a:ext cx="3733479" cy="7534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257381"/>
              </p:ext>
            </p:extLst>
          </p:nvPr>
        </p:nvGraphicFramePr>
        <p:xfrm>
          <a:off x="4876800" y="4572000"/>
          <a:ext cx="2557792" cy="41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38166" imgH="171408" progId="Equation.3">
                  <p:embed/>
                </p:oleObj>
              </mc:Choice>
              <mc:Fallback>
                <p:oleObj name="Equation" r:id="rId15" imgW="838166" imgH="171408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572000"/>
                        <a:ext cx="2557792" cy="41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085376"/>
              </p:ext>
            </p:extLst>
          </p:nvPr>
        </p:nvGraphicFramePr>
        <p:xfrm>
          <a:off x="849313" y="5486400"/>
          <a:ext cx="745648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429000" imgH="203200" progId="Equation.3">
                  <p:embed/>
                </p:oleObj>
              </mc:Choice>
              <mc:Fallback>
                <p:oleObj name="Equation" r:id="rId17" imgW="3429000" imgH="203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3" y="5486400"/>
                        <a:ext cx="7456487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355198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826" y="0"/>
            <a:ext cx="8679974" cy="1145953"/>
          </a:xfrm>
          <a:prstGeom prst="rect">
            <a:avLst/>
          </a:prstGeom>
        </p:spPr>
      </p:pic>
      <p:sp>
        <p:nvSpPr>
          <p:cNvPr id="8" name="Rectangle 7"/>
          <p:cNvSpPr txBox="1">
            <a:spLocks noChangeArrowheads="1"/>
          </p:cNvSpPr>
          <p:nvPr/>
        </p:nvSpPr>
        <p:spPr bwMode="auto">
          <a:xfrm>
            <a:off x="304800" y="1600200"/>
            <a:ext cx="8382000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+mn-lt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1800">
                <a:solidFill>
                  <a:schemeClr val="tx1"/>
                </a:solidFill>
                <a:latin typeface="+mn-lt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1800">
                <a:solidFill>
                  <a:schemeClr val="tx1"/>
                </a:solidFill>
                <a:latin typeface="+mn-lt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1800">
                <a:solidFill>
                  <a:schemeClr val="tx1"/>
                </a:solidFill>
                <a:latin typeface="+mn-lt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1800">
                <a:solidFill>
                  <a:schemeClr val="tx1"/>
                </a:solidFill>
                <a:latin typeface="+mn-lt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1800">
                <a:solidFill>
                  <a:schemeClr val="tx1"/>
                </a:solidFill>
                <a:latin typeface="+mn-lt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1800">
                <a:solidFill>
                  <a:schemeClr val="tx1"/>
                </a:solidFill>
                <a:latin typeface="+mn-lt"/>
              </a:defRPr>
            </a:lvl9pPr>
          </a:lstStyle>
          <a:p>
            <a:pPr marL="469900" marR="0" lvl="0" indent="-46990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itchFamily="2" charset="2"/>
              <a:buNone/>
              <a:tabLst/>
              <a:defRPr/>
            </a:pPr>
            <a:r>
              <a:rPr kumimoji="0" lang="en-I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     </a:t>
            </a:r>
            <a:endParaRPr kumimoji="0" lang="en-IN" sz="2000" b="0" i="0" u="none" strike="noStrike" kern="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Arial"/>
            </a:endParaRP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457200" y="1447800"/>
            <a:ext cx="83058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571500" marR="0" lvl="0" indent="-571500" algn="just" defTabSz="914400" eaLnBrk="1" fontAlgn="auto" latinLnBrk="0" hangingPunct="1">
              <a:lnSpc>
                <a:spcPct val="125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[2]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An RLC series circuit of R=8</a:t>
            </a:r>
            <a:r>
              <a:rPr kumimoji="0" lang="el-GR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Ω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resistance should be designed to have a bandwidth of 50 Hz. Determine the value of L and C so that the system resonates at 200 Hz.</a:t>
            </a:r>
            <a:endParaRPr kumimoji="0" lang="el-GR" sz="20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874981"/>
              </p:ext>
            </p:extLst>
          </p:nvPr>
        </p:nvGraphicFramePr>
        <p:xfrm>
          <a:off x="1054100" y="3141663"/>
          <a:ext cx="37052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47693" imgH="209468" progId="Equation.3">
                  <p:embed/>
                </p:oleObj>
              </mc:Choice>
              <mc:Fallback>
                <p:oleObj name="Equation" r:id="rId4" imgW="1447693" imgH="209468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3141663"/>
                        <a:ext cx="370522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010567"/>
              </p:ext>
            </p:extLst>
          </p:nvPr>
        </p:nvGraphicFramePr>
        <p:xfrm>
          <a:off x="2266950" y="3646488"/>
          <a:ext cx="3351212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14342" imgH="438102" progId="Equation.3">
                  <p:embed/>
                </p:oleObj>
              </mc:Choice>
              <mc:Fallback>
                <p:oleObj name="Equation" r:id="rId6" imgW="1314342" imgH="438102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3646488"/>
                        <a:ext cx="3351212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59769"/>
              </p:ext>
            </p:extLst>
          </p:nvPr>
        </p:nvGraphicFramePr>
        <p:xfrm>
          <a:off x="2273300" y="4981575"/>
          <a:ext cx="2889250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67893" imgH="444307" progId="Equation.3">
                  <p:embed/>
                </p:oleObj>
              </mc:Choice>
              <mc:Fallback>
                <p:oleObj name="Equation" r:id="rId8" imgW="1167893" imgH="444307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4981575"/>
                        <a:ext cx="2889250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484841"/>
              </p:ext>
            </p:extLst>
          </p:nvPr>
        </p:nvGraphicFramePr>
        <p:xfrm>
          <a:off x="5692775" y="5016500"/>
          <a:ext cx="2689225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90683" imgH="419207" progId="Equation.3">
                  <p:embed/>
                </p:oleObj>
              </mc:Choice>
              <mc:Fallback>
                <p:oleObj name="Equation" r:id="rId10" imgW="990683" imgH="419207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2775" y="5016500"/>
                        <a:ext cx="2689225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88053C42-397D-4B52-B469-7140BCC7FD09}"/>
                  </a:ext>
                </a:extLst>
              </p14:cNvPr>
              <p14:cNvContentPartPr/>
              <p14:nvPr/>
            </p14:nvContentPartPr>
            <p14:xfrm>
              <a:off x="1486440" y="1428840"/>
              <a:ext cx="7434360" cy="268236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88053C42-397D-4B52-B469-7140BCC7FD09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1477080" y="1419480"/>
                <a:ext cx="7453080" cy="2701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20820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826" y="0"/>
            <a:ext cx="8679974" cy="1145953"/>
          </a:xfrm>
          <a:prstGeom prst="rect">
            <a:avLst/>
          </a:prstGeom>
        </p:spPr>
      </p:pic>
      <p:sp>
        <p:nvSpPr>
          <p:cNvPr id="12" name="Text Box 39"/>
          <p:cNvSpPr txBox="1">
            <a:spLocks noChangeArrowheads="1"/>
          </p:cNvSpPr>
          <p:nvPr/>
        </p:nvSpPr>
        <p:spPr bwMode="auto">
          <a:xfrm>
            <a:off x="533400" y="1260475"/>
            <a:ext cx="80899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en-US" sz="2000" b="1" dirty="0">
                <a:latin typeface="Times New Roman" pitchFamily="18" charset="0"/>
              </a:rPr>
              <a:t>[3] </a:t>
            </a:r>
            <a:r>
              <a:rPr lang="en-US" sz="2000" dirty="0">
                <a:latin typeface="Times New Roman" pitchFamily="18" charset="0"/>
              </a:rPr>
              <a:t>The parallel circuit shown in figure is made to resonate by varying L. Find the value of L if </a:t>
            </a:r>
            <a:r>
              <a:rPr lang="el-GR" sz="2000" dirty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=5000rad/sec .</a:t>
            </a:r>
          </a:p>
          <a:p>
            <a:pPr marL="0" indent="0" algn="just" eaLnBrk="1" hangingPunct="1">
              <a:lnSpc>
                <a:spcPct val="120000"/>
              </a:lnSpc>
            </a:pPr>
            <a:r>
              <a:rPr lang="en-US" sz="2000" b="1" dirty="0">
                <a:solidFill>
                  <a:srgbClr val="A50021"/>
                </a:solidFill>
                <a:latin typeface="Times New Roman" pitchFamily="18" charset="0"/>
                <a:cs typeface="Times New Roman" pitchFamily="18" charset="0"/>
              </a:rPr>
              <a:t>Sol.</a:t>
            </a:r>
            <a:endParaRPr lang="el-GR" sz="2000" b="1" dirty="0">
              <a:solidFill>
                <a:srgbClr val="A5002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756402"/>
              </p:ext>
            </p:extLst>
          </p:nvPr>
        </p:nvGraphicFramePr>
        <p:xfrm>
          <a:off x="6248400" y="2133600"/>
          <a:ext cx="2770187" cy="202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SmartDraw" r:id="rId3" imgW="2295144" imgH="1674876" progId="SmartDraw.2">
                  <p:embed/>
                </p:oleObj>
              </mc:Choice>
              <mc:Fallback>
                <p:oleObj name="SmartDraw" r:id="rId3" imgW="2295144" imgH="1674876" progId="SmartDraw.2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133600"/>
                        <a:ext cx="2770187" cy="202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42"/>
          <p:cNvGrpSpPr>
            <a:grpSpLocks/>
          </p:cNvGrpSpPr>
          <p:nvPr/>
        </p:nvGrpSpPr>
        <p:grpSpPr bwMode="auto">
          <a:xfrm>
            <a:off x="1087438" y="2187575"/>
            <a:ext cx="4406900" cy="936625"/>
            <a:chOff x="90" y="726"/>
            <a:chExt cx="2776" cy="590"/>
          </a:xfrm>
        </p:grpSpPr>
        <p:sp>
          <p:nvSpPr>
            <p:cNvPr id="14" name="Text Box 43"/>
            <p:cNvSpPr txBox="1">
              <a:spLocks noChangeArrowheads="1"/>
            </p:cNvSpPr>
            <p:nvPr/>
          </p:nvSpPr>
          <p:spPr bwMode="auto">
            <a:xfrm>
              <a:off x="90" y="885"/>
              <a:ext cx="129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Z</a:t>
              </a:r>
              <a:r>
                <a:rPr kumimoji="0" lang="en-US" sz="2400" b="1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1</a:t>
              </a:r>
              <a:r>
                <a:rPr kumimoji="0" 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=5-j10</a:t>
              </a:r>
              <a:r>
                <a:rPr kumimoji="0" lang="el-GR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Ω</a:t>
              </a:r>
            </a:p>
          </p:txBody>
        </p:sp>
        <p:graphicFrame>
          <p:nvGraphicFramePr>
            <p:cNvPr id="15" name="Object 44"/>
            <p:cNvGraphicFramePr>
              <a:graphicFrameLocks noChangeAspect="1"/>
            </p:cNvGraphicFramePr>
            <p:nvPr/>
          </p:nvGraphicFramePr>
          <p:xfrm>
            <a:off x="1687" y="726"/>
            <a:ext cx="1179" cy="5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787320" imgH="393480" progId="Equation.3">
                    <p:embed/>
                  </p:oleObj>
                </mc:Choice>
                <mc:Fallback>
                  <p:oleObj name="Equation" r:id="rId5" imgW="78732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7" y="726"/>
                          <a:ext cx="1179" cy="5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 Box 45"/>
          <p:cNvSpPr txBox="1">
            <a:spLocks noChangeArrowheads="1"/>
          </p:cNvSpPr>
          <p:nvPr/>
        </p:nvSpPr>
        <p:spPr bwMode="auto">
          <a:xfrm>
            <a:off x="1093788" y="5334000"/>
            <a:ext cx="4265612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CC0000"/>
                </a:solidFill>
                <a:latin typeface="Times New Roman" pitchFamily="18" charset="0"/>
              </a:rPr>
              <a:t>X</a:t>
            </a:r>
            <a:r>
              <a:rPr lang="en-US" b="1" baseline="-25000">
                <a:solidFill>
                  <a:srgbClr val="CC0000"/>
                </a:solidFill>
                <a:latin typeface="Times New Roman" pitchFamily="18" charset="0"/>
              </a:rPr>
              <a:t>L </a:t>
            </a:r>
            <a:r>
              <a:rPr lang="en-US" b="1">
                <a:solidFill>
                  <a:srgbClr val="CC0000"/>
                </a:solidFill>
                <a:latin typeface="Times New Roman" pitchFamily="18" charset="0"/>
              </a:rPr>
              <a:t>= 12.17 </a:t>
            </a:r>
            <a:r>
              <a:rPr lang="el-GR" b="1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b="1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 or 0.3286</a:t>
            </a:r>
            <a:r>
              <a:rPr lang="el-GR" b="1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b="1"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 = 65.73</a:t>
            </a:r>
            <a:r>
              <a:rPr lang="el-GR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en-US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 or 2.434mH</a:t>
            </a:r>
            <a:endParaRPr lang="en-US" b="1">
              <a:solidFill>
                <a:srgbClr val="0000FF"/>
              </a:solidFill>
              <a:latin typeface="Times New Roman" pitchFamily="18" charset="0"/>
            </a:endParaRPr>
          </a:p>
        </p:txBody>
      </p:sp>
      <p:grpSp>
        <p:nvGrpSpPr>
          <p:cNvPr id="17" name="Group 46"/>
          <p:cNvGrpSpPr>
            <a:grpSpLocks/>
          </p:cNvGrpSpPr>
          <p:nvPr/>
        </p:nvGrpSpPr>
        <p:grpSpPr bwMode="auto">
          <a:xfrm>
            <a:off x="990600" y="4149725"/>
            <a:ext cx="5664200" cy="962025"/>
            <a:chOff x="90" y="1942"/>
            <a:chExt cx="3568" cy="606"/>
          </a:xfrm>
        </p:grpSpPr>
        <p:graphicFrame>
          <p:nvGraphicFramePr>
            <p:cNvPr id="18" name="Object 47"/>
            <p:cNvGraphicFramePr>
              <a:graphicFrameLocks noChangeAspect="1"/>
            </p:cNvGraphicFramePr>
            <p:nvPr/>
          </p:nvGraphicFramePr>
          <p:xfrm>
            <a:off x="1859" y="1942"/>
            <a:ext cx="1799" cy="6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244520" imgH="419040" progId="Equation.3">
                    <p:embed/>
                  </p:oleObj>
                </mc:Choice>
                <mc:Fallback>
                  <p:oleObj name="Equation" r:id="rId7" imgW="124452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9" y="1942"/>
                          <a:ext cx="1799" cy="6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 Box 48"/>
            <p:cNvSpPr txBox="1">
              <a:spLocks noChangeArrowheads="1"/>
            </p:cNvSpPr>
            <p:nvPr/>
          </p:nvSpPr>
          <p:spPr bwMode="auto">
            <a:xfrm>
              <a:off x="90" y="2115"/>
              <a:ext cx="183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Im</a:t>
              </a:r>
              <a:r>
                <a:rPr kumimoji="0" 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(Y</a:t>
              </a:r>
              <a:r>
                <a:rPr kumimoji="0" lang="en-US" sz="2400" b="1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1</a:t>
              </a:r>
              <a:r>
                <a:rPr kumimoji="0" 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+Y</a:t>
              </a:r>
              <a:r>
                <a:rPr kumimoji="0" lang="en-US" sz="2400" b="1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2</a:t>
              </a:r>
              <a:r>
                <a:rPr kumimoji="0" 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)=</a:t>
              </a:r>
              <a:r>
                <a:rPr kumimoji="0" lang="en-US" sz="24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Im</a:t>
              </a:r>
              <a:r>
                <a:rPr kumimoji="0" 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(Y) =</a:t>
              </a:r>
            </a:p>
          </p:txBody>
        </p:sp>
      </p:grpSp>
      <p:grpSp>
        <p:nvGrpSpPr>
          <p:cNvPr id="20" name="Group 49"/>
          <p:cNvGrpSpPr>
            <a:grpSpLocks/>
          </p:cNvGrpSpPr>
          <p:nvPr/>
        </p:nvGrpSpPr>
        <p:grpSpPr bwMode="auto">
          <a:xfrm>
            <a:off x="1065213" y="3167063"/>
            <a:ext cx="4608512" cy="844550"/>
            <a:chOff x="90" y="1434"/>
            <a:chExt cx="2903" cy="532"/>
          </a:xfrm>
        </p:grpSpPr>
        <p:graphicFrame>
          <p:nvGraphicFramePr>
            <p:cNvPr id="21" name="Object 50"/>
            <p:cNvGraphicFramePr>
              <a:graphicFrameLocks noChangeAspect="1"/>
            </p:cNvGraphicFramePr>
            <p:nvPr/>
          </p:nvGraphicFramePr>
          <p:xfrm>
            <a:off x="1768" y="1434"/>
            <a:ext cx="1225" cy="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965160" imgH="419040" progId="Equation.3">
                    <p:embed/>
                  </p:oleObj>
                </mc:Choice>
                <mc:Fallback>
                  <p:oleObj name="Equation" r:id="rId9" imgW="96516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8" y="1434"/>
                          <a:ext cx="1225" cy="5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Text Box 51"/>
            <p:cNvSpPr txBox="1">
              <a:spLocks noChangeArrowheads="1"/>
            </p:cNvSpPr>
            <p:nvPr/>
          </p:nvSpPr>
          <p:spPr bwMode="auto">
            <a:xfrm>
              <a:off x="90" y="1548"/>
              <a:ext cx="136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kumimoji="0" lang="en-US" sz="24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kumimoji="0" 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=2+jX</a:t>
              </a:r>
              <a:r>
                <a:rPr kumimoji="0" lang="en-US" sz="24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L</a:t>
              </a:r>
              <a:r>
                <a:rPr kumimoji="0" lang="el-GR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Ω</a:t>
              </a:r>
              <a:r>
                <a:rPr kumimoji="0" 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                              </a:t>
              </a:r>
              <a:endParaRPr kumimoji="0" lang="el-GR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22436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5760" name="Object 16"/>
          <p:cNvGraphicFramePr>
            <a:graphicFrameLocks noGrp="1" noChangeAspect="1"/>
          </p:cNvGraphicFramePr>
          <p:nvPr>
            <p:ph sz="half" idx="1"/>
          </p:nvPr>
        </p:nvGraphicFramePr>
        <p:xfrm>
          <a:off x="4648200" y="1447800"/>
          <a:ext cx="3657600" cy="177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SmartDraw" r:id="rId3" imgW="2493000" imgH="1208520" progId="SmartDraw.2">
                  <p:embed/>
                </p:oleObj>
              </mc:Choice>
              <mc:Fallback>
                <p:oleObj name="SmartDraw" r:id="rId3" imgW="2493000" imgH="1208520" progId="SmartDraw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447800"/>
                        <a:ext cx="3657600" cy="177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47" name="Text Box 3"/>
          <p:cNvSpPr txBox="1">
            <a:spLocks noChangeArrowheads="1"/>
          </p:cNvSpPr>
          <p:nvPr/>
        </p:nvSpPr>
        <p:spPr bwMode="auto">
          <a:xfrm>
            <a:off x="368300" y="990600"/>
            <a:ext cx="8470900" cy="35086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914400" indent="-34290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sz="2000" b="1" dirty="0"/>
              <a:t>[4]</a:t>
            </a:r>
            <a:r>
              <a:rPr lang="en-US" sz="2000" dirty="0"/>
              <a:t> Show that circuit given in figure will be at resonance at supply frequency</a:t>
            </a:r>
          </a:p>
          <a:p>
            <a:pPr marL="0" indent="0" algn="just"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sz="2000" dirty="0">
                <a:solidFill>
                  <a:srgbClr val="A50021"/>
                </a:solidFill>
              </a:rPr>
              <a:t> Sol.</a:t>
            </a:r>
            <a:r>
              <a:rPr lang="en-US" sz="2000" b="1" dirty="0"/>
              <a:t> </a:t>
            </a:r>
          </a:p>
          <a:p>
            <a:pPr lvl="1" algn="just" eaLnBrk="1" hangingPunct="1">
              <a:lnSpc>
                <a:spcPct val="130000"/>
              </a:lnSpc>
              <a:spcBef>
                <a:spcPct val="50000"/>
              </a:spcBef>
              <a:buFontTx/>
              <a:buBlip>
                <a:blip r:embed="rId5"/>
              </a:buBlip>
            </a:pPr>
            <a:r>
              <a:rPr lang="en-US" sz="2000" dirty="0"/>
              <a:t>Given </a:t>
            </a:r>
            <a:r>
              <a:rPr lang="el-GR" sz="2000" dirty="0"/>
              <a:t>ω</a:t>
            </a:r>
            <a:r>
              <a:rPr lang="en-US" sz="2000" dirty="0"/>
              <a:t>=1.4 rad/sec</a:t>
            </a:r>
          </a:p>
          <a:p>
            <a:pPr lvl="1" eaLnBrk="1" hangingPunct="1">
              <a:lnSpc>
                <a:spcPct val="130000"/>
              </a:lnSpc>
              <a:spcBef>
                <a:spcPct val="50000"/>
              </a:spcBef>
              <a:buFontTx/>
              <a:buBlip>
                <a:blip r:embed="rId5"/>
              </a:buBlip>
            </a:pPr>
            <a:r>
              <a:rPr lang="en-US" sz="2000" dirty="0"/>
              <a:t>Find overall impedance (admittance)</a:t>
            </a:r>
          </a:p>
          <a:p>
            <a:pPr lvl="1" algn="just" eaLnBrk="1" hangingPunct="1">
              <a:lnSpc>
                <a:spcPct val="130000"/>
              </a:lnSpc>
              <a:spcBef>
                <a:spcPct val="50000"/>
              </a:spcBef>
              <a:buFontTx/>
              <a:buBlip>
                <a:blip r:embed="rId5"/>
              </a:buBlip>
            </a:pPr>
            <a:r>
              <a:rPr lang="en-US" sz="2000" dirty="0"/>
              <a:t>If it results in real answer, then frequency at resonance is 1.4 rad/sec</a:t>
            </a:r>
          </a:p>
        </p:txBody>
      </p:sp>
      <p:graphicFrame>
        <p:nvGraphicFramePr>
          <p:cNvPr id="415762" name="Object 18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794426793"/>
              </p:ext>
            </p:extLst>
          </p:nvPr>
        </p:nvGraphicFramePr>
        <p:xfrm>
          <a:off x="1066800" y="4648200"/>
          <a:ext cx="71628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85920" imgH="203040" progId="Equation.3">
                  <p:embed/>
                </p:oleObj>
              </mc:Choice>
              <mc:Fallback>
                <p:oleObj name="Equation" r:id="rId6" imgW="30859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648200"/>
                        <a:ext cx="716280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826" y="0"/>
            <a:ext cx="8679974" cy="11459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4347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5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5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5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5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5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15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15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15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5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15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157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157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D9C19C-F167-478B-A009-173298A3717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337471" y="1987811"/>
            <a:ext cx="5471630" cy="2777490"/>
          </a:xfrm>
        </p:spPr>
        <p:txBody>
          <a:bodyPr anchor="ctr">
            <a:normAutofit/>
          </a:bodyPr>
          <a:lstStyle/>
          <a:p>
            <a:r>
              <a:rPr lang="en-US" sz="3600" dirty="0"/>
              <a:t>Assessment </a:t>
            </a:r>
            <a:r>
              <a:rPr lang="en-US" sz="3600" dirty="0" err="1"/>
              <a:t>criteria’S</a:t>
            </a:r>
            <a:endParaRPr lang="en-US" sz="3600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2A46D13-953B-48DB-B76E-3A56454FB0B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33257" y="1987811"/>
            <a:ext cx="2554322" cy="2777490"/>
          </a:xfrm>
          <a:ln w="57150">
            <a:noFill/>
          </a:ln>
        </p:spPr>
        <p:txBody>
          <a:bodyPr anchor="ctr">
            <a:normAutofit/>
          </a:bodyPr>
          <a:lstStyle/>
          <a:p>
            <a:r>
              <a:rPr lang="en-US" dirty="0">
                <a:solidFill>
                  <a:schemeClr val="tx2"/>
                </a:solidFill>
                <a:highlight>
                  <a:srgbClr val="FFFF00"/>
                </a:highlight>
              </a:rPr>
              <a:t>Assignment,                    </a:t>
            </a:r>
          </a:p>
          <a:p>
            <a:r>
              <a:rPr lang="en-US" dirty="0">
                <a:solidFill>
                  <a:schemeClr val="tx2"/>
                </a:solidFill>
                <a:highlight>
                  <a:srgbClr val="FFFF00"/>
                </a:highlight>
              </a:rPr>
              <a:t>Quiz, Mid terms and End term.                                                     </a:t>
            </a:r>
          </a:p>
        </p:txBody>
      </p:sp>
    </p:spTree>
    <p:extLst>
      <p:ext uri="{BB962C8B-B14F-4D97-AF65-F5344CB8AC3E}">
        <p14:creationId xmlns:p14="http://schemas.microsoft.com/office/powerpoint/2010/main" val="240547349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Picture 28">
            <a:extLst>
              <a:ext uri="{FF2B5EF4-FFF2-40B4-BE49-F238E27FC236}">
                <a16:creationId xmlns:a16="http://schemas.microsoft.com/office/drawing/2014/main" id="{4DE6CB5B-B042-42CC-BDF4-44EECFD503B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/>
          <a:stretch/>
        </p:blipFill>
        <p:spPr>
          <a:xfrm>
            <a:off x="-2" y="857257"/>
            <a:ext cx="9144002" cy="5143493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8C7EC7A8-5BE3-42D7-8870-1FF9B4A2847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572005" y="1339850"/>
            <a:ext cx="4089397" cy="2676932"/>
          </a:xfrm>
        </p:spPr>
        <p:txBody>
          <a:bodyPr anchor="t">
            <a:normAutofit fontScale="90000"/>
          </a:bodyPr>
          <a:lstStyle/>
          <a:p>
            <a:pPr algn="r"/>
            <a:r>
              <a:rPr lang="en-US" sz="3600" dirty="0">
                <a:solidFill>
                  <a:srgbClr val="FFC000"/>
                </a:solidFill>
              </a:rPr>
              <a:t>CO2 mapped with PROGRAM OUTCOMES MAPPING WITH [po1],[po2], &amp; [po12]</a:t>
            </a:r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AFB77E0B-C887-45D9-8620-3CD43F65CBC1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1249092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67000" y="1"/>
            <a:ext cx="6477000" cy="1143000"/>
          </a:xfrm>
        </p:spPr>
        <p:txBody>
          <a:bodyPr>
            <a:normAutofit/>
          </a:bodyPr>
          <a:lstStyle/>
          <a:p>
            <a:r>
              <a:rPr lang="en-US" sz="1600" dirty="0"/>
              <a:t>Dept. of Electrical &amp; Electronics Engineering</a:t>
            </a:r>
            <a:br>
              <a:rPr lang="en-US" sz="1600" dirty="0"/>
            </a:br>
            <a:r>
              <a:rPr lang="en-US" sz="1600" dirty="0"/>
              <a:t>School of Electrical, Electronics &amp; Communication  SEEC</a:t>
            </a:r>
            <a:br>
              <a:rPr lang="en-US" sz="1600" dirty="0"/>
            </a:br>
            <a:r>
              <a:rPr lang="en-US" sz="1600" dirty="0"/>
              <a:t>Faculty of Engineering</a:t>
            </a: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152400" y="1066800"/>
            <a:ext cx="8839200" cy="5029200"/>
          </a:xfrm>
        </p:spPr>
        <p:txBody>
          <a:bodyPr>
            <a:normAutofit/>
          </a:bodyPr>
          <a:lstStyle/>
          <a:p>
            <a:endParaRPr lang="en-US" sz="4000" dirty="0"/>
          </a:p>
          <a:p>
            <a:endParaRPr lang="en-US" sz="2000" dirty="0"/>
          </a:p>
          <a:p>
            <a:r>
              <a:rPr lang="en-US" sz="4400" b="1" dirty="0"/>
              <a:t>Single Phase Circuits</a:t>
            </a:r>
            <a:r>
              <a:rPr lang="en-US" sz="4400" dirty="0"/>
              <a:t>      </a:t>
            </a:r>
          </a:p>
          <a:p>
            <a:endParaRPr lang="en-US" sz="2000" dirty="0"/>
          </a:p>
          <a:p>
            <a:r>
              <a:rPr lang="en-US" sz="2800" dirty="0"/>
              <a:t>Series &amp; Parallel Resonance, Resonant frequency, Voltage &amp; Current magnification, Dynamic resistance</a:t>
            </a:r>
          </a:p>
          <a:p>
            <a:endParaRPr lang="en-US" sz="2000" dirty="0"/>
          </a:p>
          <a:p>
            <a:r>
              <a:rPr lang="en-US" sz="2800"/>
              <a:t>Lecture  13 </a:t>
            </a:r>
            <a:r>
              <a:rPr lang="en-US" sz="2800" dirty="0"/>
              <a:t>- 15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1150" y="0"/>
            <a:ext cx="2965450" cy="1066800"/>
          </a:xfrm>
        </p:spPr>
      </p:pic>
    </p:spTree>
    <p:extLst>
      <p:ext uri="{BB962C8B-B14F-4D97-AF65-F5344CB8AC3E}">
        <p14:creationId xmlns:p14="http://schemas.microsoft.com/office/powerpoint/2010/main" val="159037673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686800" cy="5410200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3000" b="1" u="sng" dirty="0"/>
              <a:t>Contents</a:t>
            </a:r>
          </a:p>
          <a:p>
            <a:pPr marL="0" indent="0">
              <a:buNone/>
            </a:pPr>
            <a:endParaRPr lang="en-US" sz="1100" dirty="0"/>
          </a:p>
          <a:p>
            <a:pPr marL="0" indent="0">
              <a:buNone/>
            </a:pPr>
            <a:endParaRPr lang="en-US" sz="1000" i="1" dirty="0"/>
          </a:p>
          <a:p>
            <a:pPr marL="0" indent="0" defTabSz="342900">
              <a:buNone/>
            </a:pPr>
            <a:r>
              <a:rPr lang="en-US" sz="2400" i="1" dirty="0"/>
              <a:t>	</a:t>
            </a:r>
            <a:r>
              <a:rPr lang="en-US" sz="2400" b="1" dirty="0"/>
              <a:t>Single Phase Circuits</a:t>
            </a:r>
            <a:r>
              <a:rPr lang="en-US" sz="2200" b="1" dirty="0"/>
              <a:t>:</a:t>
            </a:r>
          </a:p>
          <a:p>
            <a:pPr marL="0" indent="0">
              <a:buNone/>
            </a:pPr>
            <a:endParaRPr lang="en-US" sz="2200" dirty="0"/>
          </a:p>
          <a:p>
            <a:pPr marL="0" indent="0">
              <a:buNone/>
            </a:pPr>
            <a:r>
              <a:rPr lang="en-US" sz="2200" dirty="0"/>
              <a:t>		</a:t>
            </a:r>
            <a:r>
              <a:rPr lang="en-US" sz="2000" dirty="0"/>
              <a:t>1. Series Resonance</a:t>
            </a:r>
          </a:p>
          <a:p>
            <a:pPr marL="0" indent="0">
              <a:buNone/>
            </a:pPr>
            <a:r>
              <a:rPr lang="en-US" sz="2000" dirty="0"/>
              <a:t>		2. Parallel Resonance</a:t>
            </a:r>
          </a:p>
          <a:p>
            <a:pPr marL="0" indent="0">
              <a:buNone/>
            </a:pPr>
            <a:r>
              <a:rPr lang="en-US" sz="2000" dirty="0"/>
              <a:t>			Resonant frequency </a:t>
            </a:r>
          </a:p>
          <a:p>
            <a:pPr marL="0" indent="0">
              <a:buNone/>
            </a:pPr>
            <a:r>
              <a:rPr lang="en-US" sz="2000" dirty="0"/>
              <a:t>			Voltage &amp; Current magnification</a:t>
            </a:r>
          </a:p>
          <a:p>
            <a:pPr marL="0" indent="0">
              <a:buNone/>
            </a:pPr>
            <a:r>
              <a:rPr lang="en-US" sz="2000" dirty="0"/>
              <a:t>			Dynamic resistance</a:t>
            </a:r>
          </a:p>
          <a:p>
            <a:pPr marL="0" indent="0">
              <a:buNone/>
            </a:pPr>
            <a:endParaRPr lang="en-US" sz="20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826" y="0"/>
            <a:ext cx="8679974" cy="11459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776502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686800" cy="5410200"/>
          </a:xfrm>
        </p:spPr>
        <p:txBody>
          <a:bodyPr/>
          <a:lstStyle/>
          <a:p>
            <a:pPr marL="0" indent="0" algn="just">
              <a:buNone/>
            </a:pPr>
            <a:endParaRPr lang="en-US" sz="2000" dirty="0"/>
          </a:p>
          <a:p>
            <a:pPr marL="0" indent="0" algn="just">
              <a:buNone/>
            </a:pPr>
            <a:endParaRPr lang="en-US" sz="2000" dirty="0"/>
          </a:p>
          <a:p>
            <a:pPr marL="0" indent="0" algn="just">
              <a:buNone/>
            </a:pPr>
            <a:endParaRPr lang="en-US" sz="2000" dirty="0"/>
          </a:p>
          <a:p>
            <a:pPr marL="0" indent="0" algn="ctr">
              <a:buNone/>
            </a:pPr>
            <a:r>
              <a:rPr lang="en-US" b="1" dirty="0"/>
              <a:t>Series Resonance</a:t>
            </a:r>
          </a:p>
          <a:p>
            <a:pPr marL="0" indent="0" algn="ctr">
              <a:buNone/>
            </a:pPr>
            <a:r>
              <a:rPr lang="en-US" sz="2000" dirty="0"/>
              <a:t>	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826" y="0"/>
            <a:ext cx="8679974" cy="1145953"/>
          </a:xfrm>
          <a:prstGeom prst="rect">
            <a:avLst/>
          </a:prstGeom>
        </p:spPr>
      </p:pic>
      <p:sp>
        <p:nvSpPr>
          <p:cNvPr id="13" name="Rectangle 3"/>
          <p:cNvSpPr txBox="1">
            <a:spLocks noChangeArrowheads="1"/>
          </p:cNvSpPr>
          <p:nvPr/>
        </p:nvSpPr>
        <p:spPr>
          <a:xfrm>
            <a:off x="990600" y="3276600"/>
            <a:ext cx="7086600" cy="2514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Clr>
                <a:srgbClr val="FF3300"/>
              </a:buClr>
              <a:buNone/>
            </a:pPr>
            <a:r>
              <a:rPr lang="en-US" sz="2000" b="1" dirty="0">
                <a:solidFill>
                  <a:srgbClr val="3333FF"/>
                </a:solidFill>
              </a:rPr>
              <a:t>Reference books :</a:t>
            </a:r>
          </a:p>
          <a:p>
            <a:pPr marL="0" indent="0">
              <a:buClr>
                <a:srgbClr val="FF3300"/>
              </a:buClr>
              <a:buNone/>
            </a:pPr>
            <a:endParaRPr lang="en-US" sz="1000" dirty="0"/>
          </a:p>
          <a:p>
            <a:pPr marL="0" indent="0">
              <a:buClr>
                <a:srgbClr val="FF3300"/>
              </a:buClr>
              <a:buNone/>
            </a:pPr>
            <a:r>
              <a:rPr lang="en-US" sz="2000" dirty="0"/>
              <a:t>Chapter 13 of </a:t>
            </a:r>
            <a:r>
              <a:rPr lang="en-US" sz="2000" dirty="0">
                <a:solidFill>
                  <a:srgbClr val="800000"/>
                </a:solidFill>
              </a:rPr>
              <a:t>Hughes E</a:t>
            </a:r>
            <a:r>
              <a:rPr lang="en-US" sz="2000" dirty="0"/>
              <a:t>, Electrical and Electronic Technology (8th e), Pearson Education, 2002.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r>
              <a:rPr lang="en-US" sz="2000" dirty="0"/>
              <a:t>Chapter 4(4.14) of </a:t>
            </a:r>
            <a:r>
              <a:rPr lang="en-US" sz="2000" dirty="0" err="1">
                <a:solidFill>
                  <a:srgbClr val="800000"/>
                </a:solidFill>
              </a:rPr>
              <a:t>T.K.Nagsarkar</a:t>
            </a:r>
            <a:r>
              <a:rPr lang="en-US" sz="2000" dirty="0">
                <a:solidFill>
                  <a:srgbClr val="800000"/>
                </a:solidFill>
              </a:rPr>
              <a:t> &amp; </a:t>
            </a:r>
            <a:r>
              <a:rPr lang="en-US" sz="2000" dirty="0" err="1">
                <a:solidFill>
                  <a:srgbClr val="800000"/>
                </a:solidFill>
              </a:rPr>
              <a:t>M.S.Sukhija</a:t>
            </a:r>
            <a:r>
              <a:rPr lang="en-US" sz="2000" dirty="0"/>
              <a:t>, Basic Electrical Engineering, OXFORD University Press.</a:t>
            </a:r>
            <a:endParaRPr lang="en-US" sz="2000" dirty="0">
              <a:solidFill>
                <a:srgbClr val="00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334151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686800" cy="5410200"/>
          </a:xfrm>
        </p:spPr>
        <p:txBody>
          <a:bodyPr/>
          <a:lstStyle/>
          <a:p>
            <a:pPr marL="0" indent="0" algn="ctr">
              <a:buNone/>
            </a:pPr>
            <a:r>
              <a:rPr lang="en-US" sz="2800" b="1" dirty="0"/>
              <a:t>SERIES RESONANCE</a:t>
            </a:r>
            <a:r>
              <a:rPr lang="en-US" sz="2800" b="1" dirty="0">
                <a:latin typeface="Bookman Old Style" pitchFamily="18" charset="0"/>
              </a:rPr>
              <a:t> - </a:t>
            </a:r>
            <a:r>
              <a:rPr lang="en-US" sz="2800" dirty="0">
                <a:latin typeface="Bookman Old Style" pitchFamily="18" charset="0"/>
              </a:rPr>
              <a:t>RLC Series Circuit</a:t>
            </a:r>
            <a:r>
              <a:rPr lang="en-US" sz="2800" dirty="0"/>
              <a:t> </a:t>
            </a:r>
          </a:p>
          <a:p>
            <a:pPr marL="0" indent="0" algn="just">
              <a:buNone/>
            </a:pPr>
            <a:r>
              <a:rPr lang="en-US" sz="2000" dirty="0"/>
              <a:t>	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826" y="0"/>
            <a:ext cx="8679974" cy="1145953"/>
          </a:xfrm>
          <a:prstGeom prst="rect">
            <a:avLst/>
          </a:prstGeom>
        </p:spPr>
      </p:pic>
      <p:grpSp>
        <p:nvGrpSpPr>
          <p:cNvPr id="6" name="Group 158"/>
          <p:cNvGrpSpPr>
            <a:grpSpLocks/>
          </p:cNvGrpSpPr>
          <p:nvPr/>
        </p:nvGrpSpPr>
        <p:grpSpPr bwMode="auto">
          <a:xfrm>
            <a:off x="479425" y="1660525"/>
            <a:ext cx="4244975" cy="2225675"/>
            <a:chOff x="2736" y="960"/>
            <a:chExt cx="2818" cy="1402"/>
          </a:xfrm>
        </p:grpSpPr>
        <p:pic>
          <p:nvPicPr>
            <p:cNvPr id="8" name="Picture 156" descr="FG31_00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1600" b="24001"/>
            <a:stretch>
              <a:fillRect/>
            </a:stretch>
          </p:blipFill>
          <p:spPr bwMode="auto">
            <a:xfrm>
              <a:off x="2736" y="960"/>
              <a:ext cx="2818" cy="1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Text Box 157"/>
            <p:cNvSpPr txBox="1">
              <a:spLocks noChangeArrowheads="1"/>
            </p:cNvSpPr>
            <p:nvPr/>
          </p:nvSpPr>
          <p:spPr bwMode="auto">
            <a:xfrm>
              <a:off x="3044" y="2112"/>
              <a:ext cx="221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2000">
                  <a:latin typeface="Tahoma" pitchFamily="34" charset="0"/>
                  <a:cs typeface="Tahoma" pitchFamily="34" charset="0"/>
                </a:rPr>
                <a:t>v(t),  variable frequency</a:t>
              </a:r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850839"/>
              </p:ext>
            </p:extLst>
          </p:nvPr>
        </p:nvGraphicFramePr>
        <p:xfrm>
          <a:off x="5610225" y="1670050"/>
          <a:ext cx="307657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57385" imgH="247529" progId="Equation.3">
                  <p:embed/>
                </p:oleObj>
              </mc:Choice>
              <mc:Fallback>
                <p:oleObj name="Equation" r:id="rId4" imgW="1257385" imgH="247529" progId="Equation.3">
                  <p:embed/>
                  <p:pic>
                    <p:nvPicPr>
                      <p:cNvPr id="0" name="Object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0225" y="1670050"/>
                        <a:ext cx="3076575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509024"/>
              </p:ext>
            </p:extLst>
          </p:nvPr>
        </p:nvGraphicFramePr>
        <p:xfrm>
          <a:off x="5641975" y="2276475"/>
          <a:ext cx="15208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00079" imgH="209468" progId="Equation.3">
                  <p:embed/>
                </p:oleObj>
              </mc:Choice>
              <mc:Fallback>
                <p:oleObj name="Equation" r:id="rId6" imgW="600079" imgH="209468" progId="Equation.3">
                  <p:embed/>
                  <p:pic>
                    <p:nvPicPr>
                      <p:cNvPr id="0" name="Object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1975" y="2276475"/>
                        <a:ext cx="152082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074181"/>
              </p:ext>
            </p:extLst>
          </p:nvPr>
        </p:nvGraphicFramePr>
        <p:xfrm>
          <a:off x="5638800" y="2667000"/>
          <a:ext cx="152082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38140" imgH="380876" progId="Equation.3">
                  <p:embed/>
                </p:oleObj>
              </mc:Choice>
              <mc:Fallback>
                <p:oleObj name="Equation" r:id="rId8" imgW="638140" imgH="380876" progId="Equation.3">
                  <p:embed/>
                  <p:pic>
                    <p:nvPicPr>
                      <p:cNvPr id="0" name="Object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667000"/>
                        <a:ext cx="1520825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54"/>
          <p:cNvSpPr>
            <a:spLocks noChangeArrowheads="1"/>
          </p:cNvSpPr>
          <p:nvPr/>
        </p:nvSpPr>
        <p:spPr bwMode="auto">
          <a:xfrm>
            <a:off x="0" y="4038600"/>
            <a:ext cx="8610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908050" lvl="1" indent="-436563" eaLnBrk="1" hangingPunct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Blip>
                <a:blip r:embed="rId10"/>
              </a:buBlip>
            </a:pPr>
            <a:r>
              <a:rPr lang="en-US" sz="2200" b="1" dirty="0"/>
              <a:t>Is said to be in resonance</a:t>
            </a:r>
            <a:r>
              <a:rPr lang="en-US" sz="2000" b="1" dirty="0"/>
              <a:t>, </a:t>
            </a:r>
            <a:r>
              <a:rPr lang="en-US" sz="2000" b="1" i="1" dirty="0"/>
              <a:t>when</a:t>
            </a:r>
          </a:p>
          <a:p>
            <a:pPr marL="1704975" lvl="2" indent="-395288" eaLnBrk="1" hangingPunct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Blip>
                <a:blip r:embed="rId10"/>
              </a:buBlip>
            </a:pPr>
            <a:r>
              <a:rPr lang="en-US" sz="2000" b="1" dirty="0">
                <a:solidFill>
                  <a:srgbClr val="FF0000"/>
                </a:solidFill>
              </a:rPr>
              <a:t>Current is in phase with voltage</a:t>
            </a:r>
          </a:p>
          <a:p>
            <a:pPr marL="1693863" lvl="3" indent="-387350" eaLnBrk="1" hangingPunct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Blip>
                <a:blip r:embed="rId10"/>
              </a:buBlip>
            </a:pPr>
            <a:r>
              <a:rPr lang="en-US" sz="2000" b="1" dirty="0"/>
              <a:t>Inductive reactance =Capacitive reactance; </a:t>
            </a:r>
            <a:r>
              <a:rPr lang="en-US" sz="2000" b="1" dirty="0">
                <a:solidFill>
                  <a:srgbClr val="A50021"/>
                </a:solidFill>
              </a:rPr>
              <a:t>X</a:t>
            </a:r>
            <a:r>
              <a:rPr lang="en-US" sz="2000" b="1" baseline="-25000" dirty="0">
                <a:solidFill>
                  <a:srgbClr val="A50021"/>
                </a:solidFill>
              </a:rPr>
              <a:t>L</a:t>
            </a:r>
            <a:r>
              <a:rPr lang="en-US" sz="2000" b="1" dirty="0">
                <a:solidFill>
                  <a:srgbClr val="A50021"/>
                </a:solidFill>
              </a:rPr>
              <a:t> = X</a:t>
            </a:r>
            <a:r>
              <a:rPr lang="en-US" sz="2000" b="1" baseline="-25000" dirty="0">
                <a:solidFill>
                  <a:srgbClr val="A50021"/>
                </a:solidFill>
              </a:rPr>
              <a:t>C</a:t>
            </a:r>
          </a:p>
          <a:p>
            <a:pPr marL="1693863" lvl="3" indent="-387350" eaLnBrk="1" hangingPunct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Blip>
                <a:blip r:embed="rId10"/>
              </a:buBlip>
            </a:pPr>
            <a:r>
              <a:rPr lang="en-US" sz="2000" b="1" dirty="0"/>
              <a:t>Circuit Power factor is unity</a:t>
            </a:r>
          </a:p>
          <a:p>
            <a:pPr marL="1693863" lvl="3" indent="-387350" eaLnBrk="1" hangingPunct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Blip>
                <a:blip r:embed="rId10"/>
              </a:buBlip>
            </a:pPr>
            <a:r>
              <a:rPr lang="en-US" sz="2000" b="1" dirty="0"/>
              <a:t>Effective Circuit impedance is resistive; Z = R</a:t>
            </a:r>
            <a:endParaRPr lang="en-US" sz="2000" b="1" dirty="0">
              <a:solidFill>
                <a:srgbClr val="A50021"/>
              </a:solidFill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108862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686800" cy="5410200"/>
          </a:xfrm>
        </p:spPr>
        <p:txBody>
          <a:bodyPr/>
          <a:lstStyle/>
          <a:p>
            <a:pPr marL="0" indent="0" algn="ctr">
              <a:buNone/>
            </a:pPr>
            <a:r>
              <a:rPr lang="en-US" sz="2800" b="1" dirty="0"/>
              <a:t>SERIES RESONANCE</a:t>
            </a:r>
            <a:r>
              <a:rPr lang="en-US" sz="2800" b="1" dirty="0">
                <a:latin typeface="Bookman Old Style" pitchFamily="18" charset="0"/>
              </a:rPr>
              <a:t> - </a:t>
            </a:r>
            <a:r>
              <a:rPr lang="en-US" sz="2800" dirty="0"/>
              <a:t>Resonant frequency (</a:t>
            </a:r>
            <a:r>
              <a:rPr lang="en-US" sz="2800" i="1" dirty="0">
                <a:latin typeface="Times New Roman" pitchFamily="18" charset="0"/>
              </a:rPr>
              <a:t>f</a:t>
            </a:r>
            <a:r>
              <a:rPr lang="en-US" sz="2800" i="1" baseline="-25000" dirty="0">
                <a:latin typeface="Times New Roman" pitchFamily="18" charset="0"/>
              </a:rPr>
              <a:t>0</a:t>
            </a:r>
            <a:r>
              <a:rPr lang="en-US" sz="2800" dirty="0"/>
              <a:t>) </a:t>
            </a:r>
          </a:p>
          <a:p>
            <a:pPr marL="0" indent="0" algn="just">
              <a:buNone/>
            </a:pPr>
            <a:r>
              <a:rPr lang="en-US" sz="2000" dirty="0"/>
              <a:t>	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826" y="0"/>
            <a:ext cx="8679974" cy="1145953"/>
          </a:xfrm>
          <a:prstGeom prst="rect">
            <a:avLst/>
          </a:prstGeom>
        </p:spPr>
      </p:pic>
      <p:grpSp>
        <p:nvGrpSpPr>
          <p:cNvPr id="6" name="Group 58"/>
          <p:cNvGrpSpPr>
            <a:grpSpLocks/>
          </p:cNvGrpSpPr>
          <p:nvPr/>
        </p:nvGrpSpPr>
        <p:grpSpPr bwMode="auto">
          <a:xfrm>
            <a:off x="5040113" y="1972322"/>
            <a:ext cx="3570487" cy="2066278"/>
            <a:chOff x="2736" y="960"/>
            <a:chExt cx="2818" cy="1429"/>
          </a:xfrm>
        </p:grpSpPr>
        <p:pic>
          <p:nvPicPr>
            <p:cNvPr id="8" name="Picture 59" descr="FG31_00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1600" b="24001"/>
            <a:stretch>
              <a:fillRect/>
            </a:stretch>
          </p:blipFill>
          <p:spPr bwMode="auto">
            <a:xfrm>
              <a:off x="2736" y="960"/>
              <a:ext cx="2818" cy="1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Text Box 60"/>
            <p:cNvSpPr txBox="1">
              <a:spLocks noChangeArrowheads="1"/>
            </p:cNvSpPr>
            <p:nvPr/>
          </p:nvSpPr>
          <p:spPr bwMode="auto">
            <a:xfrm>
              <a:off x="3044" y="2112"/>
              <a:ext cx="2510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2000" dirty="0">
                  <a:latin typeface="Tahoma" pitchFamily="34" charset="0"/>
                  <a:cs typeface="Tahoma" pitchFamily="34" charset="0"/>
                </a:rPr>
                <a:t>v(t),  variable frequency</a:t>
              </a:r>
            </a:p>
          </p:txBody>
        </p:sp>
      </p:grpSp>
      <p:sp>
        <p:nvSpPr>
          <p:cNvPr id="10" name="Rectangle 19"/>
          <p:cNvSpPr>
            <a:spLocks noChangeArrowheads="1"/>
          </p:cNvSpPr>
          <p:nvPr/>
        </p:nvSpPr>
        <p:spPr bwMode="auto">
          <a:xfrm>
            <a:off x="533400" y="1828800"/>
            <a:ext cx="4194413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69900" indent="-469900" algn="just" eaLnBrk="1" hangingPunct="1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Blip>
                <a:blip r:embed="rId4"/>
              </a:buBlip>
            </a:pPr>
            <a:r>
              <a:rPr lang="en-US" dirty="0"/>
              <a:t>At series Resonance</a:t>
            </a:r>
          </a:p>
          <a:p>
            <a:pPr marL="908050" lvl="1" indent="-436563" algn="just" eaLnBrk="1" hangingPunct="1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Blip>
                <a:blip r:embed="rId4"/>
              </a:buBlip>
            </a:pPr>
            <a:r>
              <a:rPr lang="en-US" sz="2000" b="1" dirty="0"/>
              <a:t>Resonant frequency (</a:t>
            </a:r>
            <a:r>
              <a:rPr lang="en-US" sz="2000" b="1" i="1" dirty="0">
                <a:latin typeface="Times New Roman" pitchFamily="18" charset="0"/>
              </a:rPr>
              <a:t>f</a:t>
            </a:r>
            <a:r>
              <a:rPr lang="en-US" sz="2000" b="1" i="1" baseline="-25000" dirty="0">
                <a:latin typeface="Times New Roman" pitchFamily="18" charset="0"/>
              </a:rPr>
              <a:t>0</a:t>
            </a:r>
            <a:r>
              <a:rPr lang="en-US" sz="2000" b="1" dirty="0"/>
              <a:t>)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5384765"/>
              </p:ext>
            </p:extLst>
          </p:nvPr>
        </p:nvGraphicFramePr>
        <p:xfrm>
          <a:off x="1219200" y="2658519"/>
          <a:ext cx="1143000" cy="313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58800" imgH="228600" progId="Equation.3">
                  <p:embed/>
                </p:oleObj>
              </mc:Choice>
              <mc:Fallback>
                <p:oleObj name="Equation" r:id="rId5" imgW="558800" imgH="228600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658519"/>
                        <a:ext cx="1143000" cy="3132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831014"/>
              </p:ext>
            </p:extLst>
          </p:nvPr>
        </p:nvGraphicFramePr>
        <p:xfrm>
          <a:off x="1079500" y="3058743"/>
          <a:ext cx="1549400" cy="598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8975" imgH="431613" progId="Equation.3">
                  <p:embed/>
                </p:oleObj>
              </mc:Choice>
              <mc:Fallback>
                <p:oleObj name="Equation" r:id="rId7" imgW="748975" imgH="431613" progId="Equation.3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3058743"/>
                        <a:ext cx="1549400" cy="5988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937001"/>
              </p:ext>
            </p:extLst>
          </p:nvPr>
        </p:nvGraphicFramePr>
        <p:xfrm>
          <a:off x="1219200" y="3733800"/>
          <a:ext cx="1244600" cy="605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96900" imgH="431800" progId="Equation.3">
                  <p:embed/>
                </p:oleObj>
              </mc:Choice>
              <mc:Fallback>
                <p:oleObj name="Equation" r:id="rId9" imgW="596900" imgH="431800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733800"/>
                        <a:ext cx="1244600" cy="6052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418776"/>
              </p:ext>
            </p:extLst>
          </p:nvPr>
        </p:nvGraphicFramePr>
        <p:xfrm>
          <a:off x="1049338" y="4729163"/>
          <a:ext cx="40005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73120" imgH="419040" progId="Equation.3">
                  <p:embed/>
                </p:oleObj>
              </mc:Choice>
              <mc:Fallback>
                <p:oleObj name="Equation" r:id="rId11" imgW="1473120" imgH="419040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8" y="4729163"/>
                        <a:ext cx="4000500" cy="603250"/>
                      </a:xfrm>
                      <a:prstGeom prst="rect">
                        <a:avLst/>
                      </a:prstGeom>
                      <a:solidFill>
                        <a:srgbClr val="EFF6A8"/>
                      </a:solidFill>
                      <a:ln w="9525">
                        <a:solidFill>
                          <a:srgbClr val="EFF6A8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037512"/>
              </p:ext>
            </p:extLst>
          </p:nvPr>
        </p:nvGraphicFramePr>
        <p:xfrm>
          <a:off x="1136650" y="5562600"/>
          <a:ext cx="289083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08100" imgH="419100" progId="Equation.3">
                  <p:embed/>
                </p:oleObj>
              </mc:Choice>
              <mc:Fallback>
                <p:oleObj name="Equation" r:id="rId13" imgW="1308100" imgH="419100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50" y="5562600"/>
                        <a:ext cx="2890838" cy="622300"/>
                      </a:xfrm>
                      <a:prstGeom prst="rect">
                        <a:avLst/>
                      </a:prstGeom>
                      <a:solidFill>
                        <a:srgbClr val="A1BDFB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2172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DividendVTI">
  <a:themeElements>
    <a:clrScheme name="Marquee">
      <a:dk1>
        <a:srgbClr val="000000"/>
      </a:dk1>
      <a:lt1>
        <a:sysClr val="window" lastClr="FFFFFF"/>
      </a:lt1>
      <a:dk2>
        <a:srgbClr val="5E5E5E"/>
      </a:dk2>
      <a:lt2>
        <a:srgbClr val="DDDDDD"/>
      </a:lt2>
      <a:accent1>
        <a:srgbClr val="418AB3"/>
      </a:accent1>
      <a:accent2>
        <a:srgbClr val="A6B727"/>
      </a:accent2>
      <a:accent3>
        <a:srgbClr val="F69200"/>
      </a:accent3>
      <a:accent4>
        <a:srgbClr val="838383"/>
      </a:accent4>
      <a:accent5>
        <a:srgbClr val="FEC306"/>
      </a:accent5>
      <a:accent6>
        <a:srgbClr val="DF5327"/>
      </a:accent6>
      <a:hlink>
        <a:srgbClr val="F59E00"/>
      </a:hlink>
      <a:folHlink>
        <a:srgbClr val="B2B2B2"/>
      </a:folHlink>
    </a:clrScheme>
    <a:fontScheme name="Franklin Gothic">
      <a:majorFont>
        <a:latin typeface="Franklin Gothic Medium" panose="020B0603020102020204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Franklin Gothic Book" panose="020B0503020102020204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Dividend">
      <a:fillStyleLst>
        <a:solidFill>
          <a:schemeClr val="phClr"/>
        </a:solidFill>
        <a:gradFill rotWithShape="1">
          <a:gsLst>
            <a:gs pos="0">
              <a:schemeClr val="phClr">
                <a:tint val="68000"/>
                <a:alpha val="90000"/>
                <a:lumMod val="100000"/>
              </a:schemeClr>
            </a:gs>
            <a:gs pos="100000">
              <a:schemeClr val="phClr">
                <a:tint val="90000"/>
                <a:lumMod val="95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98000"/>
                <a:lumMod val="110000"/>
              </a:schemeClr>
            </a:gs>
            <a:gs pos="84000">
              <a:schemeClr val="phClr">
                <a:shade val="90000"/>
                <a:lumMod val="88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>
              <a:lumMod val="90000"/>
            </a:schemeClr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55000"/>
              </a:srgbClr>
            </a:outerShdw>
          </a:effectLst>
        </a:effectStyle>
        <a:effectStyle>
          <a:effectLst>
            <a:outerShdw blurRad="88900" dist="38100" dir="504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381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88000">
              <a:schemeClr val="phClr">
                <a:shade val="94000"/>
                <a:satMod val="110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8000"/>
                <a:satMod val="110000"/>
                <a:lumMod val="8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ividendVTI" id="{97558BDE-0B66-457C-BB6F-7B1B22DAA9B8}" vid="{F53508A3-AC60-448A-AF37-934D5F1A0D5E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3904</TotalTime>
  <Words>1136</Words>
  <Application>Microsoft Office PowerPoint</Application>
  <PresentationFormat>On-screen Show (4:3)</PresentationFormat>
  <Paragraphs>264</Paragraphs>
  <Slides>28</Slides>
  <Notes>2</Notes>
  <HiddenSlides>1</HiddenSlides>
  <MMClips>0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47" baseType="lpstr">
      <vt:lpstr>Abadi Extra Light</vt:lpstr>
      <vt:lpstr>Agency FB</vt:lpstr>
      <vt:lpstr>Arial</vt:lpstr>
      <vt:lpstr>Bookman Old Style</vt:lpstr>
      <vt:lpstr>Calibri</vt:lpstr>
      <vt:lpstr>Cambria Math</vt:lpstr>
      <vt:lpstr>Franklin Gothic Book</vt:lpstr>
      <vt:lpstr>Franklin Gothic Medium</vt:lpstr>
      <vt:lpstr>Gill Sans MT</vt:lpstr>
      <vt:lpstr>Symbol</vt:lpstr>
      <vt:lpstr>Tahoma</vt:lpstr>
      <vt:lpstr>Times New Roman</vt:lpstr>
      <vt:lpstr>Verdana</vt:lpstr>
      <vt:lpstr>Wingdings</vt:lpstr>
      <vt:lpstr>Wingdings 2</vt:lpstr>
      <vt:lpstr>Office Theme</vt:lpstr>
      <vt:lpstr>DividendVTI</vt:lpstr>
      <vt:lpstr>Equation</vt:lpstr>
      <vt:lpstr>SmartDraw</vt:lpstr>
      <vt:lpstr>   Course name: Electrical &amp; Electronics System (EE1002)</vt:lpstr>
      <vt:lpstr>Session outcome</vt:lpstr>
      <vt:lpstr>Assessment criteria’S</vt:lpstr>
      <vt:lpstr>CO2 mapped with PROGRAM OUTCOMES MAPPING WITH [po1],[po2], &amp; [po12]</vt:lpstr>
      <vt:lpstr>Dept. of Electrical &amp; Electronics Engineering School of Electrical, Electronics &amp; Communication  SEEC Faculty of Engineer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pt. of Electrical &amp; Electronics Engineering School of Electrical, Electronics &amp; Communication  SEEC Faculty of Engineering</dc:title>
  <dc:creator>Ritesh Singh [MU - Jaipur]</dc:creator>
  <cp:lastModifiedBy>Vishnu Goyal [MU - Jaipur]</cp:lastModifiedBy>
  <cp:revision>328</cp:revision>
  <dcterms:created xsi:type="dcterms:W3CDTF">2006-08-16T00:00:00Z</dcterms:created>
  <dcterms:modified xsi:type="dcterms:W3CDTF">2023-08-20T06:58:42Z</dcterms:modified>
</cp:coreProperties>
</file>